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9F720C" w14:textId="3D14A29A" w:rsidR="000E60BC" w:rsidRPr="00932AEC" w:rsidRDefault="00265CD3" w:rsidP="00265CD3">
      <w:pPr>
        <w:jc w:val="center"/>
        <w:rPr>
          <w:rFonts w:ascii="Khmer OS Moul Light" w:hAnsi="Khmer OS Moul Light" w:cs="Khmer OS Moul Light"/>
          <w:sz w:val="32"/>
          <w:szCs w:val="32"/>
        </w:rPr>
      </w:pPr>
      <w:r w:rsidRPr="00932AEC">
        <w:rPr>
          <w:rFonts w:ascii="Khmer OS Moul Light" w:hAnsi="Khmer OS Moul Light" w:cs="Khmer OS Moul Light" w:hint="cs"/>
          <w:sz w:val="32"/>
          <w:szCs w:val="32"/>
          <w:cs/>
        </w:rPr>
        <w:t>មធ្យមធរណីមាត្រ(</w:t>
      </w:r>
      <w:r w:rsidRPr="00932AEC">
        <w:rPr>
          <w:rFonts w:ascii="Cambria" w:hAnsi="Cambria" w:cs="Khmer OS Moul Light"/>
          <w:sz w:val="32"/>
          <w:szCs w:val="32"/>
        </w:rPr>
        <w:t>Geometric Mean</w:t>
      </w:r>
      <w:r w:rsidRPr="00932AEC">
        <w:rPr>
          <w:rFonts w:ascii="Khmer OS Moul Light" w:hAnsi="Khmer OS Moul Light" w:cs="Khmer OS Moul Light" w:hint="cs"/>
          <w:sz w:val="32"/>
          <w:szCs w:val="32"/>
          <w:cs/>
        </w:rPr>
        <w:t>)</w:t>
      </w:r>
    </w:p>
    <w:p w14:paraId="7D970EDE" w14:textId="59755537" w:rsidR="00932AEC" w:rsidRPr="00932AEC" w:rsidRDefault="00932AEC" w:rsidP="00932AEC">
      <w:pPr>
        <w:rPr>
          <w:rFonts w:ascii="Khmer OS Moul Light" w:hAnsi="Khmer OS Moul Light" w:cs="Khmer OS Moul Light"/>
          <w:sz w:val="24"/>
          <w:szCs w:val="24"/>
          <w:cs/>
        </w:rPr>
      </w:pPr>
      <w:r w:rsidRPr="00932AEC">
        <w:rPr>
          <w:rFonts w:ascii="Khmer OS Moul Light" w:hAnsi="Khmer OS Moul Light" w:cs="Khmer OS Moul Light" w:hint="cs"/>
          <w:sz w:val="24"/>
          <w:szCs w:val="24"/>
          <w:cs/>
        </w:rPr>
        <w:t>១</w:t>
      </w:r>
      <w:r>
        <w:rPr>
          <w:rFonts w:ascii="Khmer OS Moul Light" w:hAnsi="Khmer OS Moul Light" w:cs="Khmer OS Moul Light" w:hint="cs"/>
          <w:sz w:val="24"/>
          <w:szCs w:val="24"/>
          <w:cs/>
        </w:rPr>
        <w:t>. សេចក្តីផ្តើម</w:t>
      </w:r>
    </w:p>
    <w:p w14:paraId="13C9DDF0" w14:textId="2252009B" w:rsidR="00BE195F" w:rsidRDefault="00BE195F" w:rsidP="00BE195F">
      <w:pPr>
        <w:pStyle w:val="ListParagraph"/>
        <w:numPr>
          <w:ilvl w:val="0"/>
          <w:numId w:val="1"/>
        </w:numPr>
        <w:rPr>
          <w:rFonts w:ascii="Khmer OS Siemreap" w:hAnsi="Khmer OS Siemreap" w:cs="Khmer OS Siemreap"/>
          <w:szCs w:val="22"/>
        </w:rPr>
      </w:pPr>
      <w:r w:rsidRPr="00BE195F">
        <w:rPr>
          <w:rFonts w:ascii="Khmer OS Siemreap" w:hAnsi="Khmer OS Siemreap" w:cs="Khmer OS Siemreap" w:hint="cs"/>
          <w:szCs w:val="22"/>
          <w:cs/>
        </w:rPr>
        <w:t>មធ្</w:t>
      </w:r>
      <w:r w:rsidRPr="00BE195F">
        <w:rPr>
          <w:rFonts w:ascii="Khmer OS Siemreap" w:hAnsi="Khmer OS Siemreap" w:cs="Khmer OS Siemreap"/>
          <w:szCs w:val="22"/>
          <w:cs/>
        </w:rPr>
        <w:t>យម</w:t>
      </w:r>
      <w:r>
        <w:rPr>
          <w:rFonts w:ascii="Khmer OS Siemreap" w:hAnsi="Khmer OS Siemreap" w:cs="Khmer OS Siemreap" w:hint="cs"/>
          <w:szCs w:val="22"/>
          <w:cs/>
        </w:rPr>
        <w:t>ធរណីមាត្រត្រូវបានគេប្រើសម្រាប់គណនាមធ្យមភាគនៃភាគរយ នៃកំណើន</w:t>
      </w:r>
      <w:r w:rsidR="00B2566B">
        <w:rPr>
          <w:rFonts w:ascii="Khmer OS Siemreap" w:hAnsi="Khmer OS Siemreap" w:cs="Khmer OS Siemreap" w:hint="cs"/>
          <w:szCs w:val="22"/>
          <w:cs/>
        </w:rPr>
        <w:t>​ នៃអត្រា</w:t>
      </w:r>
      <w:r>
        <w:rPr>
          <w:rFonts w:ascii="Khmer OS Siemreap" w:hAnsi="Khmer OS Siemreap" w:cs="Khmer OS Siemreap" w:hint="cs"/>
          <w:szCs w:val="22"/>
          <w:cs/>
        </w:rPr>
        <w:t xml:space="preserve"> ...។</w:t>
      </w:r>
    </w:p>
    <w:p w14:paraId="0F574830" w14:textId="59025ADD" w:rsidR="00BE195F" w:rsidRPr="00E12CDA" w:rsidRDefault="00BE195F" w:rsidP="00BE195F">
      <w:pPr>
        <w:pStyle w:val="ListParagraph"/>
        <w:numPr>
          <w:ilvl w:val="0"/>
          <w:numId w:val="1"/>
        </w:numPr>
        <w:rPr>
          <w:rFonts w:ascii="Khmer OS Siemreap" w:hAnsi="Khmer OS Siemreap" w:cs="Khmer OS Siemreap"/>
          <w:b/>
          <w:bCs/>
          <w:szCs w:val="22"/>
        </w:rPr>
      </w:pPr>
      <w:r w:rsidRPr="00BE195F">
        <w:rPr>
          <w:rFonts w:ascii="Khmer OS Siemreap" w:hAnsi="Khmer OS Siemreap" w:cs="Khmer OS Siemreap" w:hint="cs"/>
          <w:b/>
          <w:bCs/>
          <w:szCs w:val="22"/>
          <w:cs/>
        </w:rPr>
        <w:t xml:space="preserve">រូបមន្ត៖ </w:t>
      </w:r>
      <w:r>
        <w:rPr>
          <w:rFonts w:ascii="Khmer OS Siemreap" w:hAnsi="Khmer OS Siemreap" w:cs="Khmer OS Siemreap" w:hint="cs"/>
          <w:szCs w:val="22"/>
          <w:cs/>
        </w:rPr>
        <w:t xml:space="preserve">យើងមានទិន្នន័យ </w:t>
      </w:r>
      <w:r w:rsidR="00E12CDA" w:rsidRPr="00E12CDA">
        <w:rPr>
          <w:rFonts w:ascii="Khmer OS Siemreap" w:hAnsi="Khmer OS Siemreap" w:cs="Khmer OS Siemreap"/>
          <w:position w:val="-12"/>
          <w:szCs w:val="22"/>
          <w:cs/>
        </w:rPr>
        <w:object w:dxaOrig="1680" w:dyaOrig="360" w14:anchorId="1A8DB5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8pt" o:ole="">
            <v:imagedata r:id="rId7" o:title=""/>
          </v:shape>
          <o:OLEObject Type="Embed" ProgID="Equation.DSMT4" ShapeID="_x0000_i1025" DrawAspect="Content" ObjectID="_1683714354" r:id="rId8"/>
        </w:object>
      </w:r>
      <w:r w:rsidR="00E12CDA">
        <w:rPr>
          <w:rFonts w:ascii="Khmer OS Siemreap" w:hAnsi="Khmer OS Siemreap" w:cs="Khmer OS Siemreap" w:hint="cs"/>
          <w:szCs w:val="22"/>
          <w:cs/>
        </w:rPr>
        <w:t>នោះ</w:t>
      </w:r>
      <w:r w:rsidR="00E12CDA" w:rsidRPr="00BE195F">
        <w:rPr>
          <w:rFonts w:ascii="Khmer OS Siemreap" w:hAnsi="Khmer OS Siemreap" w:cs="Khmer OS Siemreap" w:hint="cs"/>
          <w:szCs w:val="22"/>
          <w:cs/>
        </w:rPr>
        <w:t>មធ្</w:t>
      </w:r>
      <w:r w:rsidR="00E12CDA" w:rsidRPr="00BE195F">
        <w:rPr>
          <w:rFonts w:ascii="Khmer OS Siemreap" w:hAnsi="Khmer OS Siemreap" w:cs="Khmer OS Siemreap"/>
          <w:szCs w:val="22"/>
          <w:cs/>
        </w:rPr>
        <w:t>យម</w:t>
      </w:r>
      <w:r w:rsidR="00E12CDA">
        <w:rPr>
          <w:rFonts w:ascii="Khmer OS Siemreap" w:hAnsi="Khmer OS Siemreap" w:cs="Khmer OS Siemreap" w:hint="cs"/>
          <w:szCs w:val="22"/>
          <w:cs/>
        </w:rPr>
        <w:t>ធរណីមាត្រឲ្យដោយរូបមន្តដូចខាងក្រោម</w:t>
      </w:r>
    </w:p>
    <w:p w14:paraId="3370103D" w14:textId="280578F5" w:rsidR="00E12CDA" w:rsidRDefault="00E12CDA" w:rsidP="00E12CDA">
      <w:pPr>
        <w:pStyle w:val="ListParagraph"/>
        <w:jc w:val="center"/>
        <w:rPr>
          <w:rFonts w:ascii="Khmer OS Siemreap" w:hAnsi="Khmer OS Siemreap" w:cs="Khmer OS Siemreap"/>
          <w:b/>
          <w:bCs/>
          <w:szCs w:val="22"/>
        </w:rPr>
      </w:pPr>
      <w:r w:rsidRPr="00E12CDA">
        <w:rPr>
          <w:rFonts w:ascii="Khmer OS Siemreap" w:hAnsi="Khmer OS Siemreap" w:cs="Khmer OS Siemreap"/>
          <w:b/>
          <w:bCs/>
          <w:noProof/>
          <w:szCs w:val="22"/>
          <w:cs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245C210A" wp14:editId="055DD90E">
                <wp:simplePos x="0" y="0"/>
                <wp:positionH relativeFrom="column">
                  <wp:posOffset>1720850</wp:posOffset>
                </wp:positionH>
                <wp:positionV relativeFrom="paragraph">
                  <wp:posOffset>123825</wp:posOffset>
                </wp:positionV>
                <wp:extent cx="2743200" cy="699135"/>
                <wp:effectExtent l="0" t="0" r="19050" b="2476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699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E35E63" w14:textId="1DFB86FD" w:rsidR="00E12CDA" w:rsidRDefault="00624810">
                            <w:r w:rsidRPr="00E12CDA">
                              <w:rPr>
                                <w:rFonts w:ascii="Khmer OS Siemreap" w:hAnsi="Khmer OS Siemreap" w:cs="Khmer OS Siemreap"/>
                                <w:b/>
                                <w:bCs/>
                                <w:position w:val="-30"/>
                                <w:szCs w:val="22"/>
                                <w:cs/>
                              </w:rPr>
                              <w:object w:dxaOrig="3080" w:dyaOrig="760" w14:anchorId="7D421FCE">
                                <v:shape id="_x0000_i1027" type="#_x0000_t75" style="width:200.95pt;height:49.65pt" o:ole="">
                                  <v:imagedata r:id="rId9" o:title=""/>
                                </v:shape>
                                <o:OLEObject Type="Embed" ProgID="Equation.DSMT4" ShapeID="_x0000_i1027" DrawAspect="Content" ObjectID="_1683714409" r:id="rId1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45C210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35.5pt;margin-top:9.75pt;width:3in;height:55.05pt;z-index:251659264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">
                <v:textbox style="mso-fit-shape-to-text:t">
                  <w:txbxContent>
                    <w:p w14:paraId="46E35E63" w14:textId="1DFB86FD" w:rsidR="00E12CDA" w:rsidRDefault="00624810">
                      <w:r w:rsidRPr="00E12CDA">
                        <w:rPr>
                          <w:rFonts w:ascii="Khmer OS Siemreap" w:hAnsi="Khmer OS Siemreap" w:cs="Khmer OS Siemreap"/>
                          <w:b/>
                          <w:bCs/>
                          <w:position w:val="-30"/>
                          <w:szCs w:val="22"/>
                          <w:cs/>
                        </w:rPr>
                        <w:object w:dxaOrig="3080" w:dyaOrig="760" w14:anchorId="7D421FCE">
                          <v:shape id="_x0000_i1027" type="#_x0000_t75" style="width:200.95pt;height:49.65pt" o:ole="">
                            <v:imagedata r:id="rId9" o:title=""/>
                          </v:shape>
                          <o:OLEObject Type="Embed" ProgID="Equation.DSMT4" ShapeID="_x0000_i1027" DrawAspect="Content" ObjectID="_1683714409" r:id="rId11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56DBD75" w14:textId="748B88A1" w:rsidR="00E12CDA" w:rsidRDefault="00E12CDA" w:rsidP="00E12CDA">
      <w:pPr>
        <w:pStyle w:val="ListParagraph"/>
        <w:jc w:val="center"/>
        <w:rPr>
          <w:rFonts w:ascii="Khmer OS Siemreap" w:hAnsi="Khmer OS Siemreap" w:cs="Khmer OS Siemreap"/>
          <w:b/>
          <w:bCs/>
          <w:szCs w:val="22"/>
        </w:rPr>
      </w:pPr>
    </w:p>
    <w:p w14:paraId="7F87E17C" w14:textId="5DF51654" w:rsidR="00E12CDA" w:rsidRDefault="00E12CDA" w:rsidP="00E12CDA">
      <w:pPr>
        <w:pStyle w:val="ListParagraph"/>
        <w:jc w:val="center"/>
        <w:rPr>
          <w:rFonts w:ascii="Khmer OS Siemreap" w:hAnsi="Khmer OS Siemreap" w:cs="Khmer OS Siemreap"/>
          <w:b/>
          <w:bCs/>
          <w:szCs w:val="22"/>
        </w:rPr>
      </w:pPr>
    </w:p>
    <w:p w14:paraId="1129C15E" w14:textId="2C2D74C6" w:rsidR="00E12CDA" w:rsidRDefault="00624810" w:rsidP="00624810">
      <w:pPr>
        <w:pStyle w:val="MTDisplayEquation"/>
      </w:pPr>
      <w:r>
        <w:tab/>
      </w:r>
      <w:r w:rsidRPr="00624810">
        <w:rPr>
          <w:position w:val="-24"/>
        </w:rPr>
        <w:object w:dxaOrig="2580" w:dyaOrig="620" w14:anchorId="24C09433">
          <v:shape id="_x0000_i1028" type="#_x0000_t75" style="width:129pt;height:30.8pt" o:ole="">
            <v:imagedata r:id="rId12" o:title=""/>
          </v:shape>
          <o:OLEObject Type="Embed" ProgID="Equation.DSMT4" ShapeID="_x0000_i1028" DrawAspect="Content" ObjectID="_1683714355" r:id="rId13"/>
        </w:object>
      </w:r>
      <w:r>
        <w:t xml:space="preserve">   (Arithmetic </w:t>
      </w:r>
      <w:proofErr w:type="gramStart"/>
      <w:r>
        <w:t>mean )</w:t>
      </w:r>
      <w:proofErr w:type="gramEnd"/>
    </w:p>
    <w:p w14:paraId="66E5983C" w14:textId="086D4656" w:rsidR="00A1731F" w:rsidRPr="00A1731F" w:rsidRDefault="00A1731F" w:rsidP="00A1731F">
      <w:r w:rsidRPr="00A1731F">
        <w:rPr>
          <w:position w:val="-4"/>
        </w:rPr>
        <w:object w:dxaOrig="220" w:dyaOrig="240" w14:anchorId="078D4AE7">
          <v:shape id="_x0000_i1029" type="#_x0000_t75" style="width:11.15pt;height:11.95pt" o:ole="">
            <v:imagedata r:id="rId14" o:title=""/>
          </v:shape>
          <o:OLEObject Type="Embed" ProgID="Equation.DSMT4" ShapeID="_x0000_i1029" DrawAspect="Content" ObjectID="_1683714356" r:id="rId15"/>
        </w:object>
      </w:r>
      <w:r>
        <w:t>=</w:t>
      </w:r>
      <w:proofErr w:type="gramStart"/>
      <w:r>
        <w:t xml:space="preserve">sum,   </w:t>
      </w:r>
      <w:proofErr w:type="gramEnd"/>
      <w:r>
        <w:t xml:space="preserve"> </w:t>
      </w:r>
      <w:r w:rsidRPr="00A1731F">
        <w:rPr>
          <w:position w:val="-4"/>
        </w:rPr>
        <w:object w:dxaOrig="260" w:dyaOrig="240" w14:anchorId="186C7E55">
          <v:shape id="_x0000_i1030" type="#_x0000_t75" style="width:13.1pt;height:11.95pt" o:ole="">
            <v:imagedata r:id="rId16" o:title=""/>
          </v:shape>
          <o:OLEObject Type="Embed" ProgID="Equation.DSMT4" ShapeID="_x0000_i1030" DrawAspect="Content" ObjectID="_1683714357" r:id="rId17"/>
        </w:object>
      </w:r>
      <w:r>
        <w:t xml:space="preserve">:product </w:t>
      </w:r>
    </w:p>
    <w:p w14:paraId="47D8EBF1" w14:textId="5F6C37EA" w:rsidR="00A216B6" w:rsidRDefault="00A216B6" w:rsidP="00A216B6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 w:hint="cs"/>
          <w:szCs w:val="22"/>
          <w:cs/>
        </w:rPr>
        <w:t xml:space="preserve">ឧទាហរណ៍០៖ ចូរគណនា </w:t>
      </w:r>
      <w:r w:rsidRPr="00BE195F">
        <w:rPr>
          <w:rFonts w:ascii="Khmer OS Siemreap" w:hAnsi="Khmer OS Siemreap" w:cs="Khmer OS Siemreap" w:hint="cs"/>
          <w:szCs w:val="22"/>
          <w:cs/>
        </w:rPr>
        <w:t>មធ្</w:t>
      </w:r>
      <w:r w:rsidRPr="00BE195F">
        <w:rPr>
          <w:rFonts w:ascii="Khmer OS Siemreap" w:hAnsi="Khmer OS Siemreap" w:cs="Khmer OS Siemreap"/>
          <w:szCs w:val="22"/>
          <w:cs/>
        </w:rPr>
        <w:t>យម</w:t>
      </w:r>
      <w:r>
        <w:rPr>
          <w:rFonts w:ascii="Khmer OS Siemreap" w:hAnsi="Khmer OS Siemreap" w:cs="Khmer OS Siemreap" w:hint="cs"/>
          <w:szCs w:val="22"/>
          <w:cs/>
        </w:rPr>
        <w:t xml:space="preserve">ធរណីមាត្រនៃចំនួន  </w:t>
      </w:r>
      <w:r>
        <w:rPr>
          <w:rFonts w:ascii="Khmer OS Siemreap" w:hAnsi="Khmer OS Siemreap" w:cs="Khmer OS Siemreap"/>
          <w:szCs w:val="22"/>
        </w:rPr>
        <w:t>8, 12, 14, 26, 5</w:t>
      </w:r>
      <w:r>
        <w:rPr>
          <w:rFonts w:ascii="Khmer OS Siemreap" w:hAnsi="Khmer OS Siemreap" w:cs="Khmer OS Siemreap" w:hint="cs"/>
          <w:szCs w:val="22"/>
          <w:cs/>
        </w:rPr>
        <w:t>។</w:t>
      </w:r>
      <w:r w:rsidR="00624810">
        <w:rPr>
          <w:rFonts w:ascii="Khmer OS Siemreap" w:hAnsi="Khmer OS Siemreap" w:cs="Khmer OS Siemreap"/>
          <w:szCs w:val="22"/>
        </w:rPr>
        <w:t xml:space="preserve">   Ans: </w:t>
      </w:r>
    </w:p>
    <w:p w14:paraId="55AA0325" w14:textId="76E6992C" w:rsidR="00624810" w:rsidRPr="00A216B6" w:rsidRDefault="00624810" w:rsidP="00624810">
      <w:pPr>
        <w:pStyle w:val="MTDisplayEquation"/>
        <w:rPr>
          <w:cs/>
        </w:rPr>
      </w:pPr>
      <w:r>
        <w:tab/>
      </w:r>
      <w:r w:rsidRPr="00624810">
        <w:rPr>
          <w:position w:val="-8"/>
        </w:rPr>
        <w:object w:dxaOrig="2400" w:dyaOrig="360" w14:anchorId="3BC47D3E">
          <v:shape id="_x0000_i1031" type="#_x0000_t75" style="width:119.75pt;height:17.7pt" o:ole="">
            <v:imagedata r:id="rId18" o:title=""/>
          </v:shape>
          <o:OLEObject Type="Embed" ProgID="Equation.DSMT4" ShapeID="_x0000_i1031" DrawAspect="Content" ObjectID="_1683714358" r:id="rId19"/>
        </w:object>
      </w:r>
    </w:p>
    <w:p w14:paraId="790CA0E3" w14:textId="27FD3061" w:rsidR="00E12CDA" w:rsidRPr="00775C2A" w:rsidRDefault="00E12CDA" w:rsidP="00E12CDA">
      <w:pPr>
        <w:pStyle w:val="ListParagraph"/>
        <w:numPr>
          <w:ilvl w:val="0"/>
          <w:numId w:val="1"/>
        </w:numPr>
        <w:rPr>
          <w:rFonts w:ascii="Khmer OS Siemreap" w:hAnsi="Khmer OS Siemreap" w:cs="Khmer OS Siemreap"/>
          <w:b/>
          <w:bCs/>
          <w:szCs w:val="22"/>
        </w:rPr>
      </w:pPr>
      <w:r>
        <w:rPr>
          <w:rFonts w:ascii="Khmer OS Siemreap" w:hAnsi="Khmer OS Siemreap" w:cs="Khmer OS Siemreap" w:hint="cs"/>
          <w:b/>
          <w:bCs/>
          <w:szCs w:val="22"/>
          <w:cs/>
        </w:rPr>
        <w:t xml:space="preserve">សំគាល់៖ </w:t>
      </w:r>
      <w:r>
        <w:rPr>
          <w:rFonts w:ascii="Khmer OS Siemreap" w:hAnsi="Khmer OS Siemreap" w:cs="Khmer OS Siemreap" w:hint="cs"/>
          <w:szCs w:val="22"/>
          <w:cs/>
        </w:rPr>
        <w:t xml:space="preserve">យើងមានពីរចំនួន </w:t>
      </w:r>
      <w:r w:rsidR="00775C2A">
        <w:rPr>
          <w:rFonts w:ascii="Khmer OS Siemreap" w:hAnsi="Khmer OS Siemreap" w:cs="Khmer OS Siemreap"/>
          <w:szCs w:val="22"/>
        </w:rPr>
        <w:t xml:space="preserve">a </w:t>
      </w:r>
      <w:r w:rsidR="00775C2A">
        <w:rPr>
          <w:rFonts w:ascii="Khmer OS Siemreap" w:hAnsi="Khmer OS Siemreap" w:cs="Khmer OS Siemreap" w:hint="cs"/>
          <w:szCs w:val="22"/>
          <w:cs/>
        </w:rPr>
        <w:t xml:space="preserve">និង </w:t>
      </w:r>
      <w:r w:rsidR="00775C2A">
        <w:rPr>
          <w:rFonts w:ascii="Khmer OS Siemreap" w:hAnsi="Khmer OS Siemreap" w:cs="Khmer OS Siemreap"/>
          <w:szCs w:val="22"/>
        </w:rPr>
        <w:t>b</w:t>
      </w:r>
    </w:p>
    <w:p w14:paraId="3735BC69" w14:textId="3CFC5728" w:rsidR="00775C2A" w:rsidRDefault="00775C2A" w:rsidP="00775C2A">
      <w:pPr>
        <w:pStyle w:val="ListParagraph"/>
        <w:numPr>
          <w:ilvl w:val="0"/>
          <w:numId w:val="2"/>
        </w:numPr>
        <w:rPr>
          <w:rFonts w:ascii="Khmer OS Siemreap" w:hAnsi="Khmer OS Siemreap" w:cs="Khmer OS Siemreap"/>
          <w:szCs w:val="22"/>
        </w:rPr>
      </w:pPr>
      <w:r w:rsidRPr="00775C2A">
        <w:rPr>
          <w:rFonts w:ascii="Khmer OS Siemreap" w:hAnsi="Khmer OS Siemreap" w:cs="Khmer OS Siemreap" w:hint="cs"/>
          <w:szCs w:val="22"/>
          <w:cs/>
        </w:rPr>
        <w:t>មធ្យម</w:t>
      </w:r>
      <w:r>
        <w:rPr>
          <w:rFonts w:ascii="Khmer OS Siemreap" w:hAnsi="Khmer OS Siemreap" w:cs="Khmer OS Siemreap" w:hint="cs"/>
          <w:szCs w:val="22"/>
          <w:cs/>
        </w:rPr>
        <w:t xml:space="preserve">នព្វន្តនៃ </w:t>
      </w:r>
      <w:r>
        <w:rPr>
          <w:rFonts w:ascii="Khmer OS Siemreap" w:hAnsi="Khmer OS Siemreap" w:cs="Khmer OS Siemreap"/>
          <w:szCs w:val="22"/>
        </w:rPr>
        <w:t xml:space="preserve">a </w:t>
      </w:r>
      <w:r>
        <w:rPr>
          <w:rFonts w:ascii="Khmer OS Siemreap" w:hAnsi="Khmer OS Siemreap" w:cs="Khmer OS Siemreap" w:hint="cs"/>
          <w:szCs w:val="22"/>
          <w:cs/>
        </w:rPr>
        <w:t xml:space="preserve">និង </w:t>
      </w:r>
      <w:r>
        <w:rPr>
          <w:rFonts w:ascii="Khmer OS Siemreap" w:hAnsi="Khmer OS Siemreap" w:cs="Khmer OS Siemreap"/>
          <w:szCs w:val="22"/>
        </w:rPr>
        <w:t>b</w:t>
      </w:r>
      <w:r>
        <w:rPr>
          <w:rFonts w:ascii="Khmer OS Siemreap" w:hAnsi="Khmer OS Siemreap" w:cs="Khmer OS Siemreap" w:hint="cs"/>
          <w:szCs w:val="22"/>
          <w:cs/>
        </w:rPr>
        <w:t xml:space="preserve"> គឺ </w:t>
      </w:r>
      <w:r w:rsidRPr="00775C2A">
        <w:rPr>
          <w:rFonts w:ascii="Khmer OS Siemreap" w:hAnsi="Khmer OS Siemreap" w:cs="Khmer OS Siemreap"/>
          <w:position w:val="-24"/>
          <w:szCs w:val="22"/>
          <w:cs/>
        </w:rPr>
        <w:object w:dxaOrig="1020" w:dyaOrig="620" w14:anchorId="15530831">
          <v:shape id="_x0000_i1032" type="#_x0000_t75" style="width:51.2pt;height:30.8pt" o:ole="">
            <v:imagedata r:id="rId20" o:title=""/>
          </v:shape>
          <o:OLEObject Type="Embed" ProgID="Equation.DSMT4" ShapeID="_x0000_i1032" DrawAspect="Content" ObjectID="_1683714359" r:id="rId21"/>
        </w:object>
      </w:r>
      <w:r w:rsidR="00E60D9B">
        <w:rPr>
          <w:rFonts w:ascii="Khmer OS Siemreap" w:hAnsi="Khmer OS Siemreap" w:cs="Khmer OS Siemreap"/>
          <w:szCs w:val="22"/>
        </w:rPr>
        <w:t xml:space="preserve">              (</w:t>
      </w:r>
      <w:r w:rsidR="00E60D9B" w:rsidRPr="00092BA0">
        <w:rPr>
          <w:rFonts w:ascii="Khmer OS Siemreap" w:hAnsi="Khmer OS Siemreap" w:cs="Khmer OS Siemreap"/>
          <w:position w:val="-28"/>
          <w:szCs w:val="22"/>
          <w:cs/>
        </w:rPr>
        <w:object w:dxaOrig="1260" w:dyaOrig="680" w14:anchorId="34059CB8">
          <v:shape id="_x0000_i1033" type="#_x0000_t75" style="width:62.75pt;height:34.25pt" o:ole="">
            <v:imagedata r:id="rId22" o:title=""/>
          </v:shape>
          <o:OLEObject Type="Embed" ProgID="Equation.DSMT4" ShapeID="_x0000_i1033" DrawAspect="Content" ObjectID="_1683714360" r:id="rId23"/>
        </w:object>
      </w:r>
      <w:r w:rsidR="00E60D9B">
        <w:rPr>
          <w:rFonts w:ascii="Khmer OS Siemreap" w:hAnsi="Khmer OS Siemreap" w:cs="Khmer OS Siemreap"/>
          <w:szCs w:val="22"/>
        </w:rPr>
        <w:t>)</w:t>
      </w:r>
    </w:p>
    <w:p w14:paraId="310DD539" w14:textId="21981E7B" w:rsidR="00775C2A" w:rsidRPr="00775C2A" w:rsidRDefault="00775C2A" w:rsidP="00775C2A">
      <w:pPr>
        <w:pStyle w:val="ListParagraph"/>
        <w:numPr>
          <w:ilvl w:val="0"/>
          <w:numId w:val="2"/>
        </w:numPr>
        <w:rPr>
          <w:rFonts w:ascii="Khmer OS Siemreap" w:hAnsi="Khmer OS Siemreap" w:cs="Khmer OS Siemreap"/>
          <w:szCs w:val="22"/>
        </w:rPr>
      </w:pPr>
      <w:r w:rsidRPr="00775C2A">
        <w:rPr>
          <w:rFonts w:ascii="Khmer OS Siemreap" w:hAnsi="Khmer OS Siemreap" w:cs="Khmer OS Siemreap" w:hint="cs"/>
          <w:szCs w:val="22"/>
          <w:cs/>
        </w:rPr>
        <w:t>មធ្យម</w:t>
      </w:r>
      <w:r>
        <w:rPr>
          <w:rFonts w:ascii="Khmer OS Siemreap" w:hAnsi="Khmer OS Siemreap" w:cs="Khmer OS Siemreap" w:hint="cs"/>
          <w:szCs w:val="22"/>
          <w:cs/>
        </w:rPr>
        <w:t xml:space="preserve">ធរណីមាត្រនៃ </w:t>
      </w:r>
      <w:r>
        <w:rPr>
          <w:rFonts w:ascii="Khmer OS Siemreap" w:hAnsi="Khmer OS Siemreap" w:cs="Khmer OS Siemreap"/>
          <w:szCs w:val="22"/>
        </w:rPr>
        <w:t xml:space="preserve">a </w:t>
      </w:r>
      <w:r>
        <w:rPr>
          <w:rFonts w:ascii="Khmer OS Siemreap" w:hAnsi="Khmer OS Siemreap" w:cs="Khmer OS Siemreap" w:hint="cs"/>
          <w:szCs w:val="22"/>
          <w:cs/>
        </w:rPr>
        <w:t xml:space="preserve">និង </w:t>
      </w:r>
      <w:r>
        <w:rPr>
          <w:rFonts w:ascii="Khmer OS Siemreap" w:hAnsi="Khmer OS Siemreap" w:cs="Khmer OS Siemreap"/>
          <w:szCs w:val="22"/>
        </w:rPr>
        <w:t>b</w:t>
      </w:r>
      <w:r>
        <w:rPr>
          <w:rFonts w:ascii="Khmer OS Siemreap" w:hAnsi="Khmer OS Siemreap" w:cs="Khmer OS Siemreap" w:hint="cs"/>
          <w:szCs w:val="22"/>
          <w:cs/>
        </w:rPr>
        <w:t xml:space="preserve"> គឺ </w:t>
      </w:r>
      <w:r w:rsidRPr="00775C2A">
        <w:rPr>
          <w:rFonts w:ascii="Khmer OS Siemreap" w:hAnsi="Khmer OS Siemreap" w:cs="Khmer OS Siemreap"/>
          <w:position w:val="-8"/>
          <w:szCs w:val="22"/>
          <w:cs/>
        </w:rPr>
        <w:object w:dxaOrig="1080" w:dyaOrig="360" w14:anchorId="6C8E7AE7">
          <v:shape id="_x0000_i1034" type="#_x0000_t75" style="width:54.3pt;height:17.7pt" o:ole="">
            <v:imagedata r:id="rId24" o:title=""/>
          </v:shape>
          <o:OLEObject Type="Embed" ProgID="Equation.DSMT4" ShapeID="_x0000_i1034" DrawAspect="Content" ObjectID="_1683714361" r:id="rId25"/>
        </w:object>
      </w:r>
    </w:p>
    <w:p w14:paraId="251688E5" w14:textId="20E5ADD4" w:rsidR="00775C2A" w:rsidRDefault="00775C2A" w:rsidP="00775C2A">
      <w:pPr>
        <w:pStyle w:val="ListParagraph"/>
        <w:numPr>
          <w:ilvl w:val="0"/>
          <w:numId w:val="2"/>
        </w:num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 w:hint="cs"/>
          <w:szCs w:val="22"/>
          <w:cs/>
        </w:rPr>
        <w:t xml:space="preserve">ជាទូទៅ </w:t>
      </w:r>
      <w:r w:rsidRPr="00775C2A">
        <w:rPr>
          <w:rFonts w:ascii="Khmer OS Siemreap" w:hAnsi="Khmer OS Siemreap" w:cs="Khmer OS Siemreap"/>
          <w:position w:val="-6"/>
          <w:szCs w:val="22"/>
          <w:cs/>
        </w:rPr>
        <w:object w:dxaOrig="859" w:dyaOrig="340" w14:anchorId="7BECB8CF">
          <v:shape id="_x0000_i1035" type="#_x0000_t75" style="width:42.75pt;height:16.95pt" o:ole="">
            <v:imagedata r:id="rId26" o:title=""/>
          </v:shape>
          <o:OLEObject Type="Embed" ProgID="Equation.DSMT4" ShapeID="_x0000_i1035" DrawAspect="Content" ObjectID="_1683714362" r:id="rId27"/>
        </w:object>
      </w:r>
    </w:p>
    <w:p w14:paraId="264A5CE2" w14:textId="590DB14C" w:rsidR="00775C2A" w:rsidRDefault="00404199" w:rsidP="00775C2A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 w:hint="cs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1463889E" wp14:editId="1C3873CE">
                <wp:simplePos x="0" y="0"/>
                <wp:positionH relativeFrom="column">
                  <wp:posOffset>4117975</wp:posOffset>
                </wp:positionH>
                <wp:positionV relativeFrom="paragraph">
                  <wp:posOffset>59055</wp:posOffset>
                </wp:positionV>
                <wp:extent cx="2563225" cy="635640"/>
                <wp:effectExtent l="38100" t="38100" r="27940" b="31115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2563225" cy="6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B6E601" id="Ink 468" o:spid="_x0000_s1026" type="#_x0000_t75" style="position:absolute;margin-left:323.9pt;margin-top:4.3pt;width:202.55pt;height:50.7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">
                <v:imagedata r:id="rId29" o:title=""/>
              </v:shape>
            </w:pict>
          </mc:Fallback>
        </mc:AlternateContent>
      </w:r>
      <w:r w:rsidR="00775C2A">
        <w:rPr>
          <w:rFonts w:ascii="Khmer OS Siemreap" w:hAnsi="Khmer OS Siemreap" w:cs="Khmer OS Siemreap" w:hint="cs"/>
          <w:szCs w:val="22"/>
          <w:cs/>
        </w:rPr>
        <w:t>ឧទាហរណ៍១៖ លោក ដារា ធ្វើការឲ្យក្រុមហ៊ុនមួយ។</w:t>
      </w:r>
    </w:p>
    <w:p w14:paraId="683225A9" w14:textId="5B3DAE69" w:rsidR="00775C2A" w:rsidRDefault="00404199" w:rsidP="00775C2A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 wp14:anchorId="3E8A7CE6" wp14:editId="04E3F0D8">
                <wp:simplePos x="0" y="0"/>
                <wp:positionH relativeFrom="column">
                  <wp:posOffset>3743066</wp:posOffset>
                </wp:positionH>
                <wp:positionV relativeFrom="paragraph">
                  <wp:posOffset>16196</wp:posOffset>
                </wp:positionV>
                <wp:extent cx="202680" cy="218520"/>
                <wp:effectExtent l="38100" t="38100" r="26035" b="48260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20268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A12E1F" id="Ink 443" o:spid="_x0000_s1026" type="#_x0000_t75" style="position:absolute;margin-left:294.4pt;margin-top:.95pt;width:16.65pt;height:17.9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">
                <v:imagedata r:id="rId31" o:title=""/>
              </v:shape>
            </w:pict>
          </mc:Fallback>
        </mc:AlternateContent>
      </w:r>
      <w:r w:rsidR="00775C2A">
        <w:rPr>
          <w:rFonts w:ascii="Khmer OS Siemreap" w:hAnsi="Khmer OS Siemreap" w:cs="Khmer OS Siemreap"/>
          <w:szCs w:val="22"/>
          <w:cs/>
        </w:rPr>
        <w:tab/>
      </w:r>
      <w:r w:rsidR="00775C2A">
        <w:rPr>
          <w:rFonts w:ascii="Khmer OS Siemreap" w:hAnsi="Khmer OS Siemreap" w:cs="Khmer OS Siemreap" w:hint="cs"/>
          <w:szCs w:val="22"/>
          <w:cs/>
        </w:rPr>
        <w:t>ក. ករណីទី១</w:t>
      </w:r>
    </w:p>
    <w:p w14:paraId="73B93FD5" w14:textId="6858D319" w:rsidR="00775C2A" w:rsidRDefault="00404199" w:rsidP="00775C2A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 wp14:anchorId="64C7C685" wp14:editId="694BDAC8">
                <wp:simplePos x="0" y="0"/>
                <wp:positionH relativeFrom="column">
                  <wp:posOffset>4824730</wp:posOffset>
                </wp:positionH>
                <wp:positionV relativeFrom="paragraph">
                  <wp:posOffset>-55245</wp:posOffset>
                </wp:positionV>
                <wp:extent cx="1992695" cy="316510"/>
                <wp:effectExtent l="38100" t="38100" r="45720" b="45720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1992695" cy="316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EFB906" id="Ink 485" o:spid="_x0000_s1026" type="#_x0000_t75" style="position:absolute;margin-left:379.55pt;margin-top:-4.7pt;width:157.6pt;height:25.6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">
                <v:imagedata r:id="rId33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 wp14:anchorId="61916201" wp14:editId="1CB166E1">
                <wp:simplePos x="0" y="0"/>
                <wp:positionH relativeFrom="column">
                  <wp:posOffset>4342106</wp:posOffset>
                </wp:positionH>
                <wp:positionV relativeFrom="paragraph">
                  <wp:posOffset>265425</wp:posOffset>
                </wp:positionV>
                <wp:extent cx="232920" cy="20160"/>
                <wp:effectExtent l="38100" t="38100" r="34290" b="37465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2329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0C758" id="Ink 470" o:spid="_x0000_s1026" type="#_x0000_t75" style="position:absolute;margin-left:341.55pt;margin-top:20.55pt;width:19.05pt;height:2.3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">
                <v:imagedata r:id="rId35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 wp14:anchorId="175E3934" wp14:editId="2AC67D95">
                <wp:simplePos x="0" y="0"/>
                <wp:positionH relativeFrom="column">
                  <wp:posOffset>4309706</wp:posOffset>
                </wp:positionH>
                <wp:positionV relativeFrom="paragraph">
                  <wp:posOffset>152025</wp:posOffset>
                </wp:positionV>
                <wp:extent cx="109440" cy="18720"/>
                <wp:effectExtent l="38100" t="38100" r="43180" b="38735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1094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0CBF6" id="Ink 469" o:spid="_x0000_s1026" type="#_x0000_t75" style="position:absolute;margin-left:339pt;margin-top:11.6pt;width:9.3pt;height:2.1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">
                <v:imagedata r:id="rId37" o:title=""/>
              </v:shape>
            </w:pict>
          </mc:Fallback>
        </mc:AlternateContent>
      </w:r>
      <w:r w:rsidR="00775C2A">
        <w:rPr>
          <w:rFonts w:ascii="Khmer OS Siemreap" w:hAnsi="Khmer OS Siemreap" w:cs="Khmer OS Siemreap"/>
          <w:szCs w:val="22"/>
          <w:cs/>
        </w:rPr>
        <w:tab/>
      </w:r>
      <w:r w:rsidR="00775C2A">
        <w:rPr>
          <w:rFonts w:ascii="Khmer OS Siemreap" w:hAnsi="Khmer OS Siemreap" w:cs="Khmer OS Siemreap"/>
          <w:szCs w:val="22"/>
          <w:cs/>
        </w:rPr>
        <w:tab/>
      </w:r>
      <w:r w:rsidR="00775C2A">
        <w:rPr>
          <w:rFonts w:ascii="Khmer OS Siemreap" w:hAnsi="Khmer OS Siemreap" w:cs="Khmer OS Siemreap"/>
          <w:szCs w:val="22"/>
        </w:rPr>
        <w:t>-</w:t>
      </w:r>
      <w:r w:rsidR="00775C2A">
        <w:rPr>
          <w:rFonts w:ascii="Khmer OS Siemreap" w:hAnsi="Khmer OS Siemreap" w:cs="Khmer OS Siemreap" w:hint="cs"/>
          <w:szCs w:val="22"/>
          <w:cs/>
        </w:rPr>
        <w:t xml:space="preserve">ចំពោះខែមករា គាត់ទទួលបានប្រាក់ខែ </w:t>
      </w:r>
      <w:r w:rsidR="00775C2A">
        <w:rPr>
          <w:rFonts w:ascii="Khmer OS Siemreap" w:hAnsi="Khmer OS Siemreap" w:cs="Khmer OS Siemreap"/>
          <w:szCs w:val="22"/>
        </w:rPr>
        <w:t>$200</w:t>
      </w:r>
    </w:p>
    <w:p w14:paraId="522F9775" w14:textId="323049A8" w:rsidR="00775C2A" w:rsidRPr="008B789B" w:rsidRDefault="00775C2A" w:rsidP="00775C2A">
      <w:pPr>
        <w:rPr>
          <w:rFonts w:ascii="Khmer OS Siemreap" w:hAnsi="Khmer OS Siemreap" w:cs="Khmer OS Siemreap"/>
          <w:spacing w:val="-8"/>
          <w:szCs w:val="22"/>
        </w:rPr>
      </w:pP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  <w:t>-</w:t>
      </w:r>
      <w:r w:rsidRPr="008B789B">
        <w:rPr>
          <w:rFonts w:ascii="Khmer OS Siemreap" w:hAnsi="Khmer OS Siemreap" w:cs="Khmer OS Siemreap" w:hint="cs"/>
          <w:spacing w:val="-8"/>
          <w:szCs w:val="22"/>
          <w:cs/>
        </w:rPr>
        <w:t xml:space="preserve">ចំពោះខែកុម្ភៈ ក្រុមហ៊ុនតម្លើងប្រាក់ខែឲ្យគាត់ </w:t>
      </w:r>
      <w:r w:rsidRPr="008B789B">
        <w:rPr>
          <w:rFonts w:ascii="Khmer OS Siemreap" w:hAnsi="Khmer OS Siemreap" w:cs="Khmer OS Siemreap"/>
          <w:spacing w:val="-8"/>
          <w:szCs w:val="22"/>
        </w:rPr>
        <w:t xml:space="preserve">5% </w:t>
      </w:r>
      <w:r w:rsidRPr="008B789B">
        <w:rPr>
          <w:rFonts w:ascii="Khmer OS Siemreap" w:hAnsi="Khmer OS Siemreap" w:cs="Khmer OS Siemreap" w:hint="cs"/>
          <w:spacing w:val="-8"/>
          <w:szCs w:val="22"/>
          <w:cs/>
        </w:rPr>
        <w:t>(ធៀបនឹងខែមុន)</w:t>
      </w:r>
      <w:r w:rsidR="00624810" w:rsidRPr="008B789B">
        <w:rPr>
          <w:rFonts w:ascii="Khmer OS Siemreap" w:hAnsi="Khmer OS Siemreap" w:cs="Khmer OS Siemreap"/>
          <w:spacing w:val="-8"/>
          <w:szCs w:val="22"/>
        </w:rPr>
        <w:t>, 200+</w:t>
      </w:r>
      <w:r w:rsidR="008B789B" w:rsidRPr="008B789B">
        <w:rPr>
          <w:rFonts w:ascii="Khmer OS Siemreap" w:hAnsi="Khmer OS Siemreap" w:cs="Khmer OS Siemreap"/>
          <w:spacing w:val="-8"/>
          <w:szCs w:val="22"/>
        </w:rPr>
        <w:t>(200*0.</w:t>
      </w:r>
      <w:proofErr w:type="gramStart"/>
      <w:r w:rsidR="008B789B" w:rsidRPr="008B789B">
        <w:rPr>
          <w:rFonts w:ascii="Khmer OS Siemreap" w:hAnsi="Khmer OS Siemreap" w:cs="Khmer OS Siemreap"/>
          <w:spacing w:val="-8"/>
          <w:szCs w:val="22"/>
        </w:rPr>
        <w:t>05</w:t>
      </w:r>
      <w:r w:rsidR="008B789B">
        <w:rPr>
          <w:rFonts w:ascii="Khmer OS Siemreap" w:hAnsi="Khmer OS Siemreap" w:cs="Khmer OS Siemreap"/>
          <w:spacing w:val="-8"/>
          <w:szCs w:val="22"/>
        </w:rPr>
        <w:t>)</w:t>
      </w:r>
      <w:r w:rsidR="00624810" w:rsidRPr="008B789B">
        <w:rPr>
          <w:rFonts w:ascii="Khmer OS Siemreap" w:hAnsi="Khmer OS Siemreap" w:cs="Khmer OS Siemreap"/>
          <w:spacing w:val="-8"/>
          <w:szCs w:val="22"/>
        </w:rPr>
        <w:t>=</w:t>
      </w:r>
      <w:proofErr w:type="gramEnd"/>
      <w:r w:rsidR="00624810" w:rsidRPr="008B789B">
        <w:rPr>
          <w:rFonts w:ascii="Khmer OS Siemreap" w:hAnsi="Khmer OS Siemreap" w:cs="Khmer OS Siemreap"/>
          <w:spacing w:val="-8"/>
          <w:szCs w:val="22"/>
        </w:rPr>
        <w:t>210</w:t>
      </w:r>
    </w:p>
    <w:p w14:paraId="2EBDB41E" w14:textId="77777777" w:rsidR="00624810" w:rsidRDefault="00775C2A" w:rsidP="00775C2A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  <w:cs/>
        </w:rPr>
        <w:tab/>
      </w:r>
      <w:r>
        <w:rPr>
          <w:rFonts w:ascii="Khmer OS Siemreap" w:hAnsi="Khmer OS Siemreap" w:cs="Khmer OS Siemreap"/>
          <w:szCs w:val="22"/>
          <w:cs/>
        </w:rPr>
        <w:tab/>
      </w:r>
      <w:r>
        <w:rPr>
          <w:rFonts w:ascii="Khmer OS Siemreap" w:hAnsi="Khmer OS Siemreap" w:cs="Khmer OS Siemreap"/>
          <w:szCs w:val="22"/>
        </w:rPr>
        <w:t>-</w:t>
      </w:r>
      <w:r>
        <w:rPr>
          <w:rFonts w:ascii="Khmer OS Siemreap" w:hAnsi="Khmer OS Siemreap" w:cs="Khmer OS Siemreap" w:hint="cs"/>
          <w:szCs w:val="22"/>
          <w:cs/>
        </w:rPr>
        <w:t xml:space="preserve">ចំពោះខែមីនា ក្រុមហ៊ុនតម្លើងប្រាក់ខែឲ្យគាត់ </w:t>
      </w:r>
      <w:r>
        <w:rPr>
          <w:rFonts w:ascii="Khmer OS Siemreap" w:hAnsi="Khmer OS Siemreap" w:cs="Khmer OS Siemreap"/>
          <w:szCs w:val="22"/>
        </w:rPr>
        <w:t xml:space="preserve">15% </w:t>
      </w:r>
      <w:r>
        <w:rPr>
          <w:rFonts w:ascii="Khmer OS Siemreap" w:hAnsi="Khmer OS Siemreap" w:cs="Khmer OS Siemreap" w:hint="cs"/>
          <w:szCs w:val="22"/>
          <w:cs/>
        </w:rPr>
        <w:t>(ធៀបនឹងខែមុន)</w:t>
      </w:r>
      <w:r w:rsidR="00624810">
        <w:rPr>
          <w:rFonts w:ascii="Khmer OS Siemreap" w:hAnsi="Khmer OS Siemreap" w:cs="Khmer OS Siemreap"/>
          <w:szCs w:val="22"/>
        </w:rPr>
        <w:t xml:space="preserve">, </w:t>
      </w:r>
    </w:p>
    <w:p w14:paraId="0E16B81D" w14:textId="2B7E7E3D" w:rsidR="00775C2A" w:rsidRDefault="00624810" w:rsidP="00624810">
      <w:pPr>
        <w:ind w:left="6480"/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</w:rPr>
        <w:t>210+(210*0.</w:t>
      </w:r>
      <w:proofErr w:type="gramStart"/>
      <w:r>
        <w:rPr>
          <w:rFonts w:ascii="Khmer OS Siemreap" w:hAnsi="Khmer OS Siemreap" w:cs="Khmer OS Siemreap"/>
          <w:szCs w:val="22"/>
        </w:rPr>
        <w:t>15)=</w:t>
      </w:r>
      <w:proofErr w:type="gramEnd"/>
      <w:r w:rsidRPr="00EA424A">
        <w:rPr>
          <w:rFonts w:ascii="Khmer OS Siemreap" w:hAnsi="Khmer OS Siemreap" w:cs="Khmer OS Siemreap"/>
          <w:szCs w:val="22"/>
          <w:highlight w:val="yellow"/>
        </w:rPr>
        <w:t>241.5</w:t>
      </w:r>
    </w:p>
    <w:p w14:paraId="19E2BEF6" w14:textId="28587E96" w:rsidR="00775C2A" w:rsidRDefault="00775C2A" w:rsidP="00775C2A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 w:hint="cs"/>
          <w:szCs w:val="22"/>
          <w:cs/>
        </w:rPr>
        <w:t>តើនៅចុងខែមីនាគាត់ទទួលបានប្រាក់ខែប៉ុន្មាន?</w:t>
      </w:r>
    </w:p>
    <w:p w14:paraId="00C98071" w14:textId="516C0A12" w:rsidR="00775C2A" w:rsidRDefault="00775C2A" w:rsidP="00775C2A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  <w:cs/>
        </w:rPr>
        <w:lastRenderedPageBreak/>
        <w:tab/>
      </w:r>
      <w:r>
        <w:rPr>
          <w:rFonts w:ascii="Khmer OS Siemreap" w:hAnsi="Khmer OS Siemreap" w:cs="Khmer OS Siemreap" w:hint="cs"/>
          <w:szCs w:val="22"/>
          <w:cs/>
        </w:rPr>
        <w:t>ខ. ករណីទី២ (មធ្យមនព្វន្ត)</w:t>
      </w:r>
    </w:p>
    <w:p w14:paraId="4D51302A" w14:textId="0788F50C" w:rsidR="00775C2A" w:rsidRDefault="00775C2A" w:rsidP="00775C2A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  <w:cs/>
        </w:rPr>
        <w:tab/>
      </w:r>
      <w:r>
        <w:rPr>
          <w:rFonts w:ascii="Khmer OS Siemreap" w:hAnsi="Khmer OS Siemreap" w:cs="Khmer OS Siemreap"/>
          <w:szCs w:val="22"/>
          <w:cs/>
        </w:rPr>
        <w:tab/>
      </w:r>
      <w:r>
        <w:rPr>
          <w:rFonts w:ascii="Khmer OS Siemreap" w:hAnsi="Khmer OS Siemreap" w:cs="Khmer OS Siemreap"/>
          <w:szCs w:val="22"/>
        </w:rPr>
        <w:t>-</w:t>
      </w:r>
      <w:r>
        <w:rPr>
          <w:rFonts w:ascii="Khmer OS Siemreap" w:hAnsi="Khmer OS Siemreap" w:cs="Khmer OS Siemreap" w:hint="cs"/>
          <w:szCs w:val="22"/>
          <w:cs/>
        </w:rPr>
        <w:t xml:space="preserve">ចំពោះខែមករា គាត់ទទួលបានប្រាក់ខែ </w:t>
      </w:r>
      <w:r>
        <w:rPr>
          <w:rFonts w:ascii="Khmer OS Siemreap" w:hAnsi="Khmer OS Siemreap" w:cs="Khmer OS Siemreap"/>
          <w:szCs w:val="22"/>
        </w:rPr>
        <w:t>$200</w:t>
      </w:r>
      <w:r w:rsidR="00A1731F">
        <w:rPr>
          <w:rFonts w:ascii="Khmer OS Siemreap" w:hAnsi="Khmer OS Siemreap" w:cs="Khmer OS Siemreap"/>
          <w:szCs w:val="22"/>
        </w:rPr>
        <w:t xml:space="preserve">       </w:t>
      </w:r>
    </w:p>
    <w:p w14:paraId="3EB18F2E" w14:textId="58071B7E" w:rsidR="00775C2A" w:rsidRDefault="00775C2A" w:rsidP="00775C2A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  <w:t>-</w:t>
      </w:r>
      <w:r>
        <w:rPr>
          <w:rFonts w:ascii="Khmer OS Siemreap" w:hAnsi="Khmer OS Siemreap" w:cs="Khmer OS Siemreap" w:hint="cs"/>
          <w:szCs w:val="22"/>
          <w:cs/>
        </w:rPr>
        <w:t xml:space="preserve">ចំពោះខែកុម្ភៈ ក្រុមហ៊ុនតម្លើងប្រាក់ខែឲ្យគាត់ </w:t>
      </w:r>
      <w:r>
        <w:rPr>
          <w:rFonts w:ascii="Khmer OS Siemreap" w:hAnsi="Khmer OS Siemreap" w:cs="Khmer OS Siemreap"/>
          <w:szCs w:val="22"/>
        </w:rPr>
        <w:t xml:space="preserve">10% </w:t>
      </w:r>
      <w:r>
        <w:rPr>
          <w:rFonts w:ascii="Khmer OS Siemreap" w:hAnsi="Khmer OS Siemreap" w:cs="Khmer OS Siemreap" w:hint="cs"/>
          <w:szCs w:val="22"/>
          <w:cs/>
        </w:rPr>
        <w:t>(ធៀបនឹងខែមុន)</w:t>
      </w:r>
      <w:r w:rsidR="00EA424A">
        <w:rPr>
          <w:rFonts w:ascii="Khmer OS Siemreap" w:hAnsi="Khmer OS Siemreap" w:cs="Khmer OS Siemreap"/>
          <w:szCs w:val="22"/>
        </w:rPr>
        <w:t>, 200+20=220</w:t>
      </w:r>
    </w:p>
    <w:p w14:paraId="2683E5E7" w14:textId="77777777" w:rsidR="00EA424A" w:rsidRDefault="00775C2A" w:rsidP="00775C2A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  <w:cs/>
        </w:rPr>
        <w:tab/>
      </w:r>
      <w:r>
        <w:rPr>
          <w:rFonts w:ascii="Khmer OS Siemreap" w:hAnsi="Khmer OS Siemreap" w:cs="Khmer OS Siemreap"/>
          <w:szCs w:val="22"/>
          <w:cs/>
        </w:rPr>
        <w:tab/>
      </w:r>
      <w:r>
        <w:rPr>
          <w:rFonts w:ascii="Khmer OS Siemreap" w:hAnsi="Khmer OS Siemreap" w:cs="Khmer OS Siemreap"/>
          <w:szCs w:val="22"/>
        </w:rPr>
        <w:t>-</w:t>
      </w:r>
      <w:r>
        <w:rPr>
          <w:rFonts w:ascii="Khmer OS Siemreap" w:hAnsi="Khmer OS Siemreap" w:cs="Khmer OS Siemreap" w:hint="cs"/>
          <w:szCs w:val="22"/>
          <w:cs/>
        </w:rPr>
        <w:t xml:space="preserve">ចំពោះខែមីនា ក្រុមហ៊ុនតម្លើងប្រាក់ខែឲ្យគាត់ </w:t>
      </w:r>
      <w:r>
        <w:rPr>
          <w:rFonts w:ascii="Khmer OS Siemreap" w:hAnsi="Khmer OS Siemreap" w:cs="Khmer OS Siemreap"/>
          <w:szCs w:val="22"/>
        </w:rPr>
        <w:t xml:space="preserve">10% </w:t>
      </w:r>
      <w:r>
        <w:rPr>
          <w:rFonts w:ascii="Khmer OS Siemreap" w:hAnsi="Khmer OS Siemreap" w:cs="Khmer OS Siemreap" w:hint="cs"/>
          <w:szCs w:val="22"/>
          <w:cs/>
        </w:rPr>
        <w:t>(ធៀបនឹងខែមុន)</w:t>
      </w:r>
      <w:r w:rsidR="00EA424A">
        <w:rPr>
          <w:rFonts w:ascii="Khmer OS Siemreap" w:hAnsi="Khmer OS Siemreap" w:cs="Khmer OS Siemreap"/>
          <w:szCs w:val="22"/>
        </w:rPr>
        <w:t xml:space="preserve">, </w:t>
      </w:r>
    </w:p>
    <w:p w14:paraId="3CCEA76F" w14:textId="70D13FA7" w:rsidR="00775C2A" w:rsidRDefault="00EA424A" w:rsidP="00EA424A">
      <w:pPr>
        <w:ind w:left="5760" w:firstLine="720"/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</w:rPr>
        <w:t>220+(220*0.</w:t>
      </w:r>
      <w:proofErr w:type="gramStart"/>
      <w:r>
        <w:rPr>
          <w:rFonts w:ascii="Khmer OS Siemreap" w:hAnsi="Khmer OS Siemreap" w:cs="Khmer OS Siemreap"/>
          <w:szCs w:val="22"/>
        </w:rPr>
        <w:t>1)=</w:t>
      </w:r>
      <w:proofErr w:type="gramEnd"/>
      <w:r w:rsidRPr="00EA424A">
        <w:rPr>
          <w:rFonts w:ascii="Khmer OS Siemreap" w:hAnsi="Khmer OS Siemreap" w:cs="Khmer OS Siemreap"/>
          <w:szCs w:val="22"/>
          <w:highlight w:val="yellow"/>
        </w:rPr>
        <w:t>242</w:t>
      </w:r>
    </w:p>
    <w:p w14:paraId="5EFA315A" w14:textId="10E9558D" w:rsidR="00775C2A" w:rsidRDefault="00775C2A" w:rsidP="00775C2A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 w:hint="cs"/>
          <w:szCs w:val="22"/>
          <w:cs/>
        </w:rPr>
        <w:t>តើនៅចុងខែមីនាគាត់ទទួលបានប្រាក់ខែប៉ុន្មាន?</w:t>
      </w:r>
    </w:p>
    <w:p w14:paraId="1D9BC2AE" w14:textId="02C05C16" w:rsidR="00775C2A" w:rsidRDefault="00775C2A" w:rsidP="00775C2A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 w:hint="cs"/>
          <w:szCs w:val="22"/>
          <w:cs/>
        </w:rPr>
        <w:t>គ. ករណីទី៣ (មធ្យមធរណីមាត្រ)</w:t>
      </w:r>
    </w:p>
    <w:p w14:paraId="7B885B5C" w14:textId="125E8401" w:rsidR="00775C2A" w:rsidRDefault="00775C2A" w:rsidP="00775C2A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  <w:cs/>
        </w:rPr>
        <w:tab/>
      </w:r>
      <w:r>
        <w:rPr>
          <w:rFonts w:ascii="Khmer OS Siemreap" w:hAnsi="Khmer OS Siemreap" w:cs="Khmer OS Siemreap"/>
          <w:szCs w:val="22"/>
          <w:cs/>
        </w:rPr>
        <w:tab/>
      </w:r>
      <w:r>
        <w:rPr>
          <w:rFonts w:ascii="Khmer OS Siemreap" w:hAnsi="Khmer OS Siemreap" w:cs="Khmer OS Siemreap"/>
          <w:szCs w:val="22"/>
        </w:rPr>
        <w:t>-</w:t>
      </w:r>
      <w:r>
        <w:rPr>
          <w:rFonts w:ascii="Khmer OS Siemreap" w:hAnsi="Khmer OS Siemreap" w:cs="Khmer OS Siemreap" w:hint="cs"/>
          <w:szCs w:val="22"/>
          <w:cs/>
        </w:rPr>
        <w:t xml:space="preserve">ចំពោះខែមករា គាត់ទទួលបានប្រាក់ខែ </w:t>
      </w:r>
      <w:r>
        <w:rPr>
          <w:rFonts w:ascii="Khmer OS Siemreap" w:hAnsi="Khmer OS Siemreap" w:cs="Khmer OS Siemreap"/>
          <w:szCs w:val="22"/>
        </w:rPr>
        <w:t>$200</w:t>
      </w:r>
      <w:r w:rsidR="00B2566B">
        <w:rPr>
          <w:rFonts w:ascii="Khmer OS Siemreap" w:hAnsi="Khmer OS Siemreap" w:cs="Khmer OS Siemreap" w:hint="cs"/>
          <w:szCs w:val="22"/>
          <w:cs/>
        </w:rPr>
        <w:t>​​​</w:t>
      </w:r>
    </w:p>
    <w:p w14:paraId="0EC8F5C2" w14:textId="77777777" w:rsidR="00B2566B" w:rsidRDefault="00775C2A" w:rsidP="00775C2A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  <w:t>-</w:t>
      </w:r>
      <w:r>
        <w:rPr>
          <w:rFonts w:ascii="Khmer OS Siemreap" w:hAnsi="Khmer OS Siemreap" w:cs="Khmer OS Siemreap" w:hint="cs"/>
          <w:szCs w:val="22"/>
          <w:cs/>
        </w:rPr>
        <w:t xml:space="preserve">ចំពោះខែកុម្ភៈ ក្រុមហ៊ុនតម្លើងប្រាក់ខែឲ្យគាត់ </w:t>
      </w:r>
      <w:r>
        <w:rPr>
          <w:rFonts w:ascii="Khmer OS Siemreap" w:hAnsi="Khmer OS Siemreap" w:cs="Khmer OS Siemreap"/>
          <w:szCs w:val="22"/>
        </w:rPr>
        <w:t xml:space="preserve">9.886% </w:t>
      </w:r>
      <w:r>
        <w:rPr>
          <w:rFonts w:ascii="Khmer OS Siemreap" w:hAnsi="Khmer OS Siemreap" w:cs="Khmer OS Siemreap" w:hint="cs"/>
          <w:szCs w:val="22"/>
          <w:cs/>
        </w:rPr>
        <w:t>(ធៀបនឹងខែមុន)</w:t>
      </w:r>
      <w:r w:rsidR="00EA424A">
        <w:rPr>
          <w:rFonts w:ascii="Khmer OS Siemreap" w:hAnsi="Khmer OS Siemreap" w:cs="Khmer OS Siemreap"/>
          <w:szCs w:val="22"/>
        </w:rPr>
        <w:t xml:space="preserve">, </w:t>
      </w:r>
      <w:r w:rsidR="00B2566B">
        <w:rPr>
          <w:rFonts w:ascii="Khmer OS Siemreap" w:hAnsi="Khmer OS Siemreap" w:cs="Khmer OS Siemreap" w:hint="cs"/>
          <w:szCs w:val="22"/>
          <w:cs/>
        </w:rPr>
        <w:t xml:space="preserve">  </w:t>
      </w:r>
    </w:p>
    <w:p w14:paraId="447854F8" w14:textId="31CB35AF" w:rsidR="00EA424A" w:rsidRDefault="00B2566B" w:rsidP="00B2566B">
      <w:pPr>
        <w:ind w:left="2160" w:firstLine="720"/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</w:rPr>
        <w:t>(</w:t>
      </w:r>
      <w:r>
        <w:rPr>
          <w:rFonts w:ascii="Khmer OS Siemreap" w:hAnsi="Khmer OS Siemreap" w:cs="Khmer OS Siemreap" w:hint="cs"/>
          <w:szCs w:val="22"/>
          <w:cs/>
        </w:rPr>
        <w:t>អត្រា</w:t>
      </w:r>
      <w:r w:rsidRPr="00B2566B">
        <w:rPr>
          <w:rFonts w:ascii="Khmer OS Siemreap" w:hAnsi="Khmer OS Siemreap" w:cs="Khmer OS Siemreap"/>
          <w:position w:val="-12"/>
          <w:szCs w:val="22"/>
        </w:rPr>
        <w:object w:dxaOrig="2620" w:dyaOrig="400" w14:anchorId="31B96413">
          <v:shape id="_x0000_i1036" type="#_x0000_t75" style="width:146.5pt;height:20pt" o:ole="">
            <v:imagedata r:id="rId38" o:title=""/>
          </v:shape>
          <o:OLEObject Type="Embed" ProgID="Equation.DSMT4" ShapeID="_x0000_i1036" DrawAspect="Content" ObjectID="_1683714363" r:id="rId39"/>
        </w:object>
      </w:r>
      <w:r>
        <w:rPr>
          <w:rFonts w:ascii="Khmer OS Siemreap" w:hAnsi="Khmer OS Siemreap" w:cs="Khmer OS Siemreap"/>
          <w:szCs w:val="22"/>
        </w:rPr>
        <w:t>)</w:t>
      </w:r>
    </w:p>
    <w:p w14:paraId="3925C392" w14:textId="6A8119E8" w:rsidR="00775C2A" w:rsidRDefault="00EA424A" w:rsidP="00EA424A">
      <w:pPr>
        <w:ind w:left="2160" w:firstLine="720"/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</w:rPr>
        <w:t>200+(200*0.</w:t>
      </w:r>
      <w:proofErr w:type="gramStart"/>
      <w:r>
        <w:rPr>
          <w:rFonts w:ascii="Khmer OS Siemreap" w:hAnsi="Khmer OS Siemreap" w:cs="Khmer OS Siemreap"/>
          <w:szCs w:val="22"/>
        </w:rPr>
        <w:t>09886)=</w:t>
      </w:r>
      <w:proofErr w:type="gramEnd"/>
      <w:r>
        <w:rPr>
          <w:rFonts w:ascii="Khmer OS Siemreap" w:hAnsi="Khmer OS Siemreap" w:cs="Khmer OS Siemreap"/>
          <w:szCs w:val="22"/>
        </w:rPr>
        <w:t>219.772</w:t>
      </w:r>
    </w:p>
    <w:p w14:paraId="78CC8849" w14:textId="75CBB657" w:rsidR="00775C2A" w:rsidRDefault="00775C2A" w:rsidP="00775C2A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  <w:cs/>
        </w:rPr>
        <w:tab/>
      </w:r>
      <w:r>
        <w:rPr>
          <w:rFonts w:ascii="Khmer OS Siemreap" w:hAnsi="Khmer OS Siemreap" w:cs="Khmer OS Siemreap"/>
          <w:szCs w:val="22"/>
          <w:cs/>
        </w:rPr>
        <w:tab/>
      </w:r>
      <w:r>
        <w:rPr>
          <w:rFonts w:ascii="Khmer OS Siemreap" w:hAnsi="Khmer OS Siemreap" w:cs="Khmer OS Siemreap"/>
          <w:szCs w:val="22"/>
        </w:rPr>
        <w:t>-</w:t>
      </w:r>
      <w:r>
        <w:rPr>
          <w:rFonts w:ascii="Khmer OS Siemreap" w:hAnsi="Khmer OS Siemreap" w:cs="Khmer OS Siemreap" w:hint="cs"/>
          <w:szCs w:val="22"/>
          <w:cs/>
        </w:rPr>
        <w:t xml:space="preserve">ចំពោះខែមីនា ក្រុមហ៊ុនតម្លើងប្រាក់ខែឲ្យគាត់ </w:t>
      </w:r>
      <w:r>
        <w:rPr>
          <w:rFonts w:ascii="Khmer OS Siemreap" w:hAnsi="Khmer OS Siemreap" w:cs="Khmer OS Siemreap"/>
          <w:szCs w:val="22"/>
        </w:rPr>
        <w:t xml:space="preserve">9.886% </w:t>
      </w:r>
      <w:r>
        <w:rPr>
          <w:rFonts w:ascii="Khmer OS Siemreap" w:hAnsi="Khmer OS Siemreap" w:cs="Khmer OS Siemreap" w:hint="cs"/>
          <w:szCs w:val="22"/>
          <w:cs/>
        </w:rPr>
        <w:t>(ធៀបនឹងខែមុន)</w:t>
      </w:r>
    </w:p>
    <w:p w14:paraId="231F1860" w14:textId="3C94F6A8" w:rsidR="00EA424A" w:rsidRDefault="00EA424A" w:rsidP="00775C2A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  <w:t>219.772+(219.772+0.</w:t>
      </w:r>
      <w:proofErr w:type="gramStart"/>
      <w:r>
        <w:rPr>
          <w:rFonts w:ascii="Khmer OS Siemreap" w:hAnsi="Khmer OS Siemreap" w:cs="Khmer OS Siemreap"/>
          <w:szCs w:val="22"/>
        </w:rPr>
        <w:t>09886)=</w:t>
      </w:r>
      <w:proofErr w:type="gramEnd"/>
      <w:r w:rsidRPr="00EA424A">
        <w:rPr>
          <w:rFonts w:ascii="Khmer OS Siemreap" w:hAnsi="Khmer OS Siemreap" w:cs="Khmer OS Siemreap"/>
          <w:szCs w:val="22"/>
          <w:highlight w:val="yellow"/>
        </w:rPr>
        <w:t>241.49</w:t>
      </w:r>
    </w:p>
    <w:p w14:paraId="599546F6" w14:textId="6C35263B" w:rsidR="00775C2A" w:rsidRDefault="00775C2A" w:rsidP="00775C2A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 w:hint="cs"/>
          <w:szCs w:val="22"/>
          <w:cs/>
        </w:rPr>
        <w:t>តើនៅចុងខែមីនាគាត់ទទួលបានប្រាក់ខែប៉ុន្មាន?</w:t>
      </w:r>
    </w:p>
    <w:p w14:paraId="4E088784" w14:textId="07B77CFA" w:rsidR="00531A48" w:rsidRDefault="00531A48" w:rsidP="00775C2A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 w:hint="cs"/>
          <w:szCs w:val="22"/>
          <w:cs/>
        </w:rPr>
        <w:t>សន្និដ្ឋាន៖ ចូរប្រៀបធៀបទាំង ៣ ករណីនេះ</w:t>
      </w:r>
    </w:p>
    <w:p w14:paraId="2542462F" w14:textId="0B07373C" w:rsidR="009B107D" w:rsidRPr="009B107D" w:rsidRDefault="009B107D" w:rsidP="00775C2A">
      <w:pPr>
        <w:rPr>
          <w:rFonts w:ascii="Khmer OS Moul Light" w:hAnsi="Khmer OS Moul Light" w:cs="Khmer OS Moul Light"/>
          <w:sz w:val="24"/>
          <w:szCs w:val="24"/>
        </w:rPr>
      </w:pPr>
      <w:r>
        <w:rPr>
          <w:rFonts w:ascii="Khmer OS Moul Light" w:hAnsi="Khmer OS Moul Light" w:cs="Khmer OS Moul Light" w:hint="cs"/>
          <w:sz w:val="24"/>
          <w:szCs w:val="24"/>
          <w:cs/>
        </w:rPr>
        <w:t>២. អត្រាការប្រាក់មធ្យម</w:t>
      </w:r>
    </w:p>
    <w:p w14:paraId="4511E7BC" w14:textId="4C9B9532" w:rsidR="00531A48" w:rsidRDefault="00531A48" w:rsidP="00531A48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 w:hint="cs"/>
          <w:b/>
          <w:bCs/>
          <w:szCs w:val="22"/>
          <w:cs/>
        </w:rPr>
        <w:t xml:space="preserve"> </w:t>
      </w:r>
      <w:r>
        <w:rPr>
          <w:rFonts w:ascii="Khmer OS Siemreap" w:hAnsi="Khmer OS Siemreap" w:cs="Khmer OS Siemreap" w:hint="cs"/>
          <w:szCs w:val="22"/>
          <w:cs/>
        </w:rPr>
        <w:t xml:space="preserve">ឧបមាថាយើងមានអត្រារៀងគ្នា </w:t>
      </w:r>
      <w:r w:rsidRPr="00531A48">
        <w:rPr>
          <w:rFonts w:ascii="Khmer OS Siemreap" w:hAnsi="Khmer OS Siemreap" w:cs="Khmer OS Siemreap"/>
          <w:position w:val="-12"/>
          <w:szCs w:val="22"/>
          <w:cs/>
        </w:rPr>
        <w:object w:dxaOrig="1200" w:dyaOrig="360" w14:anchorId="2F0712F2">
          <v:shape id="_x0000_i1037" type="#_x0000_t75" style="width:59.95pt;height:17.9pt" o:ole="">
            <v:imagedata r:id="rId40" o:title=""/>
          </v:shape>
          <o:OLEObject Type="Embed" ProgID="Equation.DSMT4" ShapeID="_x0000_i1037" DrawAspect="Content" ObjectID="_1683714364" r:id="rId41"/>
        </w:object>
      </w:r>
      <w:r>
        <w:rPr>
          <w:rFonts w:ascii="Khmer OS Siemreap" w:hAnsi="Khmer OS Siemreap" w:cs="Khmer OS Siemreap" w:hint="cs"/>
          <w:szCs w:val="22"/>
          <w:cs/>
        </w:rPr>
        <w:t>នោះអត្រាមធ្យមឲ្យដោយរូបមន្តដូចខាងក្រោម</w:t>
      </w:r>
    </w:p>
    <w:p w14:paraId="213B0385" w14:textId="56DFACEF" w:rsidR="00531A48" w:rsidRPr="00531A48" w:rsidRDefault="00531A48" w:rsidP="00531A48">
      <w:pPr>
        <w:jc w:val="center"/>
        <w:rPr>
          <w:rFonts w:ascii="Khmer OS Siemreap" w:hAnsi="Khmer OS Siemreap" w:cs="Khmer OS Siemreap"/>
          <w:szCs w:val="22"/>
          <w:cs/>
        </w:rPr>
      </w:pPr>
      <w:r w:rsidRPr="00531A48">
        <w:rPr>
          <w:rFonts w:ascii="Khmer OS Siemreap" w:hAnsi="Khmer OS Siemreap" w:cs="Khmer OS Siemreap"/>
          <w:noProof/>
          <w:szCs w:val="22"/>
          <w:cs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5DFA1F65" wp14:editId="69B6E820">
                <wp:simplePos x="0" y="0"/>
                <wp:positionH relativeFrom="column">
                  <wp:posOffset>1724564</wp:posOffset>
                </wp:positionH>
                <wp:positionV relativeFrom="paragraph">
                  <wp:posOffset>8255</wp:posOffset>
                </wp:positionV>
                <wp:extent cx="3281045" cy="630555"/>
                <wp:effectExtent l="0" t="0" r="14605" b="17145"/>
                <wp:wrapSquare wrapText="bothSides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1045" cy="6305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E407E1" w14:textId="5D36E025" w:rsidR="00531A48" w:rsidRDefault="00531A48" w:rsidP="00531A48">
                            <w:r w:rsidRPr="00531A48">
                              <w:rPr>
                                <w:position w:val="-14"/>
                              </w:rPr>
                              <w:object w:dxaOrig="3560" w:dyaOrig="420" w14:anchorId="4D3268DB">
                                <v:shape id="_x0000_i1039" type="#_x0000_t75" style="width:178.15pt;height:20.8pt" o:ole="">
                                  <v:imagedata r:id="rId42" o:title=""/>
                                </v:shape>
                                <o:OLEObject Type="Embed" ProgID="Equation.DSMT4" ShapeID="_x0000_i1039" DrawAspect="Content" ObjectID="_1683714410" r:id="rId4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FA1F65" id="_x0000_s1027" type="#_x0000_t202" style="position:absolute;left:0;text-align:left;margin-left:135.8pt;margin-top:.65pt;width:258.35pt;height:49.65pt;z-index:251661312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">
                <v:textbox style="mso-fit-shape-to-text:t">
                  <w:txbxContent>
                    <w:p w14:paraId="30E407E1" w14:textId="5D36E025" w:rsidR="00531A48" w:rsidRDefault="00531A48" w:rsidP="00531A48">
                      <w:r w:rsidRPr="00531A48">
                        <w:rPr>
                          <w:position w:val="-14"/>
                        </w:rPr>
                        <w:object w:dxaOrig="3560" w:dyaOrig="420" w14:anchorId="4D3268DB">
                          <v:shape id="_x0000_i1039" type="#_x0000_t75" style="width:178.15pt;height:20.8pt" o:ole="">
                            <v:imagedata r:id="rId42" o:title=""/>
                          </v:shape>
                          <o:OLEObject Type="Embed" ProgID="Equation.DSMT4" ShapeID="_x0000_i1039" DrawAspect="Content" ObjectID="_1683714410" r:id="rId44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5FD17B5" w14:textId="31D2956E" w:rsidR="00775C2A" w:rsidRDefault="00775C2A" w:rsidP="00775C2A">
      <w:pPr>
        <w:rPr>
          <w:rFonts w:ascii="Khmer OS Siemreap" w:hAnsi="Khmer OS Siemreap" w:cs="Khmer OS Siemreap"/>
          <w:szCs w:val="22"/>
        </w:rPr>
      </w:pPr>
    </w:p>
    <w:p w14:paraId="76BB5B73" w14:textId="27A86C75" w:rsidR="00531A48" w:rsidRDefault="00404199" w:rsidP="00775C2A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 w:hint="cs"/>
          <w:b/>
          <w:bCs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 wp14:anchorId="28ACCC59" wp14:editId="510BA72C">
                <wp:simplePos x="0" y="0"/>
                <wp:positionH relativeFrom="column">
                  <wp:posOffset>-38100</wp:posOffset>
                </wp:positionH>
                <wp:positionV relativeFrom="paragraph">
                  <wp:posOffset>509270</wp:posOffset>
                </wp:positionV>
                <wp:extent cx="835785" cy="760070"/>
                <wp:effectExtent l="38100" t="38100" r="21590" b="40640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835785" cy="760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A6D46B" id="Ink 442" o:spid="_x0000_s1026" type="#_x0000_t75" style="position:absolute;margin-left:-3.35pt;margin-top:39.75pt;width:66.5pt;height:60.6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">
                <v:imagedata r:id="rId46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37806ADB" wp14:editId="188E5D96">
                <wp:simplePos x="0" y="0"/>
                <wp:positionH relativeFrom="column">
                  <wp:posOffset>6340475</wp:posOffset>
                </wp:positionH>
                <wp:positionV relativeFrom="paragraph">
                  <wp:posOffset>578485</wp:posOffset>
                </wp:positionV>
                <wp:extent cx="359285" cy="189425"/>
                <wp:effectExtent l="38100" t="38100" r="41275" b="39370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359285" cy="189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3CD456" id="Ink 428" o:spid="_x0000_s1026" type="#_x0000_t75" style="position:absolute;margin-left:498.9pt;margin-top:45.2pt;width:29pt;height:15.6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">
                <v:imagedata r:id="rId48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 wp14:anchorId="68849389" wp14:editId="28A9087C">
                <wp:simplePos x="0" y="0"/>
                <wp:positionH relativeFrom="column">
                  <wp:posOffset>3989070</wp:posOffset>
                </wp:positionH>
                <wp:positionV relativeFrom="paragraph">
                  <wp:posOffset>464185</wp:posOffset>
                </wp:positionV>
                <wp:extent cx="2181755" cy="467360"/>
                <wp:effectExtent l="38100" t="38100" r="47625" b="46990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2181755" cy="46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FCCCEC" id="Ink 429" o:spid="_x0000_s1026" type="#_x0000_t75" style="position:absolute;margin-left:313.75pt;margin-top:36.2pt;width:172.5pt;height:37.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">
                <v:imagedata r:id="rId50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 wp14:anchorId="69384878" wp14:editId="72D0F23D">
                <wp:simplePos x="0" y="0"/>
                <wp:positionH relativeFrom="column">
                  <wp:posOffset>1551940</wp:posOffset>
                </wp:positionH>
                <wp:positionV relativeFrom="paragraph">
                  <wp:posOffset>565150</wp:posOffset>
                </wp:positionV>
                <wp:extent cx="3857760" cy="443160"/>
                <wp:effectExtent l="38100" t="38100" r="47625" b="33020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3857760" cy="44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33D72" id="Ink 397" o:spid="_x0000_s1026" type="#_x0000_t75" style="position:absolute;margin-left:121.85pt;margin-top:44.15pt;width:304.45pt;height:35.6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">
                <v:imagedata r:id="rId52" o:title=""/>
              </v:shape>
            </w:pict>
          </mc:Fallback>
        </mc:AlternateContent>
      </w:r>
      <w:r w:rsidR="00531A48" w:rsidRPr="00A216B6">
        <w:rPr>
          <w:rFonts w:ascii="Khmer OS Siemreap" w:hAnsi="Khmer OS Siemreap" w:cs="Khmer OS Siemreap" w:hint="cs"/>
          <w:b/>
          <w:bCs/>
          <w:szCs w:val="22"/>
          <w:cs/>
        </w:rPr>
        <w:t>ឧទាហរណ៍២៖</w:t>
      </w:r>
      <w:r w:rsidR="00EF6CF0">
        <w:rPr>
          <w:rFonts w:ascii="Khmer OS Siemreap" w:hAnsi="Khmer OS Siemreap" w:cs="Khmer OS Siemreap" w:hint="cs"/>
          <w:szCs w:val="22"/>
          <w:cs/>
        </w:rPr>
        <w:t xml:space="preserve"> ឧបមាថាការវិនិយោគមួយទទួលបានប្រាក់ចំណេញនៅឆ្នាំទី១</w:t>
      </w:r>
      <w:r w:rsidR="00EF6CF0">
        <w:rPr>
          <w:rFonts w:ascii="Khmer OS Siemreap" w:hAnsi="Khmer OS Siemreap" w:cs="Khmer OS Siemreap"/>
          <w:szCs w:val="22"/>
        </w:rPr>
        <w:t>,</w:t>
      </w:r>
      <w:r w:rsidR="00EF6CF0">
        <w:rPr>
          <w:rFonts w:ascii="Khmer OS Siemreap" w:hAnsi="Khmer OS Siemreap" w:cs="Khmer OS Siemreap" w:hint="cs"/>
          <w:szCs w:val="22"/>
          <w:cs/>
        </w:rPr>
        <w:t xml:space="preserve"> ២</w:t>
      </w:r>
      <w:r w:rsidR="00EF6CF0">
        <w:rPr>
          <w:rFonts w:ascii="Khmer OS Siemreap" w:hAnsi="Khmer OS Siemreap" w:cs="Khmer OS Siemreap"/>
          <w:szCs w:val="22"/>
        </w:rPr>
        <w:t>,</w:t>
      </w:r>
      <w:r w:rsidR="00EF6CF0">
        <w:rPr>
          <w:rFonts w:ascii="Khmer OS Siemreap" w:hAnsi="Khmer OS Siemreap" w:cs="Khmer OS Siemreap" w:hint="cs"/>
          <w:szCs w:val="22"/>
          <w:cs/>
        </w:rPr>
        <w:t xml:space="preserve"> ៣</w:t>
      </w:r>
      <w:r w:rsidR="00EF6CF0">
        <w:rPr>
          <w:rFonts w:ascii="Khmer OS Siemreap" w:hAnsi="Khmer OS Siemreap" w:cs="Khmer OS Siemreap"/>
          <w:szCs w:val="22"/>
        </w:rPr>
        <w:t>,</w:t>
      </w:r>
      <w:r w:rsidR="00EF6CF0">
        <w:rPr>
          <w:rFonts w:ascii="Khmer OS Siemreap" w:hAnsi="Khmer OS Siemreap" w:cs="Khmer OS Siemreap" w:hint="cs"/>
          <w:szCs w:val="22"/>
          <w:cs/>
        </w:rPr>
        <w:t xml:space="preserve"> និង៤ តាមអត្រារៀងគ្នា ៣០%</w:t>
      </w:r>
      <w:r w:rsidR="00EF6CF0">
        <w:rPr>
          <w:rFonts w:ascii="Khmer OS Siemreap" w:hAnsi="Khmer OS Siemreap" w:cs="Khmer OS Siemreap"/>
          <w:szCs w:val="22"/>
        </w:rPr>
        <w:t>,</w:t>
      </w:r>
      <w:r w:rsidR="00EF6CF0">
        <w:rPr>
          <w:rFonts w:ascii="Khmer OS Siemreap" w:hAnsi="Khmer OS Siemreap" w:cs="Khmer OS Siemreap" w:hint="cs"/>
          <w:szCs w:val="22"/>
          <w:cs/>
        </w:rPr>
        <w:t xml:space="preserve">  ២០%</w:t>
      </w:r>
      <w:r w:rsidR="00EF6CF0">
        <w:rPr>
          <w:rFonts w:ascii="Khmer OS Siemreap" w:hAnsi="Khmer OS Siemreap" w:cs="Khmer OS Siemreap"/>
          <w:szCs w:val="22"/>
        </w:rPr>
        <w:t>,</w:t>
      </w:r>
      <w:r w:rsidR="00EF6CF0">
        <w:rPr>
          <w:rFonts w:ascii="Khmer OS Siemreap" w:hAnsi="Khmer OS Siemreap" w:cs="Khmer OS Siemreap" w:hint="cs"/>
          <w:szCs w:val="22"/>
          <w:cs/>
        </w:rPr>
        <w:t xml:space="preserve">  </w:t>
      </w:r>
      <w:r w:rsidR="00EF6CF0">
        <w:rPr>
          <w:rFonts w:ascii="Khmer OS Siemreap" w:hAnsi="Khmer OS Siemreap" w:cs="Khmer OS Siemreap"/>
          <w:szCs w:val="22"/>
        </w:rPr>
        <w:t>-</w:t>
      </w:r>
      <w:r w:rsidR="00EF6CF0">
        <w:rPr>
          <w:rFonts w:ascii="Khmer OS Siemreap" w:hAnsi="Khmer OS Siemreap" w:cs="Khmer OS Siemreap" w:hint="cs"/>
          <w:szCs w:val="22"/>
          <w:cs/>
        </w:rPr>
        <w:t>៤០% និង ២០០%។ ចូរកំណត់អត្រាមធ្យមនៃប្រាក់ចំណេញ។</w:t>
      </w:r>
      <w:r>
        <w:rPr>
          <w:rFonts w:ascii="Khmer OS Siemreap" w:hAnsi="Khmer OS Siemreap" w:cs="Khmer OS Siemreap"/>
          <w:szCs w:val="22"/>
        </w:rPr>
        <w:t xml:space="preserve">   </w:t>
      </w:r>
    </w:p>
    <w:p w14:paraId="4ECED57E" w14:textId="36C435B6" w:rsidR="007365B7" w:rsidRDefault="007365B7" w:rsidP="00775C2A">
      <w:pPr>
        <w:rPr>
          <w:rFonts w:ascii="Khmer OS Siemreap" w:hAnsi="Khmer OS Siemreap" w:cs="Khmer OS Siemreap"/>
          <w:szCs w:val="22"/>
        </w:rPr>
      </w:pPr>
      <w:r w:rsidRPr="00A216B6">
        <w:rPr>
          <w:rFonts w:ascii="Khmer OS Siemreap" w:hAnsi="Khmer OS Siemreap" w:cs="Khmer OS Siemreap" w:hint="cs"/>
          <w:b/>
          <w:bCs/>
          <w:szCs w:val="22"/>
          <w:cs/>
        </w:rPr>
        <w:lastRenderedPageBreak/>
        <w:t>ឧទាហរណ៍៣៖</w:t>
      </w:r>
      <w:r>
        <w:rPr>
          <w:rFonts w:ascii="Khmer OS Siemreap" w:hAnsi="Khmer OS Siemreap" w:cs="Khmer OS Siemreap" w:hint="cs"/>
          <w:szCs w:val="22"/>
          <w:cs/>
        </w:rPr>
        <w:t xml:space="preserve"> នៅឆ្នាំ២០០០ លោក ក បានផ្ញើប្រាក់នៅធនាគារចំនួន </w:t>
      </w:r>
      <w:r>
        <w:rPr>
          <w:rFonts w:ascii="Khmer OS Siemreap" w:hAnsi="Khmer OS Siemreap" w:cs="Khmer OS Siemreap"/>
          <w:szCs w:val="22"/>
        </w:rPr>
        <w:t xml:space="preserve">$100 000 </w:t>
      </w:r>
      <w:r>
        <w:rPr>
          <w:rFonts w:ascii="Khmer OS Siemreap" w:hAnsi="Khmer OS Siemreap" w:cs="Khmer OS Siemreap" w:hint="cs"/>
          <w:szCs w:val="22"/>
          <w:cs/>
        </w:rPr>
        <w:t>តាមអត្រា</w:t>
      </w:r>
      <w:r w:rsidR="00A2702D">
        <w:rPr>
          <w:rFonts w:ascii="Khmer OS Siemreap" w:hAnsi="Khmer OS Siemreap" w:cs="Khmer OS Siemreap" w:hint="cs"/>
          <w:szCs w:val="22"/>
          <w:cs/>
        </w:rPr>
        <w:t>ប្រចាំឆ្នាំ ៥%។ តើនៅឆ្នាំ​២០២១ គាត់ទទួលបានប្រាក់ចំនួនប៉ុន្មាន? ហើយក្នុងនោះមានការប្រាក់ប៉ុន្មាន?</w:t>
      </w:r>
    </w:p>
    <w:p w14:paraId="204D46CF" w14:textId="5993D1F1" w:rsidR="00E26576" w:rsidRDefault="00E26576" w:rsidP="00775C2A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</w:rPr>
        <w:t xml:space="preserve">   </w:t>
      </w:r>
      <w:r>
        <w:rPr>
          <w:rFonts w:ascii="Khmer OS Siemreap" w:hAnsi="Khmer OS Siemreap" w:cs="Khmer OS Siemreap" w:hint="cs"/>
          <w:szCs w:val="22"/>
          <w:cs/>
        </w:rPr>
        <w:t xml:space="preserve">ប្រាក់ដែលទទួលបាន </w:t>
      </w:r>
      <w:r w:rsidRPr="00E26576">
        <w:rPr>
          <w:rFonts w:ascii="Khmer OS Siemreap" w:hAnsi="Khmer OS Siemreap" w:cs="Khmer OS Siemreap"/>
          <w:position w:val="-10"/>
          <w:szCs w:val="22"/>
          <w:cs/>
        </w:rPr>
        <w:object w:dxaOrig="1240" w:dyaOrig="360" w14:anchorId="52D3B612">
          <v:shape id="_x0000_i1040" type="#_x0000_t75" style="width:62pt;height:17.9pt" o:ole="">
            <v:imagedata r:id="rId53" o:title=""/>
          </v:shape>
          <o:OLEObject Type="Embed" ProgID="Equation.DSMT4" ShapeID="_x0000_i1040" DrawAspect="Content" ObjectID="_1683714365" r:id="rId54"/>
        </w:object>
      </w:r>
      <w:r>
        <w:rPr>
          <w:rFonts w:ascii="Khmer OS Siemreap" w:hAnsi="Khmer OS Siemreap" w:cs="Khmer OS Siemreap"/>
          <w:szCs w:val="22"/>
        </w:rPr>
        <w:t xml:space="preserve"> = 100000(1+0.05)</w:t>
      </w:r>
      <w:r w:rsidRPr="00E26576">
        <w:rPr>
          <w:rFonts w:ascii="Khmer OS Siemreap" w:hAnsi="Khmer OS Siemreap" w:cs="Khmer OS Siemreap"/>
          <w:szCs w:val="22"/>
          <w:vertAlign w:val="superscript"/>
        </w:rPr>
        <w:t>21</w:t>
      </w:r>
      <w:r>
        <w:rPr>
          <w:rFonts w:ascii="Khmer OS Siemreap" w:hAnsi="Khmer OS Siemreap" w:cs="Khmer OS Siemreap"/>
          <w:szCs w:val="22"/>
        </w:rPr>
        <w:t xml:space="preserve">  ,  </w:t>
      </w:r>
      <w:r>
        <w:rPr>
          <w:rFonts w:ascii="Khmer OS Siemreap" w:hAnsi="Khmer OS Siemreap" w:cs="Khmer OS Siemreap" w:hint="cs"/>
          <w:szCs w:val="22"/>
          <w:cs/>
        </w:rPr>
        <w:t xml:space="preserve">អត្រាការប្រាក់ </w:t>
      </w:r>
      <w:r>
        <w:rPr>
          <w:rFonts w:ascii="Khmer OS Siemreap" w:hAnsi="Khmer OS Siemreap" w:cs="Khmer OS Siemreap"/>
          <w:szCs w:val="22"/>
        </w:rPr>
        <w:t>I = S - P</w:t>
      </w:r>
    </w:p>
    <w:p w14:paraId="4242FEA3" w14:textId="354257D6" w:rsidR="00A2702D" w:rsidRDefault="00A2702D" w:rsidP="00A2702D">
      <w:pPr>
        <w:rPr>
          <w:rFonts w:ascii="Khmer OS Siemreap" w:hAnsi="Khmer OS Siemreap" w:cs="Khmer OS Siemreap"/>
          <w:szCs w:val="22"/>
        </w:rPr>
      </w:pPr>
      <w:r w:rsidRPr="00A216B6">
        <w:rPr>
          <w:rFonts w:ascii="Khmer OS Siemreap" w:hAnsi="Khmer OS Siemreap" w:cs="Khmer OS Siemreap" w:hint="cs"/>
          <w:b/>
          <w:bCs/>
          <w:szCs w:val="22"/>
          <w:cs/>
        </w:rPr>
        <w:t>ឧទាហរណ៍</w:t>
      </w:r>
      <w:r w:rsidR="00024715" w:rsidRPr="00A216B6">
        <w:rPr>
          <w:rFonts w:ascii="Khmer OS Siemreap" w:hAnsi="Khmer OS Siemreap" w:cs="Khmer OS Siemreap" w:hint="cs"/>
          <w:b/>
          <w:bCs/>
          <w:szCs w:val="22"/>
          <w:cs/>
        </w:rPr>
        <w:t>៤</w:t>
      </w:r>
      <w:r w:rsidRPr="00A216B6">
        <w:rPr>
          <w:rFonts w:ascii="Khmer OS Siemreap" w:hAnsi="Khmer OS Siemreap" w:cs="Khmer OS Siemreap" w:hint="cs"/>
          <w:b/>
          <w:bCs/>
          <w:szCs w:val="22"/>
          <w:cs/>
        </w:rPr>
        <w:t>៖</w:t>
      </w:r>
      <w:r>
        <w:rPr>
          <w:rFonts w:ascii="Khmer OS Siemreap" w:hAnsi="Khmer OS Siemreap" w:cs="Khmer OS Siemreap" w:hint="cs"/>
          <w:szCs w:val="22"/>
          <w:cs/>
        </w:rPr>
        <w:t xml:space="preserve"> នៅឆ្នាំ១៩៩៥ លោក ក បានផ្ញើប្រាក់នៅធនាគារចំនួន </w:t>
      </w:r>
      <w:r>
        <w:rPr>
          <w:rFonts w:ascii="Khmer OS Siemreap" w:hAnsi="Khmer OS Siemreap" w:cs="Khmer OS Siemreap"/>
          <w:szCs w:val="22"/>
        </w:rPr>
        <w:t>$5 000</w:t>
      </w:r>
      <w:r>
        <w:rPr>
          <w:rFonts w:ascii="Khmer OS Siemreap" w:hAnsi="Khmer OS Siemreap" w:cs="Khmer OS Siemreap" w:hint="cs"/>
          <w:szCs w:val="22"/>
          <w:cs/>
        </w:rPr>
        <w:t>។ នៅឆ្នាំ​២០២១ គាត់ទទួលបានប្រាក់ចំនួន</w:t>
      </w:r>
      <w:r>
        <w:rPr>
          <w:rFonts w:ascii="Khmer OS Siemreap" w:hAnsi="Khmer OS Siemreap" w:cs="Khmer OS Siemreap"/>
          <w:szCs w:val="22"/>
        </w:rPr>
        <w:t xml:space="preserve"> $7000</w:t>
      </w:r>
      <w:r>
        <w:rPr>
          <w:rFonts w:ascii="Khmer OS Siemreap" w:hAnsi="Khmer OS Siemreap" w:cs="Khmer OS Siemreap" w:hint="cs"/>
          <w:szCs w:val="22"/>
          <w:cs/>
        </w:rPr>
        <w:t>។ តើក្នុងប្រតិបត្តិការនេះ អត្រាការប្រាក់ស្មើប៉ុន្មាន?</w:t>
      </w:r>
    </w:p>
    <w:p w14:paraId="4D307366" w14:textId="09AA9882" w:rsidR="00B83E77" w:rsidRDefault="00B83E77" w:rsidP="00A2702D">
      <w:pPr>
        <w:rPr>
          <w:rFonts w:ascii="Khmer OS Moul Light" w:hAnsi="Khmer OS Moul Light" w:cs="Khmer OS Moul Light"/>
          <w:sz w:val="24"/>
          <w:szCs w:val="24"/>
        </w:rPr>
      </w:pPr>
      <w:r w:rsidRPr="00B83E77">
        <w:rPr>
          <w:rFonts w:ascii="Khmer OS Moul Light" w:hAnsi="Khmer OS Moul Light" w:cs="Khmer OS Moul Light" w:hint="cs"/>
          <w:sz w:val="24"/>
          <w:szCs w:val="24"/>
          <w:cs/>
        </w:rPr>
        <w:t>សំគាល់៖</w:t>
      </w:r>
    </w:p>
    <w:p w14:paraId="4E27020B" w14:textId="77777777" w:rsid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cs/>
          <w:lang w:val="ca-ES"/>
        </w:rPr>
        <w:t>ឧបមាថា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បុរសម្នាក់ខ្ចីប្រាក់ពីធនាគារចំនួន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t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កំឡុងពេល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​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ហើយអត្រាការប្រែប្រួល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k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ដង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ក្នុងរយៈពេលដែលគាត់ខ្ចី។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</w:p>
    <w:p w14:paraId="3C2CD10E" w14:textId="433B1F27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cs/>
          <w:lang w:val="ca-ES"/>
        </w:rPr>
        <w:t>យើងតាងនិមិ្មតសញ្ញា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2"/>
          <w:szCs w:val="22"/>
        </w:rPr>
        <w:object w:dxaOrig="240" w:dyaOrig="360" w14:anchorId="3B66DDD1">
          <v:shape id="_x0000_i1041" type="#_x0000_t75" style="width:11.65pt;height:18.3pt" o:ole="">
            <v:imagedata r:id="rId55" o:title=""/>
          </v:shape>
          <o:OLEObject Type="Embed" ProgID="Equation.DSMT4" ShapeID="_x0000_i1041" DrawAspect="Content" ObjectID="_1683714366" r:id="rId56"/>
        </w:objec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ជាចំនួនកំឡុងពេលដែលអត្រាការ​</w:t>
      </w:r>
    </w:p>
    <w:p w14:paraId="1E5CCA7F" w14:textId="77777777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cs/>
          <w:lang w:val="ca-ES"/>
        </w:rPr>
        <w:t>ប្រាក់ប្រែប្រួលទី</w:t>
      </w:r>
      <w:r w:rsidRPr="004B43BF">
        <w:rPr>
          <w:rFonts w:ascii="Khmer OS Siemreap" w:hAnsi="Khmer OS Siemreap" w:cs="Khmer OS Siemreap"/>
          <w:position w:val="-4"/>
          <w:szCs w:val="22"/>
        </w:rPr>
        <w:object w:dxaOrig="200" w:dyaOrig="260" w14:anchorId="74587849">
          <v:shape id="_x0000_i1042" type="#_x0000_t75" style="width:10.4pt;height:12.9pt" o:ole="">
            <v:imagedata r:id="rId57" o:title=""/>
          </v:shape>
          <o:OLEObject Type="Embed" ProgID="Equation.DSMT4" ShapeID="_x0000_i1042" DrawAspect="Content" ObjectID="_1683714367" r:id="rId58"/>
        </w:object>
      </w:r>
      <w:r w:rsidRPr="004B43BF">
        <w:rPr>
          <w:rFonts w:ascii="Khmer OS Siemreap" w:hAnsi="Khmer OS Siemreap" w:cs="Khmer OS Siemreap"/>
          <w:position w:val="-10"/>
          <w:szCs w:val="22"/>
        </w:rPr>
        <w:object w:dxaOrig="120" w:dyaOrig="260" w14:anchorId="010B6ECD">
          <v:shape id="_x0000_i1043" type="#_x0000_t75" style="width:6.25pt;height:12.9pt" o:ole="">
            <v:imagedata r:id="rId59" o:title=""/>
          </v:shape>
          <o:OLEObject Type="Embed" ProgID="Equation.DSMT4" ShapeID="_x0000_i1043" DrawAspect="Content" ObjectID="_1683714368" r:id="rId60"/>
        </w:object>
      </w:r>
      <w:r w:rsidRPr="004B43BF">
        <w:rPr>
          <w:rFonts w:ascii="Khmer OS Siemreap" w:hAnsi="Khmer OS Siemreap" w:cs="Khmer OS Siemreap"/>
          <w:position w:val="-12"/>
          <w:szCs w:val="22"/>
        </w:rPr>
        <w:object w:dxaOrig="220" w:dyaOrig="360" w14:anchorId="2EA65FB4">
          <v:shape id="_x0000_i1044" type="#_x0000_t75" style="width:11.25pt;height:18.3pt" o:ole="">
            <v:imagedata r:id="rId61" o:title=""/>
          </v:shape>
          <o:OLEObject Type="Embed" ProgID="Equation.DSMT4" ShapeID="_x0000_i1044" DrawAspect="Content" ObjectID="_1683714369" r:id="rId62"/>
        </w:objec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ជាអត្រាការប្រាក់ដែលប្រែប្រួលលើកទី</w:t>
      </w:r>
      <w:r w:rsidRPr="004B43BF">
        <w:rPr>
          <w:rFonts w:ascii="Khmer OS Siemreap" w:hAnsi="Khmer OS Siemreap" w:cs="Khmer OS Siemreap"/>
          <w:position w:val="-4"/>
          <w:szCs w:val="22"/>
        </w:rPr>
        <w:object w:dxaOrig="200" w:dyaOrig="260" w14:anchorId="3FB23CD5">
          <v:shape id="_x0000_i1045" type="#_x0000_t75" style="width:10.4pt;height:12.9pt" o:ole="">
            <v:imagedata r:id="rId57" o:title=""/>
          </v:shape>
          <o:OLEObject Type="Embed" ProgID="Equation.DSMT4" ShapeID="_x0000_i1045" DrawAspect="Content" ObjectID="_1683714370" r:id="rId63"/>
        </w:objec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យើងបាន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ដ្យាក្រាមដូចខាងក្រោមៈ</w:t>
      </w:r>
    </w:p>
    <w:p w14:paraId="68D13DC1" w14:textId="395FF345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noProof/>
          <w:szCs w:val="22"/>
          <w:lang w:val="en-GB" w:eastAsia="en-GB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2B74747B" wp14:editId="6F61D455">
                <wp:simplePos x="0" y="0"/>
                <wp:positionH relativeFrom="column">
                  <wp:posOffset>270510</wp:posOffset>
                </wp:positionH>
                <wp:positionV relativeFrom="paragraph">
                  <wp:posOffset>19050</wp:posOffset>
                </wp:positionV>
                <wp:extent cx="5641975" cy="1047750"/>
                <wp:effectExtent l="3810" t="0" r="2540" b="0"/>
                <wp:wrapNone/>
                <wp:docPr id="209" name="Group 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641975" cy="1047750"/>
                          <a:chOff x="1797" y="7170"/>
                          <a:chExt cx="8432" cy="1650"/>
                        </a:xfrm>
                      </wpg:grpSpPr>
                      <wps:wsp>
                        <wps:cNvPr id="210" name="Line 715"/>
                        <wps:cNvCnPr>
                          <a:cxnSpLocks noChangeShapeType="1"/>
                        </wps:cNvCnPr>
                        <wps:spPr bwMode="auto">
                          <a:xfrm>
                            <a:off x="2991" y="8003"/>
                            <a:ext cx="36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Line 716"/>
                        <wps:cNvCnPr>
                          <a:cxnSpLocks noChangeShapeType="1"/>
                        </wps:cNvCnPr>
                        <wps:spPr bwMode="auto">
                          <a:xfrm>
                            <a:off x="7527" y="8003"/>
                            <a:ext cx="144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Line 717"/>
                        <wps:cNvCnPr>
                          <a:cxnSpLocks noChangeShapeType="1"/>
                        </wps:cNvCnPr>
                        <wps:spPr bwMode="auto">
                          <a:xfrm>
                            <a:off x="6699" y="8003"/>
                            <a:ext cx="80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AutoShape 718"/>
                        <wps:cNvSpPr>
                          <a:spLocks/>
                        </wps:cNvSpPr>
                        <wps:spPr bwMode="auto">
                          <a:xfrm rot="5400000">
                            <a:off x="3918" y="6813"/>
                            <a:ext cx="244" cy="2098"/>
                          </a:xfrm>
                          <a:prstGeom prst="leftBrace">
                            <a:avLst>
                              <a:gd name="adj1" fmla="val 71653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Line 719"/>
                        <wps:cNvCnPr>
                          <a:cxnSpLocks noChangeShapeType="1"/>
                        </wps:cNvCnPr>
                        <wps:spPr bwMode="auto">
                          <a:xfrm>
                            <a:off x="6657" y="7964"/>
                            <a:ext cx="0" cy="6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Line 720"/>
                        <wps:cNvCnPr>
                          <a:cxnSpLocks noChangeShapeType="1"/>
                        </wps:cNvCnPr>
                        <wps:spPr bwMode="auto">
                          <a:xfrm>
                            <a:off x="5097" y="7964"/>
                            <a:ext cx="0" cy="6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Line 721"/>
                        <wps:cNvCnPr>
                          <a:cxnSpLocks noChangeShapeType="1"/>
                        </wps:cNvCnPr>
                        <wps:spPr bwMode="auto">
                          <a:xfrm>
                            <a:off x="2997" y="7969"/>
                            <a:ext cx="0" cy="5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Line 722"/>
                        <wps:cNvCnPr>
                          <a:cxnSpLocks noChangeShapeType="1"/>
                        </wps:cNvCnPr>
                        <wps:spPr bwMode="auto">
                          <a:xfrm>
                            <a:off x="7517" y="7964"/>
                            <a:ext cx="0" cy="6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Line 723"/>
                        <wps:cNvCnPr>
                          <a:cxnSpLocks noChangeShapeType="1"/>
                        </wps:cNvCnPr>
                        <wps:spPr bwMode="auto">
                          <a:xfrm>
                            <a:off x="8967" y="7964"/>
                            <a:ext cx="0" cy="6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AutoShape 724"/>
                        <wps:cNvSpPr>
                          <a:spLocks/>
                        </wps:cNvSpPr>
                        <wps:spPr bwMode="auto">
                          <a:xfrm rot="5400000">
                            <a:off x="5756" y="7096"/>
                            <a:ext cx="244" cy="1551"/>
                          </a:xfrm>
                          <a:prstGeom prst="leftBrace">
                            <a:avLst>
                              <a:gd name="adj1" fmla="val 52971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" name="AutoShape 725"/>
                        <wps:cNvSpPr>
                          <a:spLocks/>
                        </wps:cNvSpPr>
                        <wps:spPr bwMode="auto">
                          <a:xfrm rot="5400000">
                            <a:off x="8123" y="7136"/>
                            <a:ext cx="244" cy="1451"/>
                          </a:xfrm>
                          <a:prstGeom prst="leftBrace">
                            <a:avLst>
                              <a:gd name="adj1" fmla="val 49556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AutoShape 726"/>
                        <wps:cNvSpPr>
                          <a:spLocks/>
                        </wps:cNvSpPr>
                        <wps:spPr bwMode="auto">
                          <a:xfrm rot="-5400000">
                            <a:off x="5751" y="7380"/>
                            <a:ext cx="244" cy="1551"/>
                          </a:xfrm>
                          <a:prstGeom prst="leftBrace">
                            <a:avLst>
                              <a:gd name="adj1" fmla="val 52971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AutoShape 727"/>
                        <wps:cNvSpPr>
                          <a:spLocks/>
                        </wps:cNvSpPr>
                        <wps:spPr bwMode="auto">
                          <a:xfrm rot="-5400000">
                            <a:off x="3914" y="7097"/>
                            <a:ext cx="244" cy="2098"/>
                          </a:xfrm>
                          <a:prstGeom prst="leftBrace">
                            <a:avLst>
                              <a:gd name="adj1" fmla="val 71653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AutoShape 728"/>
                        <wps:cNvSpPr>
                          <a:spLocks/>
                        </wps:cNvSpPr>
                        <wps:spPr bwMode="auto">
                          <a:xfrm rot="-5400000">
                            <a:off x="8121" y="7430"/>
                            <a:ext cx="244" cy="1451"/>
                          </a:xfrm>
                          <a:prstGeom prst="leftBrace">
                            <a:avLst>
                              <a:gd name="adj1" fmla="val 49556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Text Box 729"/>
                        <wps:cNvSpPr txBox="1">
                          <a:spLocks noChangeArrowheads="1"/>
                        </wps:cNvSpPr>
                        <wps:spPr bwMode="auto">
                          <a:xfrm>
                            <a:off x="1797" y="7640"/>
                            <a:ext cx="13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2C47DE" w14:textId="77777777" w:rsidR="004B43BF" w:rsidRPr="00CB221C" w:rsidRDefault="004B43BF" w:rsidP="004B43BF">
                              <w:pPr>
                                <w:rPr>
                                  <w:rFonts w:ascii="Limon S1" w:hAnsi="Limon S1"/>
                                  <w:sz w:val="44"/>
                                  <w:szCs w:val="44"/>
                                </w:rPr>
                              </w:pPr>
                              <w:proofErr w:type="spellStart"/>
                              <w:r w:rsidRPr="00AB3D4D"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>ប្រាក់ដើម</w:t>
                              </w:r>
                              <w:proofErr w:type="spellEnd"/>
                              <w:r w:rsidRPr="00AB3D4D">
                                <w:rPr>
                                  <w:rFonts w:ascii="Limon S1" w:hAnsi="Limon S1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6B4394"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Text Box 730"/>
                        <wps:cNvSpPr txBox="1">
                          <a:spLocks noChangeArrowheads="1"/>
                        </wps:cNvSpPr>
                        <wps:spPr bwMode="auto">
                          <a:xfrm>
                            <a:off x="3297" y="7170"/>
                            <a:ext cx="1455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478BE2" w14:textId="77777777" w:rsidR="004B43BF" w:rsidRPr="009677BA" w:rsidRDefault="004B43BF" w:rsidP="004B43BF">
                              <w:proofErr w:type="spellStart"/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>កំឡុងពេល</w:t>
                              </w:r>
                              <w:proofErr w:type="spellEnd"/>
                              <w:r w:rsidRPr="00AB3D4D">
                                <w:rPr>
                                  <w:rFonts w:ascii="Limon S1" w:hAnsi="Limon S1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9677BA">
                                <w:rPr>
                                  <w:position w:val="-12"/>
                                </w:rPr>
                                <w:object w:dxaOrig="220" w:dyaOrig="360" w14:anchorId="387A3B73">
                                  <v:shape id="_x0000_i1047" type="#_x0000_t75" style="width:10.8pt;height:18.3pt" o:ole="">
                                    <v:imagedata r:id="rId64" o:title=""/>
                                  </v:shape>
                                  <o:OLEObject Type="Embed" ProgID="Equation.DSMT4" ShapeID="_x0000_i1047" DrawAspect="Content" ObjectID="_1683714411" r:id="rId6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Text Box 731"/>
                        <wps:cNvSpPr txBox="1">
                          <a:spLocks noChangeArrowheads="1"/>
                        </wps:cNvSpPr>
                        <wps:spPr bwMode="auto">
                          <a:xfrm>
                            <a:off x="5137" y="7170"/>
                            <a:ext cx="1474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52A65C" w14:textId="77777777" w:rsidR="004B43BF" w:rsidRPr="009677BA" w:rsidRDefault="004B43BF" w:rsidP="004B43BF">
                              <w:proofErr w:type="spellStart"/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>កំឡុងពេល</w:t>
                              </w:r>
                              <w:proofErr w:type="spellEnd"/>
                              <w:r w:rsidRPr="00AB3D4D">
                                <w:rPr>
                                  <w:rFonts w:ascii="Limon S1" w:hAnsi="Limon S1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9677BA">
                                <w:rPr>
                                  <w:position w:val="-12"/>
                                </w:rPr>
                                <w:object w:dxaOrig="240" w:dyaOrig="360" w14:anchorId="0F747253">
                                  <v:shape id="_x0000_i1049" type="#_x0000_t75" style="width:11.65pt;height:18.3pt" o:ole="">
                                    <v:imagedata r:id="rId66" o:title=""/>
                                  </v:shape>
                                  <o:OLEObject Type="Embed" ProgID="Equation.DSMT4" ShapeID="_x0000_i1049" DrawAspect="Content" ObjectID="_1683714412" r:id="rId6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Text Box 732"/>
                        <wps:cNvSpPr txBox="1">
                          <a:spLocks noChangeArrowheads="1"/>
                        </wps:cNvSpPr>
                        <wps:spPr bwMode="auto">
                          <a:xfrm>
                            <a:off x="7511" y="7170"/>
                            <a:ext cx="1475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82361F" w14:textId="77777777" w:rsidR="004B43BF" w:rsidRPr="009677BA" w:rsidRDefault="004B43BF" w:rsidP="004B43BF">
                              <w:proofErr w:type="spellStart"/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>កំឡុងពេល</w:t>
                              </w:r>
                              <w:proofErr w:type="spellEnd"/>
                              <w:r w:rsidRPr="00AB3D4D">
                                <w:rPr>
                                  <w:rFonts w:ascii="Limon S1" w:hAnsi="Limon S1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9677BA">
                                <w:rPr>
                                  <w:position w:val="-12"/>
                                </w:rPr>
                                <w:object w:dxaOrig="240" w:dyaOrig="360" w14:anchorId="49191D34">
                                  <v:shape id="_x0000_i1051" type="#_x0000_t75" style="width:11.65pt;height:18.3pt" o:ole="">
                                    <v:imagedata r:id="rId68" o:title=""/>
                                  </v:shape>
                                  <o:OLEObject Type="Embed" ProgID="Equation.DSMT4" ShapeID="_x0000_i1051" DrawAspect="Content" ObjectID="_1683714413" r:id="rId6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Text Box 733"/>
                        <wps:cNvSpPr txBox="1">
                          <a:spLocks noChangeArrowheads="1"/>
                        </wps:cNvSpPr>
                        <wps:spPr bwMode="auto">
                          <a:xfrm>
                            <a:off x="3221" y="8180"/>
                            <a:ext cx="1653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F64EF6" w14:textId="77777777" w:rsidR="004B43BF" w:rsidRPr="009677BA" w:rsidRDefault="004B43BF" w:rsidP="004B43BF">
                              <w:proofErr w:type="spellStart"/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>អត្រាការប្រាក</w:t>
                              </w:r>
                              <w:proofErr w:type="spellEnd"/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 xml:space="preserve">់ </w:t>
                              </w:r>
                              <w:r w:rsidRPr="009677BA">
                                <w:rPr>
                                  <w:position w:val="-12"/>
                                </w:rPr>
                                <w:object w:dxaOrig="180" w:dyaOrig="360" w14:anchorId="1720D775">
                                  <v:shape id="_x0000_i1053" type="#_x0000_t75" style="width:9.15pt;height:18.3pt" o:ole="">
                                    <v:imagedata r:id="rId70" o:title=""/>
                                  </v:shape>
                                  <o:OLEObject Type="Embed" ProgID="Equation.DSMT4" ShapeID="_x0000_i1053" DrawAspect="Content" ObjectID="_1683714414" r:id="rId7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30" name="Text Box 734"/>
                        <wps:cNvSpPr txBox="1">
                          <a:spLocks noChangeArrowheads="1"/>
                        </wps:cNvSpPr>
                        <wps:spPr bwMode="auto">
                          <a:xfrm>
                            <a:off x="5052" y="8180"/>
                            <a:ext cx="1683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EC80CE" w14:textId="77777777" w:rsidR="004B43BF" w:rsidRPr="009677BA" w:rsidRDefault="004B43BF" w:rsidP="004B43BF">
                              <w:proofErr w:type="spellStart"/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>អត្រាការប្រាក</w:t>
                              </w:r>
                              <w:proofErr w:type="spellEnd"/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 xml:space="preserve">់ </w:t>
                              </w:r>
                              <w:r w:rsidRPr="009677BA">
                                <w:rPr>
                                  <w:position w:val="-12"/>
                                </w:rPr>
                                <w:object w:dxaOrig="220" w:dyaOrig="360" w14:anchorId="534CE4A5">
                                  <v:shape id="_x0000_i1055" type="#_x0000_t75" style="width:10.8pt;height:18.3pt" o:ole="">
                                    <v:imagedata r:id="rId72" o:title=""/>
                                  </v:shape>
                                  <o:OLEObject Type="Embed" ProgID="Equation.DSMT4" ShapeID="_x0000_i1055" DrawAspect="Content" ObjectID="_1683714415" r:id="rId7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31" name="Text Box 735"/>
                        <wps:cNvSpPr txBox="1">
                          <a:spLocks noChangeArrowheads="1"/>
                        </wps:cNvSpPr>
                        <wps:spPr bwMode="auto">
                          <a:xfrm>
                            <a:off x="7402" y="8180"/>
                            <a:ext cx="1773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48263B" w14:textId="77777777" w:rsidR="004B43BF" w:rsidRPr="009677BA" w:rsidRDefault="004B43BF" w:rsidP="004B43BF">
                              <w:proofErr w:type="spellStart"/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>អត្រាការប្រាក</w:t>
                              </w:r>
                              <w:proofErr w:type="spellEnd"/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 xml:space="preserve">់ </w:t>
                              </w:r>
                              <w:r w:rsidRPr="009677BA">
                                <w:rPr>
                                  <w:position w:val="-12"/>
                                </w:rPr>
                                <w:object w:dxaOrig="220" w:dyaOrig="360" w14:anchorId="0D26D864">
                                  <v:shape id="_x0000_i1057" type="#_x0000_t75" style="width:10.8pt;height:18.3pt" o:ole="">
                                    <v:imagedata r:id="rId74" o:title=""/>
                                  </v:shape>
                                  <o:OLEObject Type="Embed" ProgID="Equation.DSMT4" ShapeID="_x0000_i1057" DrawAspect="Content" ObjectID="_1683714416" r:id="rId7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2" name="Text Box 736"/>
                        <wps:cNvSpPr txBox="1">
                          <a:spLocks noChangeArrowheads="1"/>
                        </wps:cNvSpPr>
                        <wps:spPr bwMode="auto">
                          <a:xfrm>
                            <a:off x="8857" y="7640"/>
                            <a:ext cx="1372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CA33E9" w14:textId="77777777" w:rsidR="004B43BF" w:rsidRPr="006B4394" w:rsidRDefault="004B43BF" w:rsidP="004B43BF">
                              <w:pPr>
                                <w:rPr>
                                  <w:sz w:val="44"/>
                                  <w:szCs w:val="44"/>
                                </w:rPr>
                              </w:pPr>
                              <w:proofErr w:type="spellStart"/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>ប្រាក់សរុប</w:t>
                              </w:r>
                              <w:proofErr w:type="spellEnd"/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6B4394"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74747B" id="Group 209" o:spid="_x0000_s1028" style="position:absolute;left:0;text-align:left;margin-left:21.3pt;margin-top:1.5pt;width:444.25pt;height:82.5pt;z-index:251665408" coordorigin="1797,7170" coordsize="8432,1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">
                <v:line id="Line 715" o:spid="_x0000_s1029" style="position:absolute;visibility:visible;mso-wrap-style:square" from="2991,8003" to="6653,80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"/>
                <v:line id="Line 716" o:spid="_x0000_s1030" style="position:absolute;visibility:visible;mso-wrap-style:square" from="7527,8003" to="8969,80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"/>
                <v:line id="Line 717" o:spid="_x0000_s1031" style="position:absolute;visibility:visible;mso-wrap-style:square" from="6699,8003" to="7503,80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">
                  <v:stroke dashstyle="dash"/>
                </v:lin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AutoShape 718" o:spid="_x0000_s1032" type="#_x0000_t87" style="position:absolute;left:3918;top:6813;width:244;height:2098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" adj=",10942"/>
                <v:line id="Line 719" o:spid="_x0000_s1033" style="position:absolute;visibility:visible;mso-wrap-style:square" from="6657,7964" to="6657,8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" strokeweight="1.5pt"/>
                <v:line id="Line 720" o:spid="_x0000_s1034" style="position:absolute;visibility:visible;mso-wrap-style:square" from="5097,7964" to="5097,8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" strokeweight="1.5pt"/>
                <v:line id="Line 721" o:spid="_x0000_s1035" style="position:absolute;visibility:visible;mso-wrap-style:square" from="2997,7969" to="2997,8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" strokeweight="1.5pt"/>
                <v:line id="Line 722" o:spid="_x0000_s1036" style="position:absolute;visibility:visible;mso-wrap-style:square" from="7517,7964" to="7517,8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" strokeweight="1.5pt"/>
                <v:line id="Line 723" o:spid="_x0000_s1037" style="position:absolute;visibility:visible;mso-wrap-style:square" from="8967,7964" to="8967,8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" strokeweight="1.5pt"/>
                <v:shape id="AutoShape 724" o:spid="_x0000_s1038" type="#_x0000_t87" style="position:absolute;left:5756;top:7096;width:244;height:1551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" adj=",10942"/>
                <v:shape id="AutoShape 725" o:spid="_x0000_s1039" type="#_x0000_t87" style="position:absolute;left:8123;top:7136;width:244;height:1451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" adj=",10942"/>
                <v:shape id="AutoShape 726" o:spid="_x0000_s1040" type="#_x0000_t87" style="position:absolute;left:5751;top:7380;width:244;height:1551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" adj=",10942"/>
                <v:shape id="AutoShape 727" o:spid="_x0000_s1041" type="#_x0000_t87" style="position:absolute;left:3914;top:7097;width:244;height:209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" adj=",10942"/>
                <v:shape id="AutoShape 728" o:spid="_x0000_s1042" type="#_x0000_t87" style="position:absolute;left:8121;top:7430;width:244;height:1451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" adj=",10942"/>
                <v:shape id="Text Box 729" o:spid="_x0000_s1043" type="#_x0000_t202" style="position:absolute;left:1797;top:7640;width:13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" filled="f" stroked="f">
                  <v:textbox>
                    <w:txbxContent>
                      <w:p w14:paraId="5F2C47DE" w14:textId="77777777" w:rsidR="004B43BF" w:rsidRPr="00CB221C" w:rsidRDefault="004B43BF" w:rsidP="004B43BF">
                        <w:pPr>
                          <w:rPr>
                            <w:rFonts w:ascii="Limon S1" w:hAnsi="Limon S1"/>
                            <w:sz w:val="44"/>
                            <w:szCs w:val="44"/>
                          </w:rPr>
                        </w:pPr>
                        <w:proofErr w:type="spellStart"/>
                        <w:r w:rsidRPr="00AB3D4D"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>ប្រាក់ដើម</w:t>
                        </w:r>
                        <w:proofErr w:type="spellEnd"/>
                        <w:r w:rsidRPr="00AB3D4D">
                          <w:rPr>
                            <w:rFonts w:ascii="Limon S1" w:hAnsi="Limon S1"/>
                            <w:sz w:val="20"/>
                            <w:szCs w:val="20"/>
                          </w:rPr>
                          <w:t xml:space="preserve"> </w:t>
                        </w:r>
                        <w:r w:rsidRPr="006B4394">
                          <w:t>P</w:t>
                        </w:r>
                      </w:p>
                    </w:txbxContent>
                  </v:textbox>
                </v:shape>
                <v:shape id="Text Box 730" o:spid="_x0000_s1044" type="#_x0000_t202" style="position:absolute;left:3297;top:7170;width:1455;height:6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" filled="f" stroked="f">
                  <v:textbox>
                    <w:txbxContent>
                      <w:p w14:paraId="44478BE2" w14:textId="77777777" w:rsidR="004B43BF" w:rsidRPr="009677BA" w:rsidRDefault="004B43BF" w:rsidP="004B43BF">
                        <w:proofErr w:type="spellStart"/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>កំឡុងពេល</w:t>
                        </w:r>
                        <w:proofErr w:type="spellEnd"/>
                        <w:r w:rsidRPr="00AB3D4D">
                          <w:rPr>
                            <w:rFonts w:ascii="Limon S1" w:hAnsi="Limon S1"/>
                            <w:sz w:val="20"/>
                            <w:szCs w:val="20"/>
                          </w:rPr>
                          <w:t xml:space="preserve"> </w:t>
                        </w:r>
                        <w:r w:rsidRPr="009677BA">
                          <w:rPr>
                            <w:position w:val="-12"/>
                          </w:rPr>
                          <w:object w:dxaOrig="220" w:dyaOrig="360" w14:anchorId="387A3B73">
                            <v:shape id="_x0000_i1047" type="#_x0000_t75" style="width:10.8pt;height:18.3pt" o:ole="">
                              <v:imagedata r:id="rId64" o:title=""/>
                            </v:shape>
                            <o:OLEObject Type="Embed" ProgID="Equation.DSMT4" ShapeID="_x0000_i1047" DrawAspect="Content" ObjectID="_1683714411" r:id="rId76"/>
                          </w:object>
                        </w:r>
                      </w:p>
                    </w:txbxContent>
                  </v:textbox>
                </v:shape>
                <v:shape id="Text Box 731" o:spid="_x0000_s1045" type="#_x0000_t202" style="position:absolute;left:5137;top:7170;width:1474;height:6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" filled="f" stroked="f">
                  <v:textbox>
                    <w:txbxContent>
                      <w:p w14:paraId="0152A65C" w14:textId="77777777" w:rsidR="004B43BF" w:rsidRPr="009677BA" w:rsidRDefault="004B43BF" w:rsidP="004B43BF">
                        <w:proofErr w:type="spellStart"/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>កំឡុងពេល</w:t>
                        </w:r>
                        <w:proofErr w:type="spellEnd"/>
                        <w:r w:rsidRPr="00AB3D4D">
                          <w:rPr>
                            <w:rFonts w:ascii="Limon S1" w:hAnsi="Limon S1"/>
                            <w:sz w:val="20"/>
                            <w:szCs w:val="20"/>
                          </w:rPr>
                          <w:t xml:space="preserve"> </w:t>
                        </w:r>
                        <w:r w:rsidRPr="009677BA">
                          <w:rPr>
                            <w:position w:val="-12"/>
                          </w:rPr>
                          <w:object w:dxaOrig="240" w:dyaOrig="360" w14:anchorId="0F747253">
                            <v:shape id="_x0000_i1049" type="#_x0000_t75" style="width:11.65pt;height:18.3pt" o:ole="">
                              <v:imagedata r:id="rId66" o:title=""/>
                            </v:shape>
                            <o:OLEObject Type="Embed" ProgID="Equation.DSMT4" ShapeID="_x0000_i1049" DrawAspect="Content" ObjectID="_1683714412" r:id="rId77"/>
                          </w:object>
                        </w:r>
                      </w:p>
                    </w:txbxContent>
                  </v:textbox>
                </v:shape>
                <v:shape id="Text Box 732" o:spid="_x0000_s1046" type="#_x0000_t202" style="position:absolute;left:7511;top:7170;width:1475;height:6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" filled="f" stroked="f">
                  <v:textbox>
                    <w:txbxContent>
                      <w:p w14:paraId="6382361F" w14:textId="77777777" w:rsidR="004B43BF" w:rsidRPr="009677BA" w:rsidRDefault="004B43BF" w:rsidP="004B43BF">
                        <w:proofErr w:type="spellStart"/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>កំឡុងពេល</w:t>
                        </w:r>
                        <w:proofErr w:type="spellEnd"/>
                        <w:r w:rsidRPr="00AB3D4D">
                          <w:rPr>
                            <w:rFonts w:ascii="Limon S1" w:hAnsi="Limon S1"/>
                            <w:sz w:val="20"/>
                            <w:szCs w:val="20"/>
                          </w:rPr>
                          <w:t xml:space="preserve"> </w:t>
                        </w:r>
                        <w:r w:rsidRPr="009677BA">
                          <w:rPr>
                            <w:position w:val="-12"/>
                          </w:rPr>
                          <w:object w:dxaOrig="240" w:dyaOrig="360" w14:anchorId="49191D34">
                            <v:shape id="_x0000_i1051" type="#_x0000_t75" style="width:11.65pt;height:18.3pt" o:ole="">
                              <v:imagedata r:id="rId68" o:title=""/>
                            </v:shape>
                            <o:OLEObject Type="Embed" ProgID="Equation.DSMT4" ShapeID="_x0000_i1051" DrawAspect="Content" ObjectID="_1683714413" r:id="rId78"/>
                          </w:object>
                        </w:r>
                      </w:p>
                    </w:txbxContent>
                  </v:textbox>
                </v:shape>
                <v:shape id="Text Box 733" o:spid="_x0000_s1047" type="#_x0000_t202" style="position:absolute;left:3221;top:8180;width:1653;height:6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" filled="f" stroked="f">
                  <v:textbox>
                    <w:txbxContent>
                      <w:p w14:paraId="61F64EF6" w14:textId="77777777" w:rsidR="004B43BF" w:rsidRPr="009677BA" w:rsidRDefault="004B43BF" w:rsidP="004B43BF">
                        <w:proofErr w:type="spellStart"/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>អត្រាការប្រាក</w:t>
                        </w:r>
                        <w:proofErr w:type="spellEnd"/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 xml:space="preserve">់ </w:t>
                        </w:r>
                        <w:r w:rsidRPr="009677BA">
                          <w:rPr>
                            <w:position w:val="-12"/>
                          </w:rPr>
                          <w:object w:dxaOrig="180" w:dyaOrig="360" w14:anchorId="1720D775">
                            <v:shape id="_x0000_i1053" type="#_x0000_t75" style="width:9.15pt;height:18.3pt" o:ole="">
                              <v:imagedata r:id="rId70" o:title=""/>
                            </v:shape>
                            <o:OLEObject Type="Embed" ProgID="Equation.DSMT4" ShapeID="_x0000_i1053" DrawAspect="Content" ObjectID="_1683714414" r:id="rId79"/>
                          </w:object>
                        </w:r>
                      </w:p>
                    </w:txbxContent>
                  </v:textbox>
                </v:shape>
                <v:shape id="Text Box 734" o:spid="_x0000_s1048" type="#_x0000_t202" style="position:absolute;left:5052;top:8180;width:1683;height:6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" filled="f" stroked="f">
                  <v:textbox>
                    <w:txbxContent>
                      <w:p w14:paraId="47EC80CE" w14:textId="77777777" w:rsidR="004B43BF" w:rsidRPr="009677BA" w:rsidRDefault="004B43BF" w:rsidP="004B43BF">
                        <w:proofErr w:type="spellStart"/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>អត្រាការប្រាក</w:t>
                        </w:r>
                        <w:proofErr w:type="spellEnd"/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 xml:space="preserve">់ </w:t>
                        </w:r>
                        <w:r w:rsidRPr="009677BA">
                          <w:rPr>
                            <w:position w:val="-12"/>
                          </w:rPr>
                          <w:object w:dxaOrig="220" w:dyaOrig="360" w14:anchorId="534CE4A5">
                            <v:shape id="_x0000_i1055" type="#_x0000_t75" style="width:10.8pt;height:18.3pt" o:ole="">
                              <v:imagedata r:id="rId72" o:title=""/>
                            </v:shape>
                            <o:OLEObject Type="Embed" ProgID="Equation.DSMT4" ShapeID="_x0000_i1055" DrawAspect="Content" ObjectID="_1683714415" r:id="rId80"/>
                          </w:object>
                        </w:r>
                      </w:p>
                    </w:txbxContent>
                  </v:textbox>
                </v:shape>
                <v:shape id="Text Box 735" o:spid="_x0000_s1049" type="#_x0000_t202" style="position:absolute;left:7402;top:8180;width:1773;height:6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" filled="f" stroked="f">
                  <v:textbox>
                    <w:txbxContent>
                      <w:p w14:paraId="2648263B" w14:textId="77777777" w:rsidR="004B43BF" w:rsidRPr="009677BA" w:rsidRDefault="004B43BF" w:rsidP="004B43BF">
                        <w:proofErr w:type="spellStart"/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>អត្រាការប្រាក</w:t>
                        </w:r>
                        <w:proofErr w:type="spellEnd"/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 xml:space="preserve">់ </w:t>
                        </w:r>
                        <w:r w:rsidRPr="009677BA">
                          <w:rPr>
                            <w:position w:val="-12"/>
                          </w:rPr>
                          <w:object w:dxaOrig="220" w:dyaOrig="360" w14:anchorId="0D26D864">
                            <v:shape id="_x0000_i1057" type="#_x0000_t75" style="width:10.8pt;height:18.3pt" o:ole="">
                              <v:imagedata r:id="rId74" o:title=""/>
                            </v:shape>
                            <o:OLEObject Type="Embed" ProgID="Equation.DSMT4" ShapeID="_x0000_i1057" DrawAspect="Content" ObjectID="_1683714416" r:id="rId81"/>
                          </w:object>
                        </w:r>
                      </w:p>
                    </w:txbxContent>
                  </v:textbox>
                </v:shape>
                <v:shape id="Text Box 736" o:spid="_x0000_s1050" type="#_x0000_t202" style="position:absolute;left:8857;top:7640;width:1372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" filled="f" stroked="f">
                  <v:textbox>
                    <w:txbxContent>
                      <w:p w14:paraId="56CA33E9" w14:textId="77777777" w:rsidR="004B43BF" w:rsidRPr="006B4394" w:rsidRDefault="004B43BF" w:rsidP="004B43BF">
                        <w:pPr>
                          <w:rPr>
                            <w:sz w:val="44"/>
                            <w:szCs w:val="44"/>
                          </w:rPr>
                        </w:pPr>
                        <w:proofErr w:type="spellStart"/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>ប្រាក់សរុប</w:t>
                        </w:r>
                        <w:proofErr w:type="spellEnd"/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 xml:space="preserve"> </w:t>
                        </w:r>
                        <w:r w:rsidRPr="006B4394">
                          <w:t>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E3B0A3A" w14:textId="77777777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ab/>
      </w:r>
    </w:p>
    <w:p w14:paraId="7A04293C" w14:textId="77777777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</w:p>
    <w:p w14:paraId="0CAEDEA8" w14:textId="77777777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ab/>
      </w:r>
    </w:p>
    <w:p w14:paraId="2BA09040" w14:textId="77777777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ដូច្នេះ</w:t>
      </w: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ប្រាក់សរុបនៅចុងកំឡុងពេល</w:t>
      </w:r>
      <w:r w:rsidRPr="004B43BF">
        <w:rPr>
          <w:rFonts w:ascii="Khmer OS Siemreap" w:hAnsi="Khmer OS Siemreap" w:cs="Khmer OS Siemreap"/>
          <w:position w:val="-12"/>
          <w:szCs w:val="22"/>
        </w:rPr>
        <w:object w:dxaOrig="220" w:dyaOrig="360" w14:anchorId="33D47E73">
          <v:shape id="_x0000_i1058" type="#_x0000_t75" style="width:11.25pt;height:18.3pt" o:ole="">
            <v:imagedata r:id="rId82" o:title=""/>
          </v:shape>
          <o:OLEObject Type="Embed" ProgID="Equation.DSMT4" ShapeID="_x0000_i1058" DrawAspect="Content" ObjectID="_1683714371" r:id="rId83"/>
        </w:objec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គឺ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2"/>
          <w:szCs w:val="22"/>
        </w:rPr>
        <w:object w:dxaOrig="1340" w:dyaOrig="380" w14:anchorId="7A03D372">
          <v:shape id="_x0000_i1059" type="#_x0000_t75" style="width:67pt;height:18.75pt" o:ole="">
            <v:imagedata r:id="rId84" o:title=""/>
          </v:shape>
          <o:OLEObject Type="Embed" ProgID="Equation.DSMT4" ShapeID="_x0000_i1059" DrawAspect="Content" ObjectID="_1683714372" r:id="rId85"/>
        </w:object>
      </w:r>
    </w:p>
    <w:p w14:paraId="49CAAA16" w14:textId="77777777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szCs w:val="22"/>
          <w:lang w:val="ca-ES"/>
        </w:rPr>
        <w:tab/>
        <w:t xml:space="preserve">      ​ </w:t>
      </w: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ប្រាក់សរុបនៅចុងកំឡុងពេល</w:t>
      </w:r>
      <w:r w:rsidRPr="004B43BF">
        <w:rPr>
          <w:rFonts w:ascii="Khmer OS Siemreap" w:hAnsi="Khmer OS Siemreap" w:cs="Khmer OS Siemreap"/>
          <w:position w:val="-12"/>
          <w:szCs w:val="22"/>
        </w:rPr>
        <w:object w:dxaOrig="240" w:dyaOrig="360" w14:anchorId="7FD3BC2A">
          <v:shape id="_x0000_i1060" type="#_x0000_t75" style="width:11.65pt;height:18.3pt" o:ole="">
            <v:imagedata r:id="rId86" o:title=""/>
          </v:shape>
          <o:OLEObject Type="Embed" ProgID="Equation.DSMT4" ShapeID="_x0000_i1060" DrawAspect="Content" ObjectID="_1683714373" r:id="rId87"/>
        </w:objec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គឺ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2"/>
          <w:szCs w:val="22"/>
        </w:rPr>
        <w:object w:dxaOrig="3340" w:dyaOrig="380" w14:anchorId="78E68BEB">
          <v:shape id="_x0000_i1061" type="#_x0000_t75" style="width:167.3pt;height:18.75pt" o:ole="">
            <v:imagedata r:id="rId88" o:title=""/>
          </v:shape>
          <o:OLEObject Type="Embed" ProgID="Equation.DSMT4" ShapeID="_x0000_i1061" DrawAspect="Content" ObjectID="_1683714374" r:id="rId89"/>
        </w:object>
      </w:r>
    </w:p>
    <w:p w14:paraId="7EEBE8BA" w14:textId="77777777" w:rsidR="004B43BF" w:rsidRPr="004B43BF" w:rsidRDefault="004B43BF" w:rsidP="004B43BF">
      <w:pPr>
        <w:ind w:left="1245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យើងបន្តធ្វើរបៀបនេះរហូតដល់ចុងកំឡុងពេល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2"/>
          <w:szCs w:val="22"/>
        </w:rPr>
        <w:object w:dxaOrig="240" w:dyaOrig="360" w14:anchorId="3F92AF88">
          <v:shape id="_x0000_i1062" type="#_x0000_t75" style="width:11.65pt;height:18.3pt" o:ole="">
            <v:imagedata r:id="rId90" o:title=""/>
          </v:shape>
          <o:OLEObject Type="Embed" ProgID="Equation.DSMT4" ShapeID="_x0000_i1062" DrawAspect="Content" ObjectID="_1683714375" r:id="rId91"/>
        </w:objec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យើងបានប្រាក់សរុបគឺ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S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ដែល</w:t>
      </w: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position w:val="-12"/>
          <w:szCs w:val="22"/>
        </w:rPr>
        <w:object w:dxaOrig="3100" w:dyaOrig="380" w14:anchorId="7964C34D">
          <v:shape id="_x0000_i1063" type="#_x0000_t75" style="width:155.25pt;height:18.75pt" o:ole="">
            <v:imagedata r:id="rId92" o:title=""/>
          </v:shape>
          <o:OLEObject Type="Embed" ProgID="Equation.DSMT4" ShapeID="_x0000_i1063" DrawAspect="Content" ObjectID="_1683714376" r:id="rId93"/>
        </w:object>
      </w:r>
    </w:p>
    <w:p w14:paraId="3B4C2680" w14:textId="7ED73050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b/>
          <w:bCs/>
          <w:szCs w:val="22"/>
          <w:cs/>
          <w:lang w:val="ca-ES"/>
        </w:rPr>
        <w:t>ឧទាហរណ៍</w:t>
      </w:r>
      <w:r>
        <w:rPr>
          <w:rFonts w:ascii="Khmer OS Siemreap" w:hAnsi="Khmer OS Siemreap" w:cs="Khmer OS Siemreap" w:hint="cs"/>
          <w:szCs w:val="22"/>
          <w:cs/>
          <w:lang w:val="ca-ES"/>
        </w:rPr>
        <w:t>៥</w:t>
      </w:r>
      <w:r w:rsidRPr="004B43BF">
        <w:rPr>
          <w:rFonts w:ascii="Khmer OS Siemreap" w:hAnsi="Khmer OS Siemreap" w:cs="Khmer OS Siemreap"/>
          <w:b/>
          <w:bCs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បុរសម្នាក់បានផ្ញើប្រាក់ចំនួន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szCs w:val="22"/>
        </w:rPr>
        <w:t xml:space="preserve">1000$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រយៈពេល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8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ឆ្នាំ។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គិតការប្រាក់សមាស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បើគេដឹងថាគាត់ទទួលបានអត្រាការប្រាក់ប្រចាំឆ្នាំ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12%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ក្នុងរយៈពេល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6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ឆ្នាំដំបូង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និង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9%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សម្រាប់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រយៈពេល</w:t>
      </w:r>
      <w:r w:rsidRPr="004B43BF">
        <w:rPr>
          <w:rFonts w:ascii="Khmer OS Siemreap" w:hAnsi="Khmer OS Siemreap" w:cs="Khmer OS Siemreap"/>
          <w:szCs w:val="22"/>
          <w:lang w:val="ca-ES"/>
        </w:rPr>
        <w:t>2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ឆ្នាំចុងក្រោយ។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តើគាត់ទទួលបានប្រាក់សរុបប៉ុន្មាននៅចុងឆ្នាំទី</w:t>
      </w:r>
      <w:r w:rsidRPr="004B43BF">
        <w:rPr>
          <w:rFonts w:ascii="Khmer OS Siemreap" w:hAnsi="Khmer OS Siemreap" w:cs="Khmer OS Siemreap"/>
          <w:szCs w:val="22"/>
          <w:lang w:val="ca-ES"/>
        </w:rPr>
        <w:t>8 ?</w:t>
      </w:r>
    </w:p>
    <w:p w14:paraId="736DCAF2" w14:textId="1C1FEB33" w:rsidR="004B43BF" w:rsidRPr="004B43BF" w:rsidRDefault="004B43BF" w:rsidP="004B43BF">
      <w:pPr>
        <w:ind w:left="567" w:hanging="567"/>
        <w:jc w:val="center"/>
        <w:rPr>
          <w:rFonts w:ascii="Khmer OS Siemreap" w:hAnsi="Khmer OS Siemreap" w:cs="Khmer OS Siemreap"/>
          <w:b/>
          <w:bCs/>
          <w:szCs w:val="22"/>
          <w:lang w:val="ca-ES"/>
        </w:rPr>
      </w:pPr>
      <w:r w:rsidRPr="004B43BF">
        <w:rPr>
          <w:rFonts w:ascii="Khmer OS Siemreap" w:hAnsi="Khmer OS Siemreap" w:cs="Khmer OS Siemreap"/>
          <w:noProof/>
          <w:szCs w:val="22"/>
          <w:lang w:val="en-GB" w:eastAsia="en-GB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2DA56388" wp14:editId="4E93EE0B">
                <wp:simplePos x="0" y="0"/>
                <wp:positionH relativeFrom="column">
                  <wp:posOffset>132715</wp:posOffset>
                </wp:positionH>
                <wp:positionV relativeFrom="paragraph">
                  <wp:posOffset>289560</wp:posOffset>
                </wp:positionV>
                <wp:extent cx="5779770" cy="959485"/>
                <wp:effectExtent l="0" t="0" r="0" b="0"/>
                <wp:wrapNone/>
                <wp:docPr id="192" name="Group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79770" cy="959485"/>
                          <a:chOff x="1905" y="12866"/>
                          <a:chExt cx="7702" cy="1409"/>
                        </a:xfrm>
                      </wpg:grpSpPr>
                      <wps:wsp>
                        <wps:cNvPr id="193" name="Line 772"/>
                        <wps:cNvCnPr>
                          <a:cxnSpLocks noChangeShapeType="1"/>
                        </wps:cNvCnPr>
                        <wps:spPr bwMode="auto">
                          <a:xfrm>
                            <a:off x="3101" y="13586"/>
                            <a:ext cx="524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94" name="Group 773"/>
                        <wpg:cNvGrpSpPr>
                          <a:grpSpLocks/>
                        </wpg:cNvGrpSpPr>
                        <wpg:grpSpPr bwMode="auto">
                          <a:xfrm>
                            <a:off x="6957" y="13333"/>
                            <a:ext cx="1390" cy="528"/>
                            <a:chOff x="6017" y="13333"/>
                            <a:chExt cx="2160" cy="528"/>
                          </a:xfrm>
                        </wpg:grpSpPr>
                        <wps:wsp>
                          <wps:cNvPr id="195" name="Line 7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77" y="13547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" name="Line 7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17" y="13547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" name="AutoShape 776"/>
                          <wps:cNvSpPr>
                            <a:spLocks/>
                          </wps:cNvSpPr>
                          <wps:spPr bwMode="auto">
                            <a:xfrm rot="5400000">
                              <a:off x="6976" y="12381"/>
                              <a:ext cx="244" cy="2147"/>
                            </a:xfrm>
                            <a:prstGeom prst="leftBrace">
                              <a:avLst>
                                <a:gd name="adj1" fmla="val 73327"/>
                                <a:gd name="adj2" fmla="val 50657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" name="AutoShape 777"/>
                          <wps:cNvSpPr>
                            <a:spLocks/>
                          </wps:cNvSpPr>
                          <wps:spPr bwMode="auto">
                            <a:xfrm rot="-5400000">
                              <a:off x="6969" y="12665"/>
                              <a:ext cx="244" cy="2148"/>
                            </a:xfrm>
                            <a:prstGeom prst="leftBrace">
                              <a:avLst>
                                <a:gd name="adj1" fmla="val 73361"/>
                                <a:gd name="adj2" fmla="val 50657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9" name="Group 778"/>
                        <wpg:cNvGrpSpPr>
                          <a:grpSpLocks/>
                        </wpg:cNvGrpSpPr>
                        <wpg:grpSpPr bwMode="auto">
                          <a:xfrm>
                            <a:off x="3095" y="13323"/>
                            <a:ext cx="3872" cy="528"/>
                            <a:chOff x="3095" y="13323"/>
                            <a:chExt cx="2911" cy="528"/>
                          </a:xfrm>
                        </wpg:grpSpPr>
                        <wps:wsp>
                          <wps:cNvPr id="200" name="AutoShape 779"/>
                          <wps:cNvSpPr>
                            <a:spLocks/>
                          </wps:cNvSpPr>
                          <wps:spPr bwMode="auto">
                            <a:xfrm rot="5400000">
                              <a:off x="4432" y="11992"/>
                              <a:ext cx="244" cy="2905"/>
                            </a:xfrm>
                            <a:prstGeom prst="leftBrace">
                              <a:avLst>
                                <a:gd name="adj1" fmla="val 99214"/>
                                <a:gd name="adj2" fmla="val 50657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Line 7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09" y="13552"/>
                              <a:ext cx="0" cy="5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" name="AutoShape 781"/>
                          <wps:cNvSpPr>
                            <a:spLocks/>
                          </wps:cNvSpPr>
                          <wps:spPr bwMode="auto">
                            <a:xfrm rot="-5400000">
                              <a:off x="4426" y="12276"/>
                              <a:ext cx="244" cy="2905"/>
                            </a:xfrm>
                            <a:prstGeom prst="leftBrace">
                              <a:avLst>
                                <a:gd name="adj1" fmla="val 99214"/>
                                <a:gd name="adj2" fmla="val 50657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03" name="Text Box 782"/>
                        <wps:cNvSpPr txBox="1">
                          <a:spLocks noChangeArrowheads="1"/>
                        </wps:cNvSpPr>
                        <wps:spPr bwMode="auto">
                          <a:xfrm>
                            <a:off x="1905" y="13353"/>
                            <a:ext cx="1322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CF0522" w14:textId="77777777" w:rsidR="004B43BF" w:rsidRPr="00C93AC4" w:rsidRDefault="004B43BF" w:rsidP="004B43BF">
                              <w:pPr>
                                <w:rPr>
                                  <w:sz w:val="44"/>
                                  <w:szCs w:val="44"/>
                                </w:rPr>
                              </w:pPr>
                              <w:r w:rsidRPr="00C93AC4">
                                <w:t>P = 1000$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" name="Text Box 783"/>
                        <wps:cNvSpPr txBox="1">
                          <a:spLocks noChangeArrowheads="1"/>
                        </wps:cNvSpPr>
                        <wps:spPr bwMode="auto">
                          <a:xfrm>
                            <a:off x="4437" y="12870"/>
                            <a:ext cx="1002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DAD3EA" w14:textId="0C9667FF" w:rsidR="004B43BF" w:rsidRPr="009677BA" w:rsidRDefault="004B43BF" w:rsidP="004B43BF">
                              <w:r w:rsidRPr="009677BA">
                                <w:rPr>
                                  <w:position w:val="-12"/>
                                </w:rPr>
                                <w:object w:dxaOrig="580" w:dyaOrig="360" w14:anchorId="4688881E">
                                  <v:shape id="_x0000_i1065" type="#_x0000_t75" style="width:28.7pt;height:17.9pt" o:ole="">
                                    <v:imagedata r:id="rId94" o:title=""/>
                                  </v:shape>
                                  <o:OLEObject Type="Embed" ProgID="Equation.DSMT4" ShapeID="_x0000_i1065" DrawAspect="Content" ObjectID="_1683714417" r:id="rId9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Text Box 784"/>
                        <wps:cNvSpPr txBox="1">
                          <a:spLocks noChangeArrowheads="1"/>
                        </wps:cNvSpPr>
                        <wps:spPr bwMode="auto">
                          <a:xfrm>
                            <a:off x="4469" y="13763"/>
                            <a:ext cx="1042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239AF1" w14:textId="77777777" w:rsidR="004B43BF" w:rsidRPr="003B7985" w:rsidRDefault="004B43BF" w:rsidP="004B43BF">
                              <w:r w:rsidRPr="003B7985">
                                <w:rPr>
                                  <w:position w:val="-12"/>
                                </w:rPr>
                                <w:object w:dxaOrig="859" w:dyaOrig="360" w14:anchorId="344E4E6E">
                                  <v:shape id="_x0000_i1067" type="#_x0000_t75" style="width:42.85pt;height:18.3pt" o:ole="">
                                    <v:imagedata r:id="rId96" o:title=""/>
                                  </v:shape>
                                  <o:OLEObject Type="Embed" ProgID="Equation.DSMT4" ShapeID="_x0000_i1067" DrawAspect="Content" ObjectID="_1683714418" r:id="rId9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Text Box 785"/>
                        <wps:cNvSpPr txBox="1">
                          <a:spLocks noChangeArrowheads="1"/>
                        </wps:cNvSpPr>
                        <wps:spPr bwMode="auto">
                          <a:xfrm>
                            <a:off x="8235" y="13223"/>
                            <a:ext cx="1372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BCB86E" w14:textId="77777777" w:rsidR="004B43BF" w:rsidRPr="00CB221C" w:rsidRDefault="004B43BF" w:rsidP="004B43BF">
                              <w:pPr>
                                <w:rPr>
                                  <w:rFonts w:ascii="Limon S1" w:hAnsi="Limon S1"/>
                                  <w:sz w:val="44"/>
                                  <w:szCs w:val="44"/>
                                </w:rPr>
                              </w:pPr>
                              <w:proofErr w:type="spellStart"/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>ប្រាក់សរុប</w:t>
                              </w:r>
                              <w:proofErr w:type="spellEnd"/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C93AC4"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Text Box 786"/>
                        <wps:cNvSpPr txBox="1">
                          <a:spLocks noChangeArrowheads="1"/>
                        </wps:cNvSpPr>
                        <wps:spPr bwMode="auto">
                          <a:xfrm>
                            <a:off x="7069" y="12866"/>
                            <a:ext cx="1023" cy="5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01BFD8" w14:textId="06305A86" w:rsidR="004B43BF" w:rsidRPr="009677BA" w:rsidRDefault="004B43BF" w:rsidP="004B43BF">
                              <w:r w:rsidRPr="009677BA">
                                <w:rPr>
                                  <w:position w:val="-12"/>
                                </w:rPr>
                                <w:object w:dxaOrig="620" w:dyaOrig="360" w14:anchorId="0755C20A">
                                  <v:shape id="_x0000_i1069" type="#_x0000_t75" style="width:30.8pt;height:17.9pt" o:ole="">
                                    <v:imagedata r:id="rId98" o:title=""/>
                                  </v:shape>
                                  <o:OLEObject Type="Embed" ProgID="Equation.DSMT4" ShapeID="_x0000_i1069" DrawAspect="Content" ObjectID="_1683714419" r:id="rId9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Text Box 787"/>
                        <wps:cNvSpPr txBox="1">
                          <a:spLocks noChangeArrowheads="1"/>
                        </wps:cNvSpPr>
                        <wps:spPr bwMode="auto">
                          <a:xfrm>
                            <a:off x="7128" y="13766"/>
                            <a:ext cx="984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0DDDB3" w14:textId="77777777" w:rsidR="004B43BF" w:rsidRPr="003B7985" w:rsidRDefault="004B43BF" w:rsidP="004B43BF">
                              <w:r w:rsidRPr="003B7985">
                                <w:rPr>
                                  <w:position w:val="-12"/>
                                </w:rPr>
                                <w:object w:dxaOrig="800" w:dyaOrig="360" w14:anchorId="789A8C86">
                                  <v:shape id="_x0000_i1071" type="#_x0000_t75" style="width:39.95pt;height:18.3pt" o:ole="">
                                    <v:imagedata r:id="rId100" o:title=""/>
                                  </v:shape>
                                  <o:OLEObject Type="Embed" ProgID="Equation.DSMT4" ShapeID="_x0000_i1071" DrawAspect="Content" ObjectID="_1683714420" r:id="rId10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A56388" id="Group 192" o:spid="_x0000_s1051" style="position:absolute;left:0;text-align:left;margin-left:10.45pt;margin-top:22.8pt;width:455.1pt;height:75.55pt;z-index:251666432" coordorigin="1905,12866" coordsize="7702,14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">
                <v:line id="Line 772" o:spid="_x0000_s1052" style="position:absolute;visibility:visible;mso-wrap-style:square" from="3101,13586" to="8344,135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"/>
                <v:group id="Group 773" o:spid="_x0000_s1053" style="position:absolute;left:6957;top:13333;width:1390;height:528" coordorigin="6017,13333" coordsize="2160,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QnY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xRv8PhMukKsfAAAA//8DAFBLAQItABQABgAIAAAAIQDb4fbL7gAAAIUBAAATAAAAAAAAAAAA&#10;AAAAAAAAAABbQ29udGVudF9UeXBlc10ueG1sUEsBAi0AFAAGAAgAAAAhAFr0LFu/AAAAFQEAAAsA&#10;AAAAAAAAAAAAAAAAHwEAAF9yZWxzLy5yZWxzUEsBAi0AFAAGAAgAAAAhANz1CdjEAAAA3AAAAA8A&#10;AAAAAAAAAAAAAAAABwIAAGRycy9kb3ducmV2LnhtbFBLBQYAAAAAAwADALcAAAD4AgAAAAA=&#10;">
                  <v:line id="Line 774" o:spid="_x0000_s1054" style="position:absolute;visibility:visible;mso-wrap-style:square" from="8177,13547" to="8177,136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" strokeweight="1.5pt"/>
                  <v:line id="Line 775" o:spid="_x0000_s1055" style="position:absolute;visibility:visible;mso-wrap-style:square" from="6017,13547" to="6017,136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" strokeweight="1.5pt"/>
                  <v:shape id="AutoShape 776" o:spid="_x0000_s1056" type="#_x0000_t87" style="position:absolute;left:6976;top:12381;width:244;height:2147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" adj=",10942"/>
                  <v:shape id="AutoShape 777" o:spid="_x0000_s1057" type="#_x0000_t87" style="position:absolute;left:6969;top:12665;width:244;height:214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" adj=",10942"/>
                </v:group>
                <v:group id="Group 778" o:spid="_x0000_s1058" style="position:absolute;left:3095;top:13323;width:3872;height:528" coordorigin="3095,13323" coordsize="2911,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">
                  <v:shape id="AutoShape 779" o:spid="_x0000_s1059" type="#_x0000_t87" style="position:absolute;left:4432;top:11992;width:244;height:2905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" adj=",10942"/>
                  <v:line id="Line 780" o:spid="_x0000_s1060" style="position:absolute;visibility:visible;mso-wrap-style:square" from="3109,13552" to="3109,136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" strokeweight="1.5pt"/>
                  <v:shape id="AutoShape 781" o:spid="_x0000_s1061" type="#_x0000_t87" style="position:absolute;left:4426;top:12276;width:244;height:290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" adj=",10942"/>
                </v:group>
                <v:shape id="Text Box 782" o:spid="_x0000_s1062" type="#_x0000_t202" style="position:absolute;left:1905;top:13353;width:1322;height: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+DrxAAAANw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Qi3h70w8AjL7BQAA//8DAFBLAQItABQABgAIAAAAIQDb4fbL7gAAAIUBAAATAAAAAAAAAAAA&#10;AAAAAAAAAABbQ29udGVudF9UeXBlc10ueG1sUEsBAi0AFAAGAAgAAAAhAFr0LFu/AAAAFQEAAAsA&#10;AAAAAAAAAAAAAAAAHwEAAF9yZWxzLy5yZWxzUEsBAi0AFAAGAAgAAAAhAMen4OvEAAAA3AAAAA8A&#10;AAAAAAAAAAAAAAAABwIAAGRycy9kb3ducmV2LnhtbFBLBQYAAAAAAwADALcAAAD4AgAAAAA=&#10;" filled="f" stroked="f">
                  <v:textbox>
                    <w:txbxContent>
                      <w:p w14:paraId="0ECF0522" w14:textId="77777777" w:rsidR="004B43BF" w:rsidRPr="00C93AC4" w:rsidRDefault="004B43BF" w:rsidP="004B43BF">
                        <w:pPr>
                          <w:rPr>
                            <w:sz w:val="44"/>
                            <w:szCs w:val="44"/>
                          </w:rPr>
                        </w:pPr>
                        <w:r w:rsidRPr="00C93AC4">
                          <w:t>P = 1000$</w:t>
                        </w:r>
                      </w:p>
                    </w:txbxContent>
                  </v:textbox>
                </v:shape>
                <v:shape id="Text Box 783" o:spid="_x0000_s1063" type="#_x0000_t202" style="position:absolute;left:4437;top:12870;width:1002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nifwwAAANw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ZqBH9n4hGQ8xcAAAD//wMAUEsBAi0AFAAGAAgAAAAhANvh9svuAAAAhQEAABMAAAAAAAAAAAAA&#10;AAAAAAAAAFtDb250ZW50X1R5cGVzXS54bWxQSwECLQAUAAYACAAAACEAWvQsW78AAAAVAQAACwAA&#10;AAAAAAAAAAAAAAAfAQAAX3JlbHMvLnJlbHNQSwECLQAUAAYACAAAACEASE54n8MAAADcAAAADwAA&#10;AAAAAAAAAAAAAAAHAgAAZHJzL2Rvd25yZXYueG1sUEsFBgAAAAADAAMAtwAAAPcCAAAAAA==&#10;" filled="f" stroked="f">
                  <v:textbox>
                    <w:txbxContent>
                      <w:p w14:paraId="7EDAD3EA" w14:textId="0C9667FF" w:rsidR="004B43BF" w:rsidRPr="009677BA" w:rsidRDefault="004B43BF" w:rsidP="004B43BF">
                        <w:r w:rsidRPr="009677BA">
                          <w:rPr>
                            <w:position w:val="-12"/>
                          </w:rPr>
                          <w:object w:dxaOrig="580" w:dyaOrig="360" w14:anchorId="4688881E">
                            <v:shape id="_x0000_i1065" type="#_x0000_t75" style="width:28.7pt;height:17.9pt" o:ole="">
                              <v:imagedata r:id="rId94" o:title=""/>
                            </v:shape>
                            <o:OLEObject Type="Embed" ProgID="Equation.DSMT4" ShapeID="_x0000_i1065" DrawAspect="Content" ObjectID="_1683714417" r:id="rId102"/>
                          </w:object>
                        </w:r>
                      </w:p>
                    </w:txbxContent>
                  </v:textbox>
                </v:shape>
                <v:shape id="Text Box 784" o:spid="_x0000_s1064" type="#_x0000_t202" style="position:absolute;left:4469;top:13763;width:1042;height:5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t0EwgAAANw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" filled="f" stroked="f">
                  <v:textbox>
                    <w:txbxContent>
                      <w:p w14:paraId="3B239AF1" w14:textId="77777777" w:rsidR="004B43BF" w:rsidRPr="003B7985" w:rsidRDefault="004B43BF" w:rsidP="004B43BF">
                        <w:r w:rsidRPr="003B7985">
                          <w:rPr>
                            <w:position w:val="-12"/>
                          </w:rPr>
                          <w:object w:dxaOrig="859" w:dyaOrig="360" w14:anchorId="344E4E6E">
                            <v:shape id="_x0000_i1067" type="#_x0000_t75" style="width:42.85pt;height:18.3pt" o:ole="">
                              <v:imagedata r:id="rId96" o:title=""/>
                            </v:shape>
                            <o:OLEObject Type="Embed" ProgID="Equation.DSMT4" ShapeID="_x0000_i1067" DrawAspect="Content" ObjectID="_1683714418" r:id="rId103"/>
                          </w:object>
                        </w:r>
                      </w:p>
                    </w:txbxContent>
                  </v:textbox>
                </v:shape>
                <v:shape id="Text Box 785" o:spid="_x0000_s1065" type="#_x0000_t202" style="position:absolute;left:8235;top:13223;width:1372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" filled="f" stroked="f">
                  <v:textbox>
                    <w:txbxContent>
                      <w:p w14:paraId="5DBCB86E" w14:textId="77777777" w:rsidR="004B43BF" w:rsidRPr="00CB221C" w:rsidRDefault="004B43BF" w:rsidP="004B43BF">
                        <w:pPr>
                          <w:rPr>
                            <w:rFonts w:ascii="Limon S1" w:hAnsi="Limon S1"/>
                            <w:sz w:val="44"/>
                            <w:szCs w:val="44"/>
                          </w:rPr>
                        </w:pPr>
                        <w:proofErr w:type="spellStart"/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>ប្រាក់សរុប</w:t>
                        </w:r>
                        <w:proofErr w:type="spellEnd"/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 xml:space="preserve"> </w:t>
                        </w:r>
                        <w:r w:rsidRPr="00C93AC4">
                          <w:t>S</w:t>
                        </w:r>
                      </w:p>
                    </w:txbxContent>
                  </v:textbox>
                </v:shape>
                <v:shape id="Text Box 786" o:spid="_x0000_s1066" type="#_x0000_t202" style="position:absolute;left:7069;top:12866;width:1023;height:5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OboxAAAANw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oZ7h70w8AjL7BQAA//8DAFBLAQItABQABgAIAAAAIQDb4fbL7gAAAIUBAAATAAAAAAAAAAAA&#10;AAAAAAAAAABbQ29udGVudF9UeXBlc10ueG1sUEsBAi0AFAAGAAgAAAAhAFr0LFu/AAAAFQEAAAsA&#10;AAAAAAAAAAAAAAAAHwEAAF9yZWxzLy5yZWxzUEsBAi0AFAAGAAgAAAAhALic5ujEAAAA3AAAAA8A&#10;AAAAAAAAAAAAAAAABwIAAGRycy9kb3ducmV2LnhtbFBLBQYAAAAAAwADALcAAAD4AgAAAAA=&#10;" filled="f" stroked="f">
                  <v:textbox>
                    <w:txbxContent>
                      <w:p w14:paraId="0001BFD8" w14:textId="06305A86" w:rsidR="004B43BF" w:rsidRPr="009677BA" w:rsidRDefault="004B43BF" w:rsidP="004B43BF">
                        <w:r w:rsidRPr="009677BA">
                          <w:rPr>
                            <w:position w:val="-12"/>
                          </w:rPr>
                          <w:object w:dxaOrig="620" w:dyaOrig="360" w14:anchorId="0755C20A">
                            <v:shape id="_x0000_i1069" type="#_x0000_t75" style="width:30.8pt;height:17.9pt" o:ole="">
                              <v:imagedata r:id="rId98" o:title=""/>
                            </v:shape>
                            <o:OLEObject Type="Embed" ProgID="Equation.DSMT4" ShapeID="_x0000_i1069" DrawAspect="Content" ObjectID="_1683714419" r:id="rId104"/>
                          </w:object>
                        </w:r>
                      </w:p>
                    </w:txbxContent>
                  </v:textbox>
                </v:shape>
                <v:shape id="Text Box 787" o:spid="_x0000_s1067" type="#_x0000_t202" style="position:absolute;left:7128;top:13766;width:984;height:5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" filled="f" stroked="f">
                  <v:textbox>
                    <w:txbxContent>
                      <w:p w14:paraId="5C0DDDB3" w14:textId="77777777" w:rsidR="004B43BF" w:rsidRPr="003B7985" w:rsidRDefault="004B43BF" w:rsidP="004B43BF">
                        <w:r w:rsidRPr="003B7985">
                          <w:rPr>
                            <w:position w:val="-12"/>
                          </w:rPr>
                          <w:object w:dxaOrig="800" w:dyaOrig="360" w14:anchorId="789A8C86">
                            <v:shape id="_x0000_i1071" type="#_x0000_t75" style="width:39.95pt;height:18.3pt" o:ole="">
                              <v:imagedata r:id="rId100" o:title=""/>
                            </v:shape>
                            <o:OLEObject Type="Embed" ProgID="Equation.DSMT4" ShapeID="_x0000_i1071" DrawAspect="Content" ObjectID="_1683714420" r:id="rId105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B43BF">
        <w:rPr>
          <w:rFonts w:ascii="Khmer OS Siemreap" w:hAnsi="Khmer OS Siemreap" w:cs="Khmer OS Siemreap"/>
          <w:b/>
          <w:bCs/>
          <w:szCs w:val="22"/>
          <w:cs/>
          <w:lang w:val="ca-ES"/>
        </w:rPr>
        <w:t>ដំណោះស្រាយ</w:t>
      </w:r>
    </w:p>
    <w:p w14:paraId="560FACEF" w14:textId="77777777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ab/>
      </w:r>
    </w:p>
    <w:p w14:paraId="326A32F4" w14:textId="77777777" w:rsidR="004B43BF" w:rsidRPr="004B43BF" w:rsidRDefault="004B43BF" w:rsidP="004B43BF">
      <w:pPr>
        <w:jc w:val="both"/>
        <w:rPr>
          <w:rFonts w:ascii="Khmer OS Siemreap" w:hAnsi="Khmer OS Siemreap" w:cs="Khmer OS Siemreap"/>
          <w:szCs w:val="22"/>
          <w:lang w:val="ca-ES"/>
        </w:rPr>
      </w:pPr>
    </w:p>
    <w:p w14:paraId="2F318439" w14:textId="77777777" w:rsidR="004B43BF" w:rsidRPr="004B43BF" w:rsidRDefault="004B43BF" w:rsidP="004B43BF">
      <w:pPr>
        <w:ind w:firstLine="567"/>
        <w:jc w:val="both"/>
        <w:rPr>
          <w:rFonts w:ascii="Khmer OS Siemreap" w:hAnsi="Khmer OS Siemreap" w:cs="Khmer OS Siemreap"/>
          <w:szCs w:val="22"/>
          <w:lang w:val="ca-ES"/>
        </w:rPr>
      </w:pPr>
    </w:p>
    <w:p w14:paraId="19AA406C" w14:textId="77777777" w:rsidR="004B43BF" w:rsidRPr="004B43BF" w:rsidRDefault="004B43BF" w:rsidP="004B43BF">
      <w:pPr>
        <w:ind w:firstLine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cs/>
          <w:lang w:val="ca-ES"/>
        </w:rPr>
        <w:t>តាមរូបមន្ត</w:t>
      </w: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position w:val="-12"/>
          <w:szCs w:val="22"/>
        </w:rPr>
        <w:object w:dxaOrig="3100" w:dyaOrig="380" w14:anchorId="29A56B71">
          <v:shape id="_x0000_i1072" type="#_x0000_t75" style="width:155.25pt;height:18.75pt" o:ole="">
            <v:imagedata r:id="rId106" o:title=""/>
          </v:shape>
          <o:OLEObject Type="Embed" ProgID="Equation.DSMT4" ShapeID="_x0000_i1072" DrawAspect="Content" ObjectID="_1683714377" r:id="rId107"/>
        </w:object>
      </w:r>
    </w:p>
    <w:p w14:paraId="33762E2D" w14:textId="057B3353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ដោយ</w:t>
      </w: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position w:val="-6"/>
          <w:szCs w:val="22"/>
        </w:rPr>
        <w:object w:dxaOrig="1040" w:dyaOrig="279" w14:anchorId="4A179B4D">
          <v:shape id="_x0000_i1073" type="#_x0000_t75" style="width:52pt;height:14.15pt" o:ole="">
            <v:imagedata r:id="rId108" o:title=""/>
          </v:shape>
          <o:OLEObject Type="Embed" ProgID="Equation.DSMT4" ShapeID="_x0000_i1073" DrawAspect="Content" ObjectID="_1683714378" r:id="rId109"/>
        </w:object>
      </w:r>
      <w:r w:rsidRPr="004B43BF">
        <w:rPr>
          <w:rFonts w:ascii="Khmer OS Siemreap" w:hAnsi="Khmer OS Siemreap" w:cs="Khmer OS Siemreap"/>
          <w:szCs w:val="22"/>
        </w:rPr>
        <w:t xml:space="preserve">, </w:t>
      </w:r>
      <w:r w:rsidRPr="004B43BF">
        <w:rPr>
          <w:rFonts w:ascii="Khmer OS Siemreap" w:hAnsi="Khmer OS Siemreap" w:cs="Khmer OS Siemreap"/>
          <w:position w:val="-12"/>
          <w:szCs w:val="22"/>
        </w:rPr>
        <w:object w:dxaOrig="859" w:dyaOrig="360" w14:anchorId="06ADBD3B">
          <v:shape id="_x0000_i1074" type="#_x0000_t75" style="width:42.85pt;height:18.3pt" o:ole="">
            <v:imagedata r:id="rId110" o:title=""/>
          </v:shape>
          <o:OLEObject Type="Embed" ProgID="Equation.DSMT4" ShapeID="_x0000_i1074" DrawAspect="Content" ObjectID="_1683714379" r:id="rId111"/>
        </w:object>
      </w:r>
      <w:r w:rsidRPr="004B43BF">
        <w:rPr>
          <w:rFonts w:ascii="Khmer OS Siemreap" w:hAnsi="Khmer OS Siemreap" w:cs="Khmer OS Siemreap"/>
          <w:szCs w:val="22"/>
        </w:rPr>
        <w:t xml:space="preserve">, </w:t>
      </w:r>
      <w:r w:rsidRPr="004B43BF">
        <w:rPr>
          <w:rFonts w:ascii="Khmer OS Siemreap" w:hAnsi="Khmer OS Siemreap" w:cs="Khmer OS Siemreap"/>
          <w:position w:val="-12"/>
          <w:szCs w:val="22"/>
        </w:rPr>
        <w:object w:dxaOrig="1520" w:dyaOrig="360" w14:anchorId="52413542">
          <v:shape id="_x0000_i1075" type="#_x0000_t75" style="width:76.15pt;height:17.9pt" o:ole="">
            <v:imagedata r:id="rId112" o:title=""/>
          </v:shape>
          <o:OLEObject Type="Embed" ProgID="Equation.DSMT4" ShapeID="_x0000_i1075" DrawAspect="Content" ObjectID="_1683714380" r:id="rId113"/>
        </w:objec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និង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2"/>
          <w:szCs w:val="22"/>
        </w:rPr>
        <w:object w:dxaOrig="660" w:dyaOrig="360" w14:anchorId="2AA500FD">
          <v:shape id="_x0000_i1076" type="#_x0000_t75" style="width:32.9pt;height:17.9pt" o:ole="">
            <v:imagedata r:id="rId114" o:title=""/>
          </v:shape>
          <o:OLEObject Type="Embed" ProgID="Equation.DSMT4" ShapeID="_x0000_i1076" DrawAspect="Content" ObjectID="_1683714381" r:id="rId115"/>
        </w:object>
      </w:r>
    </w:p>
    <w:p w14:paraId="57D63E00" w14:textId="77777777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ដូច្នេះ</w:t>
      </w: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position w:val="-10"/>
          <w:szCs w:val="22"/>
        </w:rPr>
        <w:object w:dxaOrig="3860" w:dyaOrig="360" w14:anchorId="1723C5DA">
          <v:shape id="_x0000_i1077" type="#_x0000_t75" style="width:192.7pt;height:18.3pt" o:ole="">
            <v:imagedata r:id="rId116" o:title=""/>
          </v:shape>
          <o:OLEObject Type="Embed" ProgID="Equation.DSMT4" ShapeID="_x0000_i1077" DrawAspect="Content" ObjectID="_1683714382" r:id="rId117"/>
        </w:object>
      </w:r>
    </w:p>
    <w:p w14:paraId="5115750B" w14:textId="7FF1E1B6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b/>
          <w:bCs/>
          <w:szCs w:val="22"/>
          <w:cs/>
          <w:lang w:val="ca-ES"/>
        </w:rPr>
        <w:t>ឧទាហរណ៍</w:t>
      </w:r>
      <w:r w:rsidRPr="004B43BF">
        <w:rPr>
          <w:rFonts w:ascii="Khmer OS Siemreap" w:hAnsi="Khmer OS Siemreap" w:cs="Khmer OS Siemreap" w:hint="cs"/>
          <w:b/>
          <w:bCs/>
          <w:szCs w:val="22"/>
          <w:cs/>
          <w:lang w:val="ca-ES"/>
        </w:rPr>
        <w:t>៦</w:t>
      </w:r>
      <w:r w:rsidRPr="004B43BF">
        <w:rPr>
          <w:rFonts w:ascii="Khmer OS Siemreap" w:hAnsi="Khmer OS Siemreap" w:cs="Khmer OS Siemreap"/>
          <w:b/>
          <w:bCs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គណនាប្រាក់ដើមដែលបុរសម្នាក់បានផ្ញើដោយដឹងថាគាត់ទទួលបានប្រាក់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សរុប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10000$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នៅចុងឆ្នាំទី</w:t>
      </w:r>
      <w:r w:rsidRPr="004B43BF">
        <w:rPr>
          <w:rFonts w:ascii="Khmer OS Siemreap" w:hAnsi="Khmer OS Siemreap" w:cs="Khmer OS Siemreap"/>
          <w:szCs w:val="22"/>
          <w:lang w:val="ca-ES"/>
        </w:rPr>
        <w:t>10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។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ហើយគេដឹងទៀតថាគាត់ទទួលបានអត្រាការប្រាក់</w:t>
      </w:r>
      <w:r w:rsidRPr="004B43BF">
        <w:rPr>
          <w:rFonts w:ascii="Khmer OS Siemreap" w:hAnsi="Khmer OS Siemreap" w:cs="Khmer OS Siemreap"/>
          <w:szCs w:val="22"/>
          <w:lang w:val="ca-ES"/>
        </w:rPr>
        <w:t>​</w:t>
      </w:r>
      <w:r w:rsidR="00DB518B" w:rsidRPr="004B43BF">
        <w:rPr>
          <w:rFonts w:ascii="Khmer OS Siemreap" w:hAnsi="Khmer OS Siemreap" w:cs="Khmer OS Siemreap"/>
          <w:position w:val="-12"/>
          <w:szCs w:val="22"/>
        </w:rPr>
        <w:object w:dxaOrig="760" w:dyaOrig="360" w14:anchorId="5269EACD">
          <v:shape id="_x0000_i1078" type="#_x0000_t75" style="width:38.3pt;height:18.3pt" o:ole="">
            <v:imagedata r:id="rId118" o:title=""/>
          </v:shape>
          <o:OLEObject Type="Embed" ProgID="Equation.DSMT4" ShapeID="_x0000_i1078" DrawAspect="Content" ObjectID="_1683714383" r:id="rId119"/>
        </w:object>
      </w:r>
      <w:r w:rsidRPr="004B43BF">
        <w:rPr>
          <w:rFonts w:ascii="Khmer OS Siemreap" w:hAnsi="Khmer OS Siemreap" w:cs="Khmer OS Siemreap"/>
          <w:position w:val="-12"/>
          <w:szCs w:val="22"/>
        </w:rPr>
        <w:t>​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សម្រាប់​រយៈ​ពេល</w:t>
      </w:r>
      <w:r w:rsidRPr="004B43BF">
        <w:rPr>
          <w:rFonts w:ascii="Khmer OS Siemreap" w:hAnsi="Khmer OS Siemreap" w:cs="Khmer OS Siemreap"/>
          <w:szCs w:val="22"/>
          <w:lang w:val="ca-ES"/>
        </w:rPr>
        <w:t>​ 3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ឆ្នាំដំបូង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2"/>
          <w:szCs w:val="22"/>
        </w:rPr>
        <w:object w:dxaOrig="900" w:dyaOrig="360" w14:anchorId="44619390">
          <v:shape id="_x0000_i1079" type="#_x0000_t75" style="width:44.95pt;height:18.3pt" o:ole="">
            <v:imagedata r:id="rId120" o:title=""/>
          </v:shape>
          <o:OLEObject Type="Embed" ProgID="Equation.DSMT4" ShapeID="_x0000_i1079" DrawAspect="Content" ObjectID="_1683714384" r:id="rId121"/>
        </w:object>
      </w:r>
      <w:r w:rsidRPr="004B43BF">
        <w:rPr>
          <w:rFonts w:ascii="Khmer OS Siemreap" w:hAnsi="Khmer OS Siemreap" w:cs="Khmer OS Siemreap"/>
          <w:position w:val="-12"/>
          <w:szCs w:val="22"/>
        </w:rPr>
        <w:t xml:space="preserve">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សម្រាប់រយៈពេល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5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ឆ្នាំបន្ទាប់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និង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="00DB518B" w:rsidRPr="004B43BF">
        <w:rPr>
          <w:rFonts w:ascii="Khmer OS Siemreap" w:hAnsi="Khmer OS Siemreap" w:cs="Khmer OS Siemreap"/>
          <w:position w:val="-12"/>
          <w:szCs w:val="22"/>
        </w:rPr>
        <w:object w:dxaOrig="780" w:dyaOrig="360" w14:anchorId="6E66D406">
          <v:shape id="_x0000_i1080" type="#_x0000_t75" style="width:39.1pt;height:18.3pt" o:ole="">
            <v:imagedata r:id="rId122" o:title=""/>
          </v:shape>
          <o:OLEObject Type="Embed" ProgID="Equation.DSMT4" ShapeID="_x0000_i1080" DrawAspect="Content" ObjectID="_1683714385" r:id="rId123"/>
        </w:object>
      </w:r>
      <w:r w:rsidRPr="004B43BF">
        <w:rPr>
          <w:rFonts w:ascii="Khmer OS Siemreap" w:hAnsi="Khmer OS Siemreap" w:cs="Khmer OS Siemreap"/>
          <w:position w:val="-12"/>
          <w:szCs w:val="22"/>
        </w:rPr>
        <w:t xml:space="preserve">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សម្រាប់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រយៈពេល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2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ឆ្នាំ​ចុងក្រោយ។</w:t>
      </w:r>
    </w:p>
    <w:p w14:paraId="3F38082E" w14:textId="77777777" w:rsidR="004B43BF" w:rsidRPr="004B43BF" w:rsidRDefault="004B43BF" w:rsidP="004B43BF">
      <w:pPr>
        <w:ind w:left="567" w:hanging="567"/>
        <w:jc w:val="center"/>
        <w:rPr>
          <w:rFonts w:ascii="Khmer OS Siemreap" w:hAnsi="Khmer OS Siemreap" w:cs="Khmer OS Siemreap"/>
          <w:b/>
          <w:bCs/>
          <w:szCs w:val="22"/>
          <w:lang w:val="ca-ES"/>
        </w:rPr>
      </w:pPr>
      <w:r w:rsidRPr="004B43BF">
        <w:rPr>
          <w:rFonts w:ascii="Khmer OS Siemreap" w:hAnsi="Khmer OS Siemreap" w:cs="Khmer OS Siemreap"/>
          <w:b/>
          <w:bCs/>
          <w:szCs w:val="22"/>
          <w:cs/>
          <w:lang w:val="ca-ES"/>
        </w:rPr>
        <w:t>ដំណោះស្រាយ</w:t>
      </w:r>
    </w:p>
    <w:p w14:paraId="639E96BD" w14:textId="126980B8" w:rsidR="004B43BF" w:rsidRPr="004B43BF" w:rsidRDefault="004B43BF" w:rsidP="004B43BF">
      <w:pPr>
        <w:ind w:left="567" w:hanging="567"/>
        <w:jc w:val="center"/>
        <w:rPr>
          <w:rFonts w:ascii="Khmer OS Siemreap" w:hAnsi="Khmer OS Siemreap" w:cs="Khmer OS Siemreap"/>
          <w:b/>
          <w:bCs/>
          <w:szCs w:val="22"/>
          <w:lang w:val="ca-ES"/>
        </w:rPr>
      </w:pPr>
      <w:r w:rsidRPr="004B43BF">
        <w:rPr>
          <w:rFonts w:ascii="Khmer OS Siemreap" w:hAnsi="Khmer OS Siemreap" w:cs="Khmer OS Siemreap"/>
          <w:b/>
          <w:bCs/>
          <w:noProof/>
          <w:szCs w:val="22"/>
          <w:lang w:val="en-GB" w:eastAsia="en-GB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3CE831DF" wp14:editId="221676A6">
                <wp:simplePos x="0" y="0"/>
                <wp:positionH relativeFrom="column">
                  <wp:posOffset>218440</wp:posOffset>
                </wp:positionH>
                <wp:positionV relativeFrom="paragraph">
                  <wp:posOffset>20320</wp:posOffset>
                </wp:positionV>
                <wp:extent cx="5575300" cy="1009650"/>
                <wp:effectExtent l="0" t="0" r="0" b="0"/>
                <wp:wrapNone/>
                <wp:docPr id="43" name="Group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75300" cy="1009650"/>
                          <a:chOff x="2106" y="14600"/>
                          <a:chExt cx="8226" cy="1590"/>
                        </a:xfrm>
                      </wpg:grpSpPr>
                      <wps:wsp>
                        <wps:cNvPr id="44" name="Line 789"/>
                        <wps:cNvCnPr>
                          <a:cxnSpLocks noChangeShapeType="1"/>
                        </wps:cNvCnPr>
                        <wps:spPr bwMode="auto">
                          <a:xfrm>
                            <a:off x="3337" y="15310"/>
                            <a:ext cx="539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790"/>
                        <wps:cNvCnPr>
                          <a:cxnSpLocks noChangeShapeType="1"/>
                        </wps:cNvCnPr>
                        <wps:spPr bwMode="auto">
                          <a:xfrm>
                            <a:off x="8743" y="15281"/>
                            <a:ext cx="0" cy="6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791"/>
                        <wps:cNvCnPr>
                          <a:cxnSpLocks noChangeShapeType="1"/>
                        </wps:cNvCnPr>
                        <wps:spPr bwMode="auto">
                          <a:xfrm>
                            <a:off x="7466" y="15281"/>
                            <a:ext cx="0" cy="6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AutoShape 792"/>
                        <wps:cNvSpPr>
                          <a:spLocks/>
                        </wps:cNvSpPr>
                        <wps:spPr bwMode="auto">
                          <a:xfrm rot="5400000">
                            <a:off x="7984" y="14553"/>
                            <a:ext cx="244" cy="1271"/>
                          </a:xfrm>
                          <a:prstGeom prst="leftBrace">
                            <a:avLst>
                              <a:gd name="adj1" fmla="val 43408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AutoShape 793"/>
                        <wps:cNvSpPr>
                          <a:spLocks/>
                        </wps:cNvSpPr>
                        <wps:spPr bwMode="auto">
                          <a:xfrm rot="-5400000">
                            <a:off x="7980" y="14837"/>
                            <a:ext cx="244" cy="1271"/>
                          </a:xfrm>
                          <a:prstGeom prst="leftBrace">
                            <a:avLst>
                              <a:gd name="adj1" fmla="val 43408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9" name="Group 794"/>
                        <wpg:cNvGrpSpPr>
                          <a:grpSpLocks/>
                        </wpg:cNvGrpSpPr>
                        <wpg:grpSpPr bwMode="auto">
                          <a:xfrm>
                            <a:off x="3331" y="15057"/>
                            <a:ext cx="1910" cy="528"/>
                            <a:chOff x="3095" y="13323"/>
                            <a:chExt cx="2911" cy="528"/>
                          </a:xfrm>
                        </wpg:grpSpPr>
                        <wps:wsp>
                          <wps:cNvPr id="50" name="AutoShape 795"/>
                          <wps:cNvSpPr>
                            <a:spLocks/>
                          </wps:cNvSpPr>
                          <wps:spPr bwMode="auto">
                            <a:xfrm rot="5400000">
                              <a:off x="4432" y="11992"/>
                              <a:ext cx="244" cy="2905"/>
                            </a:xfrm>
                            <a:prstGeom prst="leftBrace">
                              <a:avLst>
                                <a:gd name="adj1" fmla="val 99214"/>
                                <a:gd name="adj2" fmla="val 50657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" name="Line 7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09" y="13552"/>
                              <a:ext cx="0" cy="5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AutoShape 797"/>
                          <wps:cNvSpPr>
                            <a:spLocks/>
                          </wps:cNvSpPr>
                          <wps:spPr bwMode="auto">
                            <a:xfrm rot="-5400000">
                              <a:off x="4426" y="12276"/>
                              <a:ext cx="244" cy="2905"/>
                            </a:xfrm>
                            <a:prstGeom prst="leftBrace">
                              <a:avLst>
                                <a:gd name="adj1" fmla="val 99214"/>
                                <a:gd name="adj2" fmla="val 50657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3" name="Text Box 798"/>
                        <wps:cNvSpPr txBox="1">
                          <a:spLocks noChangeArrowheads="1"/>
                        </wps:cNvSpPr>
                        <wps:spPr bwMode="auto">
                          <a:xfrm>
                            <a:off x="2106" y="15087"/>
                            <a:ext cx="1348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D4842E" w14:textId="77777777" w:rsidR="004B43BF" w:rsidRPr="00C93AC4" w:rsidRDefault="004B43BF" w:rsidP="004B43BF">
                              <w:pPr>
                                <w:rPr>
                                  <w:sz w:val="44"/>
                                  <w:szCs w:val="44"/>
                                </w:rPr>
                              </w:pPr>
                              <w:r w:rsidRPr="00C93AC4">
                                <w:t>P $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799"/>
                        <wps:cNvSpPr txBox="1">
                          <a:spLocks noChangeArrowheads="1"/>
                        </wps:cNvSpPr>
                        <wps:spPr bwMode="auto">
                          <a:xfrm>
                            <a:off x="3808" y="15497"/>
                            <a:ext cx="1004" cy="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23DD8E" w14:textId="77777777" w:rsidR="004B43BF" w:rsidRPr="003B7985" w:rsidRDefault="004B43BF" w:rsidP="004B43BF">
                              <w:r w:rsidRPr="003B7985">
                                <w:rPr>
                                  <w:position w:val="-12"/>
                                </w:rPr>
                                <w:object w:dxaOrig="780" w:dyaOrig="360" w14:anchorId="0355D6F3">
                                  <v:shape id="_x0000_i1082" type="#_x0000_t75" style="width:39.1pt;height:18.3pt" o:ole="">
                                    <v:imagedata r:id="rId124" o:title=""/>
                                  </v:shape>
                                  <o:OLEObject Type="Embed" ProgID="Equation.DSMT4" ShapeID="_x0000_i1082" DrawAspect="Content" ObjectID="_1683714421" r:id="rId12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" name="Text Box 800"/>
                        <wps:cNvSpPr txBox="1">
                          <a:spLocks noChangeArrowheads="1"/>
                        </wps:cNvSpPr>
                        <wps:spPr bwMode="auto">
                          <a:xfrm>
                            <a:off x="8641" y="14957"/>
                            <a:ext cx="1691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D281C9" w14:textId="77777777" w:rsidR="004B43BF" w:rsidRPr="00CB221C" w:rsidRDefault="004B43BF" w:rsidP="004B43BF">
                              <w:pPr>
                                <w:rPr>
                                  <w:rFonts w:ascii="Limon S1" w:hAnsi="Limon S1"/>
                                  <w:sz w:val="44"/>
                                  <w:szCs w:val="44"/>
                                </w:rPr>
                              </w:pPr>
                              <w:proofErr w:type="spellStart"/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>ប្រាក់សរុប</w:t>
                              </w:r>
                              <w:proofErr w:type="spellEnd"/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B057F4"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801"/>
                        <wps:cNvSpPr txBox="1">
                          <a:spLocks noChangeArrowheads="1"/>
                        </wps:cNvSpPr>
                        <wps:spPr bwMode="auto">
                          <a:xfrm>
                            <a:off x="7562" y="14600"/>
                            <a:ext cx="2353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FAD253" w14:textId="6E8E6D38" w:rsidR="004B43BF" w:rsidRPr="009677BA" w:rsidRDefault="004B43BF" w:rsidP="004B43BF">
                              <w:r w:rsidRPr="009677BA">
                                <w:rPr>
                                  <w:position w:val="-12"/>
                                </w:rPr>
                                <w:object w:dxaOrig="620" w:dyaOrig="360" w14:anchorId="79BC6EFD">
                                  <v:shape id="_x0000_i1084" type="#_x0000_t75" style="width:30.8pt;height:17.9pt" o:ole="">
                                    <v:imagedata r:id="rId126" o:title=""/>
                                  </v:shape>
                                  <o:OLEObject Type="Embed" ProgID="Equation.DSMT4" ShapeID="_x0000_i1084" DrawAspect="Content" ObjectID="_1683714422" r:id="rId12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802"/>
                        <wps:cNvSpPr txBox="1">
                          <a:spLocks noChangeArrowheads="1"/>
                        </wps:cNvSpPr>
                        <wps:spPr bwMode="auto">
                          <a:xfrm>
                            <a:off x="7622" y="15500"/>
                            <a:ext cx="986" cy="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7E08BF" w14:textId="77777777" w:rsidR="004B43BF" w:rsidRPr="003B7985" w:rsidRDefault="004B43BF" w:rsidP="004B43BF">
                              <w:r w:rsidRPr="003B7985">
                                <w:rPr>
                                  <w:position w:val="-12"/>
                                </w:rPr>
                                <w:object w:dxaOrig="760" w:dyaOrig="360" w14:anchorId="024DB0A3">
                                  <v:shape id="_x0000_i1086" type="#_x0000_t75" style="width:38.3pt;height:18.3pt" o:ole="">
                                    <v:imagedata r:id="rId128" o:title=""/>
                                  </v:shape>
                                  <o:OLEObject Type="Embed" ProgID="Equation.DSMT4" ShapeID="_x0000_i1086" DrawAspect="Content" ObjectID="_1683714423" r:id="rId12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8" name="Line 803"/>
                        <wps:cNvCnPr>
                          <a:cxnSpLocks noChangeShapeType="1"/>
                        </wps:cNvCnPr>
                        <wps:spPr bwMode="auto">
                          <a:xfrm>
                            <a:off x="5241" y="15285"/>
                            <a:ext cx="0" cy="6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Text Box 804"/>
                        <wps:cNvSpPr txBox="1">
                          <a:spLocks noChangeArrowheads="1"/>
                        </wps:cNvSpPr>
                        <wps:spPr bwMode="auto">
                          <a:xfrm>
                            <a:off x="3752" y="14600"/>
                            <a:ext cx="2268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6CF9CE" w14:textId="5915AE3F" w:rsidR="004B43BF" w:rsidRPr="009677BA" w:rsidRDefault="004B43BF" w:rsidP="004B43BF">
                              <w:r w:rsidRPr="009677BA">
                                <w:rPr>
                                  <w:position w:val="-12"/>
                                </w:rPr>
                                <w:object w:dxaOrig="580" w:dyaOrig="360" w14:anchorId="0C099385">
                                  <v:shape id="_x0000_i1088" type="#_x0000_t75" style="width:28.7pt;height:17.9pt" o:ole="">
                                    <v:imagedata r:id="rId130" o:title=""/>
                                  </v:shape>
                                  <o:OLEObject Type="Embed" ProgID="Equation.DSMT4" ShapeID="_x0000_i1088" DrawAspect="Content" ObjectID="_1683714424" r:id="rId13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AutoShape 805"/>
                        <wps:cNvSpPr>
                          <a:spLocks/>
                        </wps:cNvSpPr>
                        <wps:spPr bwMode="auto">
                          <a:xfrm rot="5400000">
                            <a:off x="6228" y="14066"/>
                            <a:ext cx="244" cy="2221"/>
                          </a:xfrm>
                          <a:prstGeom prst="leftBrace">
                            <a:avLst>
                              <a:gd name="adj1" fmla="val 75854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AutoShape 806"/>
                        <wps:cNvSpPr>
                          <a:spLocks/>
                        </wps:cNvSpPr>
                        <wps:spPr bwMode="auto">
                          <a:xfrm rot="-5400000">
                            <a:off x="6224" y="14350"/>
                            <a:ext cx="244" cy="2221"/>
                          </a:xfrm>
                          <a:prstGeom prst="leftBrace">
                            <a:avLst>
                              <a:gd name="adj1" fmla="val 75854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807"/>
                        <wps:cNvSpPr txBox="1">
                          <a:spLocks noChangeArrowheads="1"/>
                        </wps:cNvSpPr>
                        <wps:spPr bwMode="auto">
                          <a:xfrm>
                            <a:off x="5795" y="14605"/>
                            <a:ext cx="2353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DF5716" w14:textId="0136F8FC" w:rsidR="004B43BF" w:rsidRPr="009677BA" w:rsidRDefault="004B43BF" w:rsidP="004B43BF">
                              <w:r w:rsidRPr="009677BA">
                                <w:rPr>
                                  <w:position w:val="-12"/>
                                </w:rPr>
                                <w:object w:dxaOrig="600" w:dyaOrig="360" w14:anchorId="20609921">
                                  <v:shape id="_x0000_i1090" type="#_x0000_t75" style="width:29.95pt;height:17.9pt" o:ole="">
                                    <v:imagedata r:id="rId132" o:title=""/>
                                  </v:shape>
                                  <o:OLEObject Type="Embed" ProgID="Equation.DSMT4" ShapeID="_x0000_i1090" DrawAspect="Content" ObjectID="_1683714425" r:id="rId13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808"/>
                        <wps:cNvSpPr txBox="1">
                          <a:spLocks noChangeArrowheads="1"/>
                        </wps:cNvSpPr>
                        <wps:spPr bwMode="auto">
                          <a:xfrm>
                            <a:off x="5856" y="15495"/>
                            <a:ext cx="1108" cy="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2B0574" w14:textId="77777777" w:rsidR="004B43BF" w:rsidRPr="003B7985" w:rsidRDefault="004B43BF" w:rsidP="004B43BF">
                              <w:r w:rsidRPr="003B7985">
                                <w:rPr>
                                  <w:position w:val="-12"/>
                                </w:rPr>
                                <w:object w:dxaOrig="900" w:dyaOrig="360" w14:anchorId="261E518B">
                                  <v:shape id="_x0000_i1092" type="#_x0000_t75" style="width:44.55pt;height:18.3pt" o:ole="">
                                    <v:imagedata r:id="rId134" o:title=""/>
                                  </v:shape>
                                  <o:OLEObject Type="Embed" ProgID="Equation.DSMT4" ShapeID="_x0000_i1092" DrawAspect="Content" ObjectID="_1683714426" r:id="rId13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CE831DF" id="Group 43" o:spid="_x0000_s1068" style="position:absolute;left:0;text-align:left;margin-left:17.2pt;margin-top:1.6pt;width:439pt;height:79.5pt;z-index:251667456" coordorigin="2106,14600" coordsize="8226,15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">
                <v:line id="Line 789" o:spid="_x0000_s1069" style="position:absolute;visibility:visible;mso-wrap-style:square" from="3337,15310" to="8731,15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SKWxgAAANs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16kilsYAAADbAAAA&#10;DwAAAAAAAAAAAAAAAAAHAgAAZHJzL2Rvd25yZXYueG1sUEsFBgAAAAADAAMAtwAAAPoCAAAAAA==&#10;"/>
                <v:line id="Line 790" o:spid="_x0000_s1070" style="position:absolute;visibility:visible;mso-wrap-style:square" from="8743,15281" to="8743,153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" strokeweight="1.5pt"/>
                <v:line id="Line 791" o:spid="_x0000_s1071" style="position:absolute;visibility:visible;mso-wrap-style:square" from="7466,15281" to="7466,153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" strokeweight="1.5pt"/>
                <v:shape id="AutoShape 792" o:spid="_x0000_s1072" type="#_x0000_t87" style="position:absolute;left:7984;top:14553;width:244;height:1271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" adj=",10942"/>
                <v:shape id="AutoShape 793" o:spid="_x0000_s1073" type="#_x0000_t87" style="position:absolute;left:7980;top:14837;width:244;height:1271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" adj=",10942"/>
                <v:group id="Group 794" o:spid="_x0000_s1074" style="position:absolute;left:3331;top:15057;width:1910;height:528" coordorigin="3095,13323" coordsize="2911,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<v:shape id="AutoShape 795" o:spid="_x0000_s1075" type="#_x0000_t87" style="position:absolute;left:4432;top:11992;width:244;height:2905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" adj=",10942"/>
                  <v:line id="Line 796" o:spid="_x0000_s1076" style="position:absolute;visibility:visible;mso-wrap-style:square" from="3109,13552" to="3109,136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" strokeweight="1.5pt"/>
                  <v:shape id="AutoShape 797" o:spid="_x0000_s1077" type="#_x0000_t87" style="position:absolute;left:4426;top:12276;width:244;height:290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" adj=",10942"/>
                </v:group>
                <v:shape id="Text Box 798" o:spid="_x0000_s1078" type="#_x0000_t202" style="position:absolute;left:2106;top:15087;width:1348;height: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<v:textbox>
                    <w:txbxContent>
                      <w:p w14:paraId="43D4842E" w14:textId="77777777" w:rsidR="004B43BF" w:rsidRPr="00C93AC4" w:rsidRDefault="004B43BF" w:rsidP="004B43BF">
                        <w:pPr>
                          <w:rPr>
                            <w:sz w:val="44"/>
                            <w:szCs w:val="44"/>
                          </w:rPr>
                        </w:pPr>
                        <w:r w:rsidRPr="00C93AC4">
                          <w:t>P $</w:t>
                        </w:r>
                      </w:p>
                    </w:txbxContent>
                  </v:textbox>
                </v:shape>
                <v:shape id="Text Box 799" o:spid="_x0000_s1079" type="#_x0000_t202" style="position:absolute;left:3808;top:15497;width:1004;height:6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" filled="f" stroked="f">
                  <v:textbox style="mso-fit-shape-to-text:t">
                    <w:txbxContent>
                      <w:p w14:paraId="0F23DD8E" w14:textId="77777777" w:rsidR="004B43BF" w:rsidRPr="003B7985" w:rsidRDefault="004B43BF" w:rsidP="004B43BF">
                        <w:r w:rsidRPr="003B7985">
                          <w:rPr>
                            <w:position w:val="-12"/>
                          </w:rPr>
                          <w:object w:dxaOrig="780" w:dyaOrig="360" w14:anchorId="0355D6F3">
                            <v:shape id="_x0000_i1082" type="#_x0000_t75" style="width:39.1pt;height:18.3pt" o:ole="">
                              <v:imagedata r:id="rId124" o:title=""/>
                            </v:shape>
                            <o:OLEObject Type="Embed" ProgID="Equation.DSMT4" ShapeID="_x0000_i1082" DrawAspect="Content" ObjectID="_1683714421" r:id="rId136"/>
                          </w:object>
                        </w:r>
                      </w:p>
                    </w:txbxContent>
                  </v:textbox>
                </v:shape>
                <v:shape id="Text Box 800" o:spid="_x0000_s1080" type="#_x0000_t202" style="position:absolute;left:8641;top:14957;width:1691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<v:textbox>
                    <w:txbxContent>
                      <w:p w14:paraId="42D281C9" w14:textId="77777777" w:rsidR="004B43BF" w:rsidRPr="00CB221C" w:rsidRDefault="004B43BF" w:rsidP="004B43BF">
                        <w:pPr>
                          <w:rPr>
                            <w:rFonts w:ascii="Limon S1" w:hAnsi="Limon S1"/>
                            <w:sz w:val="44"/>
                            <w:szCs w:val="44"/>
                          </w:rPr>
                        </w:pPr>
                        <w:proofErr w:type="spellStart"/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>ប្រាក់សរុប</w:t>
                        </w:r>
                        <w:proofErr w:type="spellEnd"/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 xml:space="preserve"> </w:t>
                        </w:r>
                        <w:r w:rsidRPr="00B057F4">
                          <w:t>S</w:t>
                        </w:r>
                      </w:p>
                    </w:txbxContent>
                  </v:textbox>
                </v:shape>
                <v:shape id="Text Box 801" o:spid="_x0000_s1081" type="#_x0000_t202" style="position:absolute;left:7562;top:14600;width:2353;height: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<v:textbox>
                    <w:txbxContent>
                      <w:p w14:paraId="4CFAD253" w14:textId="6E8E6D38" w:rsidR="004B43BF" w:rsidRPr="009677BA" w:rsidRDefault="004B43BF" w:rsidP="004B43BF">
                        <w:r w:rsidRPr="009677BA">
                          <w:rPr>
                            <w:position w:val="-12"/>
                          </w:rPr>
                          <w:object w:dxaOrig="620" w:dyaOrig="360" w14:anchorId="79BC6EFD">
                            <v:shape id="_x0000_i1084" type="#_x0000_t75" style="width:30.8pt;height:17.9pt" o:ole="">
                              <v:imagedata r:id="rId126" o:title=""/>
                            </v:shape>
                            <o:OLEObject Type="Embed" ProgID="Equation.DSMT4" ShapeID="_x0000_i1084" DrawAspect="Content" ObjectID="_1683714422" r:id="rId137"/>
                          </w:object>
                        </w:r>
                      </w:p>
                    </w:txbxContent>
                  </v:textbox>
                </v:shape>
                <v:shape id="Text Box 802" o:spid="_x0000_s1082" type="#_x0000_t202" style="position:absolute;left:7622;top:15500;width:986;height:6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" filled="f" stroked="f">
                  <v:textbox style="mso-fit-shape-to-text:t">
                    <w:txbxContent>
                      <w:p w14:paraId="797E08BF" w14:textId="77777777" w:rsidR="004B43BF" w:rsidRPr="003B7985" w:rsidRDefault="004B43BF" w:rsidP="004B43BF">
                        <w:r w:rsidRPr="003B7985">
                          <w:rPr>
                            <w:position w:val="-12"/>
                          </w:rPr>
                          <w:object w:dxaOrig="760" w:dyaOrig="360" w14:anchorId="024DB0A3">
                            <v:shape id="_x0000_i1086" type="#_x0000_t75" style="width:38.3pt;height:18.3pt" o:ole="">
                              <v:imagedata r:id="rId128" o:title=""/>
                            </v:shape>
                            <o:OLEObject Type="Embed" ProgID="Equation.DSMT4" ShapeID="_x0000_i1086" DrawAspect="Content" ObjectID="_1683714423" r:id="rId138"/>
                          </w:object>
                        </w:r>
                      </w:p>
                    </w:txbxContent>
                  </v:textbox>
                </v:shape>
                <v:line id="Line 803" o:spid="_x0000_s1083" style="position:absolute;visibility:visible;mso-wrap-style:square" from="5241,15285" to="5241,15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" strokeweight="1.5pt"/>
                <v:shape id="Text Box 804" o:spid="_x0000_s1084" type="#_x0000_t202" style="position:absolute;left:3752;top:14600;width:2268;height: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<v:textbox>
                    <w:txbxContent>
                      <w:p w14:paraId="666CF9CE" w14:textId="5915AE3F" w:rsidR="004B43BF" w:rsidRPr="009677BA" w:rsidRDefault="004B43BF" w:rsidP="004B43BF">
                        <w:r w:rsidRPr="009677BA">
                          <w:rPr>
                            <w:position w:val="-12"/>
                          </w:rPr>
                          <w:object w:dxaOrig="580" w:dyaOrig="360" w14:anchorId="0C099385">
                            <v:shape id="_x0000_i1088" type="#_x0000_t75" style="width:28.7pt;height:17.9pt" o:ole="">
                              <v:imagedata r:id="rId130" o:title=""/>
                            </v:shape>
                            <o:OLEObject Type="Embed" ProgID="Equation.DSMT4" ShapeID="_x0000_i1088" DrawAspect="Content" ObjectID="_1683714424" r:id="rId139"/>
                          </w:object>
                        </w:r>
                      </w:p>
                    </w:txbxContent>
                  </v:textbox>
                </v:shape>
                <v:shape id="AutoShape 805" o:spid="_x0000_s1085" type="#_x0000_t87" style="position:absolute;left:6228;top:14066;width:244;height:2221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" adj=",10942"/>
                <v:shape id="AutoShape 806" o:spid="_x0000_s1086" type="#_x0000_t87" style="position:absolute;left:6224;top:14350;width:244;height:2221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" adj=",10942"/>
                <v:shape id="Text Box 807" o:spid="_x0000_s1087" type="#_x0000_t202" style="position:absolute;left:5795;top:14605;width:2353;height: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<v:textbox>
                    <w:txbxContent>
                      <w:p w14:paraId="34DF5716" w14:textId="0136F8FC" w:rsidR="004B43BF" w:rsidRPr="009677BA" w:rsidRDefault="004B43BF" w:rsidP="004B43BF">
                        <w:r w:rsidRPr="009677BA">
                          <w:rPr>
                            <w:position w:val="-12"/>
                          </w:rPr>
                          <w:object w:dxaOrig="600" w:dyaOrig="360" w14:anchorId="20609921">
                            <v:shape id="_x0000_i1090" type="#_x0000_t75" style="width:29.95pt;height:17.9pt" o:ole="">
                              <v:imagedata r:id="rId132" o:title=""/>
                            </v:shape>
                            <o:OLEObject Type="Embed" ProgID="Equation.DSMT4" ShapeID="_x0000_i1090" DrawAspect="Content" ObjectID="_1683714425" r:id="rId140"/>
                          </w:object>
                        </w:r>
                      </w:p>
                    </w:txbxContent>
                  </v:textbox>
                </v:shape>
                <v:shape id="Text Box 808" o:spid="_x0000_s1088" type="#_x0000_t202" style="position:absolute;left:5856;top:15495;width:1108;height:6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" filled="f" stroked="f">
                  <v:textbox style="mso-fit-shape-to-text:t">
                    <w:txbxContent>
                      <w:p w14:paraId="742B0574" w14:textId="77777777" w:rsidR="004B43BF" w:rsidRPr="003B7985" w:rsidRDefault="004B43BF" w:rsidP="004B43BF">
                        <w:r w:rsidRPr="003B7985">
                          <w:rPr>
                            <w:position w:val="-12"/>
                          </w:rPr>
                          <w:object w:dxaOrig="900" w:dyaOrig="360" w14:anchorId="261E518B">
                            <v:shape id="_x0000_i1092" type="#_x0000_t75" style="width:44.55pt;height:18.3pt" o:ole="">
                              <v:imagedata r:id="rId134" o:title=""/>
                            </v:shape>
                            <o:OLEObject Type="Embed" ProgID="Equation.DSMT4" ShapeID="_x0000_i1092" DrawAspect="Content" ObjectID="_1683714426" r:id="rId141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609BC2E" w14:textId="77777777" w:rsidR="004B43BF" w:rsidRPr="004B43BF" w:rsidRDefault="004B43BF" w:rsidP="004B43BF">
      <w:pPr>
        <w:ind w:left="567" w:hanging="567"/>
        <w:jc w:val="center"/>
        <w:rPr>
          <w:rFonts w:ascii="Khmer OS Siemreap" w:hAnsi="Khmer OS Siemreap" w:cs="Khmer OS Siemreap"/>
          <w:b/>
          <w:bCs/>
          <w:szCs w:val="22"/>
          <w:lang w:val="ca-ES"/>
        </w:rPr>
      </w:pPr>
    </w:p>
    <w:p w14:paraId="4E8523A6" w14:textId="77777777" w:rsidR="004B43BF" w:rsidRPr="004B43BF" w:rsidRDefault="004B43BF" w:rsidP="004B43BF">
      <w:pPr>
        <w:ind w:left="567" w:hanging="567"/>
        <w:jc w:val="center"/>
        <w:rPr>
          <w:rFonts w:ascii="Khmer OS Siemreap" w:hAnsi="Khmer OS Siemreap" w:cs="Khmer OS Siemreap"/>
          <w:b/>
          <w:bCs/>
          <w:szCs w:val="22"/>
          <w:lang w:val="ca-ES"/>
        </w:rPr>
      </w:pPr>
    </w:p>
    <w:p w14:paraId="64B58992" w14:textId="77777777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តាមរូបមន្ត</w:t>
      </w: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position w:val="-12"/>
          <w:szCs w:val="22"/>
        </w:rPr>
        <w:object w:dxaOrig="6759" w:dyaOrig="380" w14:anchorId="79E0ECC7">
          <v:shape id="_x0000_i1093" type="#_x0000_t75" style="width:337.95pt;height:19.15pt" o:ole="">
            <v:imagedata r:id="rId142" o:title=""/>
          </v:shape>
          <o:OLEObject Type="Embed" ProgID="Equation.DSMT4" ShapeID="_x0000_i1093" DrawAspect="Content" ObjectID="_1683714386" r:id="rId143"/>
        </w:object>
      </w:r>
      <w:r w:rsidRPr="004B43BF">
        <w:rPr>
          <w:rFonts w:ascii="Khmer OS Siemreap" w:hAnsi="Khmer OS Siemreap" w:cs="Khmer OS Siemreap"/>
          <w:szCs w:val="22"/>
        </w:rPr>
        <w:tab/>
      </w:r>
      <w:r w:rsidRPr="004B43BF">
        <w:rPr>
          <w:rFonts w:ascii="Khmer OS Siemreap" w:hAnsi="Khmer OS Siemreap" w:cs="Khmer OS Siemreap"/>
          <w:szCs w:val="22"/>
        </w:rPr>
        <w:tab/>
      </w:r>
      <w:r w:rsidRPr="004B43BF">
        <w:rPr>
          <w:rFonts w:ascii="Khmer OS Siemreap" w:hAnsi="Khmer OS Siemreap" w:cs="Khmer OS Siemreap"/>
          <w:szCs w:val="22"/>
        </w:rPr>
        <w:tab/>
      </w:r>
      <w:r w:rsidRPr="004B43BF">
        <w:rPr>
          <w:rFonts w:ascii="Khmer OS Siemreap" w:hAnsi="Khmer OS Siemreap" w:cs="Khmer OS Siemreap"/>
          <w:szCs w:val="22"/>
        </w:rPr>
        <w:tab/>
      </w:r>
      <w:r w:rsidRPr="004B43BF">
        <w:rPr>
          <w:rFonts w:ascii="Khmer OS Siemreap" w:hAnsi="Khmer OS Siemreap" w:cs="Khmer OS Siemreap"/>
          <w:position w:val="-64"/>
          <w:szCs w:val="22"/>
        </w:rPr>
        <w:object w:dxaOrig="4000" w:dyaOrig="1400" w14:anchorId="44E87F36">
          <v:shape id="_x0000_i1094" type="#_x0000_t75" style="width:200.2pt;height:69.9pt" o:ole="">
            <v:imagedata r:id="rId144" o:title=""/>
          </v:shape>
          <o:OLEObject Type="Embed" ProgID="Equation.DSMT4" ShapeID="_x0000_i1094" DrawAspect="Content" ObjectID="_1683714387" r:id="rId145"/>
        </w:object>
      </w:r>
    </w:p>
    <w:p w14:paraId="236B7FF5" w14:textId="77777777" w:rsidR="004B43BF" w:rsidRPr="004B43BF" w:rsidRDefault="004B43BF" w:rsidP="004B43BF">
      <w:pPr>
        <w:ind w:left="567" w:hanging="567"/>
        <w:rPr>
          <w:rFonts w:ascii="Khmer OS Siemreap" w:hAnsi="Khmer OS Siemreap" w:cs="Khmer OS Siemreap"/>
          <w:b/>
          <w:bCs/>
          <w:szCs w:val="22"/>
          <w:lang w:val="ca-ES"/>
        </w:rPr>
      </w:pPr>
    </w:p>
    <w:p w14:paraId="3ECA7B6D" w14:textId="074EDF52" w:rsidR="004B43BF" w:rsidRPr="004B43BF" w:rsidRDefault="004B43BF" w:rsidP="004B43BF">
      <w:pPr>
        <w:ind w:left="567" w:hanging="567"/>
        <w:rPr>
          <w:rFonts w:ascii="Khmer OS Siemreap" w:hAnsi="Khmer OS Siemreap" w:cs="Khmer OS Siemreap"/>
          <w:szCs w:val="22"/>
          <w:lang w:val="ca-ES"/>
        </w:rPr>
      </w:pPr>
      <w:r w:rsidRPr="008C4EC7">
        <w:rPr>
          <w:rFonts w:ascii="Khmer OS Siemreap" w:hAnsi="Khmer OS Siemreap" w:cs="Khmer OS Siemreap"/>
          <w:b/>
          <w:bCs/>
          <w:szCs w:val="22"/>
          <w:cs/>
          <w:lang w:val="ca-ES"/>
        </w:rPr>
        <w:t>ឧទាហរណ៍</w:t>
      </w:r>
      <w:r w:rsidR="008C4EC7" w:rsidRPr="008C4EC7">
        <w:rPr>
          <w:rFonts w:ascii="Khmer OS Siemreap" w:hAnsi="Khmer OS Siemreap" w:cs="Khmer OS Siemreap" w:hint="cs"/>
          <w:b/>
          <w:bCs/>
          <w:szCs w:val="22"/>
          <w:cs/>
          <w:lang w:val="ca-ES"/>
        </w:rPr>
        <w:t>៧</w:t>
      </w:r>
      <w:r w:rsidRPr="004B43BF">
        <w:rPr>
          <w:rFonts w:ascii="Khmer OS Siemreap" w:hAnsi="Khmer OS Siemreap" w:cs="Khmer OS Siemreap"/>
          <w:b/>
          <w:bCs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b/>
          <w:bCs/>
          <w:szCs w:val="22"/>
          <w:cs/>
          <w:lang w:val="ca-ES"/>
        </w:rPr>
        <w:t xml:space="preserve"> 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លោក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​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សេដ្ឋា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បានផ្ញើប្រាក់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2000$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នៅថ្ងៃ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1/2/00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។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តើគាត់មានប្រាក់ប៉ុន្មានក្នុង​​​​</w:t>
      </w:r>
      <w:r w:rsidRPr="004B43BF">
        <w:rPr>
          <w:rFonts w:ascii="Khmer OS Siemreap" w:hAnsi="Khmer OS Siemreap" w:cs="Khmer OS Siemreap"/>
          <w:szCs w:val="22"/>
          <w:lang w:val="ca-ES"/>
        </w:rPr>
        <w:t>​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គណនីសន្សំរបស់គាត់នៅថ្ងៃ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1/2/05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បើការវិនិយោគនេះទទួលបានអត្រា​ការប្រាក់​សមាស</w:t>
      </w:r>
      <w:r w:rsidRPr="004B43BF">
        <w:rPr>
          <w:rFonts w:ascii="Khmer OS Siemreap" w:hAnsi="Khmer OS Siemreap" w:cs="Khmer OS Siemreap"/>
          <w:szCs w:val="22"/>
          <w:lang w:val="ca-ES"/>
        </w:rPr>
        <w:t>​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​​​​​​​</w:t>
      </w:r>
      <w:r w:rsidRPr="004B43BF">
        <w:rPr>
          <w:rFonts w:ascii="Khmer OS Siemreap" w:hAnsi="Khmer OS Siemreap" w:cs="Khmer OS Siemreap"/>
          <w:position w:val="-12"/>
          <w:szCs w:val="22"/>
          <w:lang w:val="de-DE"/>
        </w:rPr>
        <w:object w:dxaOrig="940" w:dyaOrig="360" w14:anchorId="26650A45">
          <v:shape id="_x0000_i1095" type="#_x0000_t75" style="width:47.05pt;height:18.3pt" o:ole="">
            <v:imagedata r:id="rId146" o:title=""/>
          </v:shape>
          <o:OLEObject Type="Embed" ProgID="Equation.DSMT4" ShapeID="_x0000_i1095" DrawAspect="Content" ObjectID="_1683714388" r:id="rId147"/>
        </w:objec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នៅ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3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ឆ្នាំដំបូង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និង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2"/>
          <w:szCs w:val="22"/>
          <w:lang w:val="de-DE"/>
        </w:rPr>
        <w:object w:dxaOrig="820" w:dyaOrig="360" w14:anchorId="0D47AFC4">
          <v:shape id="_x0000_i1096" type="#_x0000_t75" style="width:41.2pt;height:18.3pt" o:ole="">
            <v:imagedata r:id="rId148" o:title=""/>
          </v:shape>
          <o:OLEObject Type="Embed" ProgID="Equation.DSMT4" ShapeID="_x0000_i1096" DrawAspect="Content" ObjectID="_1683714389" r:id="rId149"/>
        </w:object>
      </w:r>
      <w:r w:rsidRPr="004B43BF">
        <w:rPr>
          <w:rFonts w:ascii="Khmer OS Siemreap" w:hAnsi="Khmer OS Siemreap" w:cs="Khmer OS Siemreap"/>
          <w:position w:val="-12"/>
          <w:szCs w:val="22"/>
          <w:lang w:val="de-DE"/>
        </w:rPr>
        <w:t xml:space="preserve">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នៅ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1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ឆ្នាំបន្ទាប់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និង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​ </w:t>
      </w:r>
      <w:r w:rsidRPr="004B43BF">
        <w:rPr>
          <w:rFonts w:ascii="Khmer OS Siemreap" w:hAnsi="Khmer OS Siemreap" w:cs="Khmer OS Siemreap"/>
          <w:position w:val="-12"/>
          <w:szCs w:val="22"/>
          <w:lang w:val="de-DE"/>
        </w:rPr>
        <w:object w:dxaOrig="880" w:dyaOrig="360" w14:anchorId="122EBC9C">
          <v:shape id="_x0000_i1097" type="#_x0000_t75" style="width:44.1pt;height:18.3pt" o:ole="">
            <v:imagedata r:id="rId150" o:title=""/>
          </v:shape>
          <o:OLEObject Type="Embed" ProgID="Equation.DSMT4" ShapeID="_x0000_i1097" DrawAspect="Content" ObjectID="_1683714390" r:id="rId151"/>
        </w:object>
      </w:r>
      <w:r w:rsidRPr="004B43BF">
        <w:rPr>
          <w:rFonts w:ascii="Khmer OS Siemreap" w:hAnsi="Khmer OS Siemreap" w:cs="Khmer OS Siemreap"/>
          <w:position w:val="-12"/>
          <w:szCs w:val="22"/>
          <w:lang w:val="de-DE"/>
        </w:rPr>
        <w:t xml:space="preserve">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នៅ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1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ឆ្នាំចុងក្រោយ</w:t>
      </w:r>
      <w:r w:rsidRPr="004B43BF">
        <w:rPr>
          <w:rFonts w:ascii="Khmer OS Siemreap" w:hAnsi="Khmer OS Siemreap" w:cs="Khmer OS Siemreap"/>
          <w:szCs w:val="22"/>
          <w:lang w:val="ca-ES"/>
        </w:rPr>
        <w:t>?</w:t>
      </w:r>
    </w:p>
    <w:p w14:paraId="78EDD358" w14:textId="77777777" w:rsidR="004B43BF" w:rsidRPr="004B43BF" w:rsidRDefault="004B43BF" w:rsidP="004B43BF">
      <w:pPr>
        <w:ind w:left="567" w:hanging="567"/>
        <w:jc w:val="center"/>
        <w:rPr>
          <w:rFonts w:ascii="Khmer OS Siemreap" w:hAnsi="Khmer OS Siemreap" w:cs="Khmer OS Siemreap"/>
          <w:b/>
          <w:bCs/>
          <w:szCs w:val="22"/>
          <w:lang w:val="ca-ES"/>
        </w:rPr>
      </w:pPr>
      <w:r w:rsidRPr="004B43BF">
        <w:rPr>
          <w:rFonts w:ascii="Khmer OS Siemreap" w:hAnsi="Khmer OS Siemreap" w:cs="Khmer OS Siemreap"/>
          <w:b/>
          <w:bCs/>
          <w:szCs w:val="22"/>
          <w:cs/>
          <w:lang w:val="ca-ES"/>
        </w:rPr>
        <w:t>ដំណោះស្រាយ</w:t>
      </w:r>
    </w:p>
    <w:p w14:paraId="56D1D380" w14:textId="2558ACB6" w:rsidR="004B43BF" w:rsidRPr="004B43BF" w:rsidRDefault="004B43BF" w:rsidP="004B43BF">
      <w:pPr>
        <w:ind w:left="567" w:hanging="567"/>
        <w:jc w:val="center"/>
        <w:rPr>
          <w:rFonts w:ascii="Khmer OS Siemreap" w:hAnsi="Khmer OS Siemreap" w:cs="Khmer OS Siemreap"/>
          <w:b/>
          <w:bCs/>
          <w:szCs w:val="22"/>
          <w:lang w:val="ca-ES"/>
        </w:rPr>
      </w:pPr>
      <w:r w:rsidRPr="004B43BF">
        <w:rPr>
          <w:rFonts w:ascii="Khmer OS Siemreap" w:hAnsi="Khmer OS Siemreap" w:cs="Khmer OS Siemreap"/>
          <w:b/>
          <w:bCs/>
          <w:noProof/>
          <w:szCs w:val="22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32CE0D35" wp14:editId="29791649">
                <wp:simplePos x="0" y="0"/>
                <wp:positionH relativeFrom="column">
                  <wp:posOffset>760730</wp:posOffset>
                </wp:positionH>
                <wp:positionV relativeFrom="paragraph">
                  <wp:posOffset>60960</wp:posOffset>
                </wp:positionV>
                <wp:extent cx="4551045" cy="1192530"/>
                <wp:effectExtent l="0" t="13335" r="3175" b="3810"/>
                <wp:wrapNone/>
                <wp:docPr id="25" name="Group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51045" cy="1192530"/>
                          <a:chOff x="2330" y="1649"/>
                          <a:chExt cx="6450" cy="1654"/>
                        </a:xfrm>
                      </wpg:grpSpPr>
                      <wps:wsp>
                        <wps:cNvPr id="26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3890" y="2557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2330" y="2713"/>
                            <a:ext cx="1050" cy="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B4B97A" w14:textId="77777777" w:rsidR="004B43BF" w:rsidRPr="006B4394" w:rsidRDefault="004B43BF" w:rsidP="004B43BF">
                              <w:pPr>
                                <w:jc w:val="center"/>
                              </w:pPr>
                              <w:r w:rsidRPr="006B4394">
                                <w:t>1/2/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Lin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2520" y="2685"/>
                            <a:ext cx="5900" cy="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80"/>
                        <wps:cNvCnPr>
                          <a:cxnSpLocks noChangeShapeType="1"/>
                        </wps:cNvCnPr>
                        <wps:spPr bwMode="auto">
                          <a:xfrm>
                            <a:off x="6560" y="2652"/>
                            <a:ext cx="0" cy="1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81"/>
                        <wps:cNvCnPr>
                          <a:cxnSpLocks noChangeShapeType="1"/>
                        </wps:cNvCnPr>
                        <wps:spPr bwMode="auto">
                          <a:xfrm>
                            <a:off x="2780" y="2652"/>
                            <a:ext cx="0" cy="1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5120" y="2652"/>
                            <a:ext cx="0" cy="1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83"/>
                        <wps:cNvCnPr>
                          <a:cxnSpLocks noChangeShapeType="1"/>
                        </wps:cNvCnPr>
                        <wps:spPr bwMode="auto">
                          <a:xfrm>
                            <a:off x="8420" y="2652"/>
                            <a:ext cx="0" cy="1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2480" y="2223"/>
                            <a:ext cx="930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5C65F2" w14:textId="77777777" w:rsidR="004B43BF" w:rsidRPr="003C6360" w:rsidRDefault="004B43BF" w:rsidP="004B43BF">
                              <w:pPr>
                                <w:rPr>
                                  <w:rFonts w:ascii="Trebuchet MS" w:hAnsi="Trebuchet MS"/>
                                </w:rPr>
                              </w:pPr>
                              <w:r w:rsidRPr="006B4394">
                                <w:t>$20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4580" y="2763"/>
                            <a:ext cx="1050" cy="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831547" w14:textId="77777777" w:rsidR="004B43BF" w:rsidRPr="006B4394" w:rsidRDefault="004B43BF" w:rsidP="004B43BF">
                              <w:pPr>
                                <w:jc w:val="center"/>
                              </w:pPr>
                              <w:r w:rsidRPr="006B4394">
                                <w:t>1/2/0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6080" y="2763"/>
                            <a:ext cx="1050" cy="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53C8CC" w14:textId="77777777" w:rsidR="004B43BF" w:rsidRPr="003C6360" w:rsidRDefault="004B43BF" w:rsidP="004B43BF">
                              <w:pPr>
                                <w:jc w:val="center"/>
                                <w:rPr>
                                  <w:rFonts w:ascii="Trebuchet MS" w:hAnsi="Trebuchet MS"/>
                                </w:rPr>
                              </w:pPr>
                              <w:r w:rsidRPr="006B4394">
                                <w:t>1/2/0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7520" y="2763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0F2329" w14:textId="77777777" w:rsidR="004B43BF" w:rsidRPr="006B4394" w:rsidRDefault="004B43BF" w:rsidP="004B43BF">
                              <w:pPr>
                                <w:jc w:val="center"/>
                              </w:pPr>
                              <w:r w:rsidRPr="006B4394">
                                <w:t>1/2/05</w:t>
                              </w:r>
                            </w:p>
                            <w:p w14:paraId="75C48879" w14:textId="77777777" w:rsidR="004B43BF" w:rsidRDefault="004B43BF" w:rsidP="004B43B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Arc 88"/>
                        <wps:cNvSpPr>
                          <a:spLocks/>
                        </wps:cNvSpPr>
                        <wps:spPr bwMode="auto">
                          <a:xfrm rot="11021173" flipV="1">
                            <a:off x="3023" y="1970"/>
                            <a:ext cx="1976" cy="383"/>
                          </a:xfrm>
                          <a:custGeom>
                            <a:avLst/>
                            <a:gdLst>
                              <a:gd name="G0" fmla="+- 21278 0 0"/>
                              <a:gd name="G1" fmla="+- 21600 0 0"/>
                              <a:gd name="G2" fmla="+- 21600 0 0"/>
                              <a:gd name="T0" fmla="*/ 0 w 42595"/>
                              <a:gd name="T1" fmla="*/ 17883 h 21600"/>
                              <a:gd name="T2" fmla="*/ 42595 w 42595"/>
                              <a:gd name="T3" fmla="*/ 18115 h 21600"/>
                              <a:gd name="T4" fmla="*/ 21278 w 42595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595" h="21600" fill="none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</a:path>
                              <a:path w="42595" h="21600" stroke="0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  <a:lnTo>
                                  <a:pt x="21278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Arc 89"/>
                        <wps:cNvSpPr>
                          <a:spLocks/>
                        </wps:cNvSpPr>
                        <wps:spPr bwMode="auto">
                          <a:xfrm rot="11021173" flipV="1">
                            <a:off x="5036" y="1964"/>
                            <a:ext cx="1579" cy="421"/>
                          </a:xfrm>
                          <a:custGeom>
                            <a:avLst/>
                            <a:gdLst>
                              <a:gd name="G0" fmla="+- 21278 0 0"/>
                              <a:gd name="G1" fmla="+- 21600 0 0"/>
                              <a:gd name="G2" fmla="+- 21600 0 0"/>
                              <a:gd name="T0" fmla="*/ 0 w 42595"/>
                              <a:gd name="T1" fmla="*/ 17883 h 21600"/>
                              <a:gd name="T2" fmla="*/ 42595 w 42595"/>
                              <a:gd name="T3" fmla="*/ 18115 h 21600"/>
                              <a:gd name="T4" fmla="*/ 21278 w 42595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595" h="21600" fill="none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</a:path>
                              <a:path w="42595" h="21600" stroke="0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  <a:lnTo>
                                  <a:pt x="21278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Arc 90"/>
                        <wps:cNvSpPr>
                          <a:spLocks/>
                        </wps:cNvSpPr>
                        <wps:spPr bwMode="auto">
                          <a:xfrm rot="11021173" flipV="1">
                            <a:off x="6623" y="1958"/>
                            <a:ext cx="1823" cy="496"/>
                          </a:xfrm>
                          <a:custGeom>
                            <a:avLst/>
                            <a:gdLst>
                              <a:gd name="G0" fmla="+- 21278 0 0"/>
                              <a:gd name="G1" fmla="+- 21600 0 0"/>
                              <a:gd name="G2" fmla="+- 21600 0 0"/>
                              <a:gd name="T0" fmla="*/ 0 w 42595"/>
                              <a:gd name="T1" fmla="*/ 17883 h 21600"/>
                              <a:gd name="T2" fmla="*/ 42595 w 42595"/>
                              <a:gd name="T3" fmla="*/ 18115 h 21600"/>
                              <a:gd name="T4" fmla="*/ 21278 w 42595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595" h="21600" fill="none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</a:path>
                              <a:path w="42595" h="21600" stroke="0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  <a:lnTo>
                                  <a:pt x="21278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3530" y="1725"/>
                            <a:ext cx="775" cy="6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C9533AD" w14:textId="77777777" w:rsidR="004B43BF" w:rsidRPr="003F4E7C" w:rsidRDefault="004B43BF" w:rsidP="004B43BF">
                              <w:pPr>
                                <w:jc w:val="center"/>
                                <w:rPr>
                                  <w:rFonts w:ascii="Limon S1" w:hAnsi="Limon S1"/>
                                  <w:sz w:val="44"/>
                                </w:rPr>
                              </w:pPr>
                              <w:r w:rsidRPr="006B4394">
                                <w:t>3</w:t>
                              </w:r>
                              <w:r>
                                <w:rPr>
                                  <w:rFonts w:ascii="Trebuchet MS" w:hAnsi="Trebuchet MS"/>
                                </w:rPr>
                                <w:t xml:space="preserve"> </w:t>
                              </w:r>
                              <w:r w:rsidRPr="004B43BF">
                                <w:rPr>
                                  <w:rFonts w:ascii="Khmer OS System" w:hAnsi="Khmer OS System" w:cs="Khmer OS System"/>
                                  <w:sz w:val="8"/>
                                  <w:szCs w:val="22"/>
                                  <w:cs/>
                                </w:rPr>
                                <w:t>ឆ្នាំ</w:t>
                              </w:r>
                            </w:p>
                            <w:p w14:paraId="22EC2D8B" w14:textId="77777777" w:rsidR="004B43BF" w:rsidRPr="007E1097" w:rsidRDefault="004B43BF" w:rsidP="004B43BF">
                              <w:pPr>
                                <w:rPr>
                                  <w:rFonts w:ascii="Limon S1" w:hAnsi="Limon S1"/>
                                  <w:sz w:val="44"/>
                                </w:rPr>
                              </w:pPr>
                            </w:p>
                            <w:p w14:paraId="599C0217" w14:textId="77777777" w:rsidR="004B43BF" w:rsidRDefault="004B43BF" w:rsidP="004B43B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5385" y="1649"/>
                            <a:ext cx="775" cy="6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2A9D90D" w14:textId="77777777" w:rsidR="004B43BF" w:rsidRPr="003F4E7C" w:rsidRDefault="004B43BF" w:rsidP="004B43BF">
                              <w:pPr>
                                <w:jc w:val="center"/>
                                <w:rPr>
                                  <w:rFonts w:ascii="Limon S1" w:hAnsi="Limon S1"/>
                                  <w:sz w:val="44"/>
                                </w:rPr>
                              </w:pPr>
                              <w:r w:rsidRPr="006B4394">
                                <w:t>1</w:t>
                              </w:r>
                              <w:r>
                                <w:rPr>
                                  <w:rFonts w:ascii="Trebuchet MS" w:hAnsi="Trebuchet MS"/>
                                </w:rPr>
                                <w:t xml:space="preserve"> </w:t>
                              </w:r>
                              <w:r w:rsidRPr="004B43BF">
                                <w:rPr>
                                  <w:rFonts w:ascii="Khmer OS System" w:hAnsi="Khmer OS System" w:cs="Khmer OS System"/>
                                  <w:sz w:val="6"/>
                                  <w:szCs w:val="20"/>
                                  <w:cs/>
                                </w:rPr>
                                <w:t>ឆ្នាំ</w:t>
                              </w:r>
                            </w:p>
                            <w:p w14:paraId="28F8A217" w14:textId="77777777" w:rsidR="004B43BF" w:rsidRDefault="004B43BF" w:rsidP="004B43B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7060" y="1663"/>
                            <a:ext cx="775" cy="6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EAF9C2B" w14:textId="77777777" w:rsidR="004B43BF" w:rsidRPr="003F4E7C" w:rsidRDefault="004B43BF" w:rsidP="004B43BF">
                              <w:pPr>
                                <w:jc w:val="center"/>
                                <w:rPr>
                                  <w:rFonts w:ascii="Limon S1" w:hAnsi="Limon S1"/>
                                  <w:sz w:val="44"/>
                                </w:rPr>
                              </w:pPr>
                              <w:r w:rsidRPr="006B4394">
                                <w:t xml:space="preserve">1 </w:t>
                              </w:r>
                              <w:r w:rsidRPr="004B43BF">
                                <w:rPr>
                                  <w:rFonts w:ascii="Khmer OS System" w:hAnsi="Khmer OS System" w:cs="Khmer OS System"/>
                                  <w:sz w:val="8"/>
                                  <w:szCs w:val="22"/>
                                  <w:cs/>
                                </w:rPr>
                                <w:t>ឆ្នាំ</w:t>
                              </w:r>
                            </w:p>
                            <w:p w14:paraId="620714D5" w14:textId="77777777" w:rsidR="004B43BF" w:rsidRPr="007E1097" w:rsidRDefault="004B43BF" w:rsidP="004B43BF">
                              <w:pPr>
                                <w:rPr>
                                  <w:rFonts w:ascii="Limon S1" w:hAnsi="Limon S1"/>
                                  <w:sz w:val="44"/>
                                </w:rPr>
                              </w:pPr>
                              <w:proofErr w:type="spellStart"/>
                              <w:r>
                                <w:rPr>
                                  <w:rFonts w:ascii="Limon S1" w:hAnsi="Limon S1"/>
                                  <w:sz w:val="44"/>
                                </w:rPr>
                                <w:t>ñaM</w:t>
                              </w:r>
                              <w:proofErr w:type="spellEnd"/>
                            </w:p>
                            <w:p w14:paraId="44B708EB" w14:textId="77777777" w:rsidR="004B43BF" w:rsidRDefault="004B43BF" w:rsidP="004B43B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2CE0D35" id="Group 25" o:spid="_x0000_s1089" style="position:absolute;left:0;text-align:left;margin-left:59.9pt;margin-top:4.8pt;width:358.35pt;height:93.9pt;z-index:251668480" coordorigin="2330,1649" coordsize="6450,16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">
                <v:line id="Line 77" o:spid="_x0000_s1090" style="position:absolute;visibility:visible;mso-wrap-style:square" from="3890,2557" to="3890,2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/>
                <v:shape id="Text Box 78" o:spid="_x0000_s1091" type="#_x0000_t202" style="position:absolute;left:2330;top:2713;width:1050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<v:textbox>
                    <w:txbxContent>
                      <w:p w14:paraId="29B4B97A" w14:textId="77777777" w:rsidR="004B43BF" w:rsidRPr="006B4394" w:rsidRDefault="004B43BF" w:rsidP="004B43BF">
                        <w:pPr>
                          <w:jc w:val="center"/>
                        </w:pPr>
                        <w:r w:rsidRPr="006B4394">
                          <w:t>1/2/00</w:t>
                        </w:r>
                      </w:p>
                    </w:txbxContent>
                  </v:textbox>
                </v:shape>
                <v:line id="Line 79" o:spid="_x0000_s1092" style="position:absolute;flip:y;visibility:visible;mso-wrap-style:square" from="2520,2685" to="8420,2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eTY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jU1f0g+QxS8AAAD//wMAUEsBAi0AFAAGAAgAAAAhANvh9svuAAAAhQEAABMAAAAAAAAAAAAA&#10;AAAAAAAAAFtDb250ZW50X1R5cGVzXS54bWxQSwECLQAUAAYACAAAACEAWvQsW78AAAAVAQAACwAA&#10;AAAAAAAAAAAAAAAfAQAAX3JlbHMvLnJlbHNQSwECLQAUAAYACAAAACEAx1nk2MMAAADbAAAADwAA&#10;AAAAAAAAAAAAAAAHAgAAZHJzL2Rvd25yZXYueG1sUEsFBgAAAAADAAMAtwAAAPcCAAAAAA==&#10;"/>
                <v:line id="Line 80" o:spid="_x0000_s1093" style="position:absolute;visibility:visible;mso-wrap-style:square" from="6560,2652" to="6560,2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2io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gb8v8QfIxS8AAAD//wMAUEsBAi0AFAAGAAgAAAAhANvh9svuAAAAhQEAABMAAAAAAAAA&#10;AAAAAAAAAAAAAFtDb250ZW50X1R5cGVzXS54bWxQSwECLQAUAAYACAAAACEAWvQsW78AAAAVAQAA&#10;CwAAAAAAAAAAAAAAAAAfAQAAX3JlbHMvLnJlbHNQSwECLQAUAAYACAAAACEA5HdoqMYAAADbAAAA&#10;DwAAAAAAAAAAAAAAAAAHAgAAZHJzL2Rvd25yZXYueG1sUEsFBgAAAAADAAMAtwAAAPoCAAAAAA==&#10;"/>
                <v:line id="Line 81" o:spid="_x0000_s1094" style="position:absolute;visibility:visible;mso-wrap-style:square" from="2780,2652" to="2780,2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fo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"/>
                <v:line id="Line 82" o:spid="_x0000_s1095" style="position:absolute;visibility:visible;mso-wrap-style:square" from="5120,2652" to="5120,2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JzxQAAANs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"/>
                <v:line id="Line 83" o:spid="_x0000_s1096" style="position:absolute;visibility:visible;mso-wrap-style:square" from="8420,2652" to="8420,2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mwE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"/>
                <v:shape id="Text Box 84" o:spid="_x0000_s1097" type="#_x0000_t202" style="position:absolute;left:2480;top:2223;width:930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14:paraId="425C65F2" w14:textId="77777777" w:rsidR="004B43BF" w:rsidRPr="003C6360" w:rsidRDefault="004B43BF" w:rsidP="004B43BF">
                        <w:pPr>
                          <w:rPr>
                            <w:rFonts w:ascii="Trebuchet MS" w:hAnsi="Trebuchet MS"/>
                          </w:rPr>
                        </w:pPr>
                        <w:r w:rsidRPr="006B4394">
                          <w:t>$2000</w:t>
                        </w:r>
                      </w:p>
                    </w:txbxContent>
                  </v:textbox>
                </v:shape>
                <v:shape id="Text Box 85" o:spid="_x0000_s1098" type="#_x0000_t202" style="position:absolute;left:4580;top:2763;width:1050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14:paraId="6F831547" w14:textId="77777777" w:rsidR="004B43BF" w:rsidRPr="006B4394" w:rsidRDefault="004B43BF" w:rsidP="004B43BF">
                        <w:pPr>
                          <w:jc w:val="center"/>
                        </w:pPr>
                        <w:r w:rsidRPr="006B4394">
                          <w:t>1/2/03</w:t>
                        </w:r>
                      </w:p>
                    </w:txbxContent>
                  </v:textbox>
                </v:shape>
                <v:shape id="Text Box 86" o:spid="_x0000_s1099" type="#_x0000_t202" style="position:absolute;left:6080;top:2763;width:1050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14:paraId="7353C8CC" w14:textId="77777777" w:rsidR="004B43BF" w:rsidRPr="003C6360" w:rsidRDefault="004B43BF" w:rsidP="004B43BF">
                        <w:pPr>
                          <w:jc w:val="center"/>
                          <w:rPr>
                            <w:rFonts w:ascii="Trebuchet MS" w:hAnsi="Trebuchet MS"/>
                          </w:rPr>
                        </w:pPr>
                        <w:r w:rsidRPr="006B4394">
                          <w:t>1/2/04</w:t>
                        </w:r>
                      </w:p>
                    </w:txbxContent>
                  </v:textbox>
                </v:shape>
                <v:shape id="Text Box 87" o:spid="_x0000_s1100" type="#_x0000_t202" style="position:absolute;left:7520;top:2763;width:12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14:paraId="0E0F2329" w14:textId="77777777" w:rsidR="004B43BF" w:rsidRPr="006B4394" w:rsidRDefault="004B43BF" w:rsidP="004B43BF">
                        <w:pPr>
                          <w:jc w:val="center"/>
                        </w:pPr>
                        <w:r w:rsidRPr="006B4394">
                          <w:t>1/2/05</w:t>
                        </w:r>
                      </w:p>
                      <w:p w14:paraId="75C48879" w14:textId="77777777" w:rsidR="004B43BF" w:rsidRDefault="004B43BF" w:rsidP="004B43BF"/>
                    </w:txbxContent>
                  </v:textbox>
                </v:shape>
                <v:shape id="Arc 88" o:spid="_x0000_s1101" style="position:absolute;left:3023;top:1970;width:1976;height:383;rotation:11554900fd;flip:y;visibility:visible;mso-wrap-style:square;v-text-anchor:top" coordsize="42595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" path="m,17883nfc1806,7544,10782,,21278,,31862,,40887,7669,42595,18114em,17883nsc1806,7544,10782,,21278,,31862,,40887,7669,42595,18114l21278,21600,,17883xe" filled="f">
                  <v:stroke startarrow="block"/>
                  <v:path arrowok="t" o:extrusionok="f" o:connecttype="custom" o:connectlocs="0,317;1976,321;987,383" o:connectangles="0,0,0"/>
                </v:shape>
                <v:shape id="Arc 89" o:spid="_x0000_s1102" style="position:absolute;left:5036;top:1964;width:1579;height:421;rotation:11554900fd;flip:y;visibility:visible;mso-wrap-style:square;v-text-anchor:top" coordsize="42595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" path="m,17883nfc1806,7544,10782,,21278,,31862,,40887,7669,42595,18114em,17883nsc1806,7544,10782,,21278,,31862,,40887,7669,42595,18114l21278,21600,,17883xe" filled="f">
                  <v:stroke startarrow="block"/>
                  <v:path arrowok="t" o:extrusionok="f" o:connecttype="custom" o:connectlocs="0,349;1579,353;789,421" o:connectangles="0,0,0"/>
                </v:shape>
                <v:shape id="Arc 90" o:spid="_x0000_s1103" style="position:absolute;left:6623;top:1958;width:1823;height:496;rotation:11554900fd;flip:y;visibility:visible;mso-wrap-style:square;v-text-anchor:top" coordsize="42595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" path="m,17883nfc1806,7544,10782,,21278,,31862,,40887,7669,42595,18114em,17883nsc1806,7544,10782,,21278,,31862,,40887,7669,42595,18114l21278,21600,,17883xe" filled="f">
                  <v:stroke startarrow="block"/>
                  <v:path arrowok="t" o:extrusionok="f" o:connecttype="custom" o:connectlocs="0,411;1823,416;911,496" o:connectangles="0,0,0"/>
                </v:shape>
                <v:shape id="Text Box 91" o:spid="_x0000_s1104" type="#_x0000_t202" style="position:absolute;left:3530;top:1725;width:775;height: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">
                  <v:textbox>
                    <w:txbxContent>
                      <w:p w14:paraId="1C9533AD" w14:textId="77777777" w:rsidR="004B43BF" w:rsidRPr="003F4E7C" w:rsidRDefault="004B43BF" w:rsidP="004B43BF">
                        <w:pPr>
                          <w:jc w:val="center"/>
                          <w:rPr>
                            <w:rFonts w:ascii="Limon S1" w:hAnsi="Limon S1"/>
                            <w:sz w:val="44"/>
                          </w:rPr>
                        </w:pPr>
                        <w:r w:rsidRPr="006B4394">
                          <w:t>3</w:t>
                        </w:r>
                        <w:r>
                          <w:rPr>
                            <w:rFonts w:ascii="Trebuchet MS" w:hAnsi="Trebuchet MS"/>
                          </w:rPr>
                          <w:t xml:space="preserve"> </w:t>
                        </w:r>
                        <w:r w:rsidRPr="004B43BF">
                          <w:rPr>
                            <w:rFonts w:ascii="Khmer OS System" w:hAnsi="Khmer OS System" w:cs="Khmer OS System"/>
                            <w:sz w:val="8"/>
                            <w:szCs w:val="22"/>
                            <w:cs/>
                          </w:rPr>
                          <w:t>ឆ្នាំ</w:t>
                        </w:r>
                      </w:p>
                      <w:p w14:paraId="22EC2D8B" w14:textId="77777777" w:rsidR="004B43BF" w:rsidRPr="007E1097" w:rsidRDefault="004B43BF" w:rsidP="004B43BF">
                        <w:pPr>
                          <w:rPr>
                            <w:rFonts w:ascii="Limon S1" w:hAnsi="Limon S1"/>
                            <w:sz w:val="44"/>
                          </w:rPr>
                        </w:pPr>
                      </w:p>
                      <w:p w14:paraId="599C0217" w14:textId="77777777" w:rsidR="004B43BF" w:rsidRDefault="004B43BF" w:rsidP="004B43BF"/>
                    </w:txbxContent>
                  </v:textbox>
                </v:shape>
                <v:shape id="Text Box 92" o:spid="_x0000_s1105" type="#_x0000_t202" style="position:absolute;left:5385;top:1649;width:775;height: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">
                  <v:textbox>
                    <w:txbxContent>
                      <w:p w14:paraId="62A9D90D" w14:textId="77777777" w:rsidR="004B43BF" w:rsidRPr="003F4E7C" w:rsidRDefault="004B43BF" w:rsidP="004B43BF">
                        <w:pPr>
                          <w:jc w:val="center"/>
                          <w:rPr>
                            <w:rFonts w:ascii="Limon S1" w:hAnsi="Limon S1"/>
                            <w:sz w:val="44"/>
                          </w:rPr>
                        </w:pPr>
                        <w:r w:rsidRPr="006B4394">
                          <w:t>1</w:t>
                        </w:r>
                        <w:r>
                          <w:rPr>
                            <w:rFonts w:ascii="Trebuchet MS" w:hAnsi="Trebuchet MS"/>
                          </w:rPr>
                          <w:t xml:space="preserve"> </w:t>
                        </w:r>
                        <w:r w:rsidRPr="004B43BF">
                          <w:rPr>
                            <w:rFonts w:ascii="Khmer OS System" w:hAnsi="Khmer OS System" w:cs="Khmer OS System"/>
                            <w:sz w:val="6"/>
                            <w:szCs w:val="20"/>
                            <w:cs/>
                          </w:rPr>
                          <w:t>ឆ្នាំ</w:t>
                        </w:r>
                      </w:p>
                      <w:p w14:paraId="28F8A217" w14:textId="77777777" w:rsidR="004B43BF" w:rsidRDefault="004B43BF" w:rsidP="004B43BF"/>
                    </w:txbxContent>
                  </v:textbox>
                </v:shape>
                <v:shape id="Text Box 93" o:spid="_x0000_s1106" type="#_x0000_t202" style="position:absolute;left:7060;top:1663;width:775;height: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">
                  <v:textbox>
                    <w:txbxContent>
                      <w:p w14:paraId="6EAF9C2B" w14:textId="77777777" w:rsidR="004B43BF" w:rsidRPr="003F4E7C" w:rsidRDefault="004B43BF" w:rsidP="004B43BF">
                        <w:pPr>
                          <w:jc w:val="center"/>
                          <w:rPr>
                            <w:rFonts w:ascii="Limon S1" w:hAnsi="Limon S1"/>
                            <w:sz w:val="44"/>
                          </w:rPr>
                        </w:pPr>
                        <w:r w:rsidRPr="006B4394">
                          <w:t xml:space="preserve">1 </w:t>
                        </w:r>
                        <w:r w:rsidRPr="004B43BF">
                          <w:rPr>
                            <w:rFonts w:ascii="Khmer OS System" w:hAnsi="Khmer OS System" w:cs="Khmer OS System"/>
                            <w:sz w:val="8"/>
                            <w:szCs w:val="22"/>
                            <w:cs/>
                          </w:rPr>
                          <w:t>ឆ្នាំ</w:t>
                        </w:r>
                      </w:p>
                      <w:p w14:paraId="620714D5" w14:textId="77777777" w:rsidR="004B43BF" w:rsidRPr="007E1097" w:rsidRDefault="004B43BF" w:rsidP="004B43BF">
                        <w:pPr>
                          <w:rPr>
                            <w:rFonts w:ascii="Limon S1" w:hAnsi="Limon S1"/>
                            <w:sz w:val="44"/>
                          </w:rPr>
                        </w:pPr>
                        <w:proofErr w:type="spellStart"/>
                        <w:r>
                          <w:rPr>
                            <w:rFonts w:ascii="Limon S1" w:hAnsi="Limon S1"/>
                            <w:sz w:val="44"/>
                          </w:rPr>
                          <w:t>ñaM</w:t>
                        </w:r>
                        <w:proofErr w:type="spellEnd"/>
                      </w:p>
                      <w:p w14:paraId="44B708EB" w14:textId="77777777" w:rsidR="004B43BF" w:rsidRDefault="004B43BF" w:rsidP="004B43BF"/>
                    </w:txbxContent>
                  </v:textbox>
                </v:shape>
              </v:group>
            </w:pict>
          </mc:Fallback>
        </mc:AlternateContent>
      </w:r>
    </w:p>
    <w:p w14:paraId="4AABAB25" w14:textId="77777777" w:rsidR="004B43BF" w:rsidRPr="004B43BF" w:rsidRDefault="004B43BF" w:rsidP="004B43BF">
      <w:pPr>
        <w:ind w:left="567" w:hanging="567"/>
        <w:jc w:val="center"/>
        <w:rPr>
          <w:rFonts w:ascii="Khmer OS Siemreap" w:hAnsi="Khmer OS Siemreap" w:cs="Khmer OS Siemreap"/>
          <w:b/>
          <w:bCs/>
          <w:szCs w:val="22"/>
          <w:lang w:val="ca-ES"/>
        </w:rPr>
      </w:pPr>
    </w:p>
    <w:p w14:paraId="36D17585" w14:textId="77777777" w:rsidR="004B43BF" w:rsidRPr="004B43BF" w:rsidRDefault="004B43BF" w:rsidP="004B43BF">
      <w:pPr>
        <w:ind w:left="567" w:hanging="567"/>
        <w:jc w:val="center"/>
        <w:rPr>
          <w:rFonts w:ascii="Khmer OS Siemreap" w:hAnsi="Khmer OS Siemreap" w:cs="Khmer OS Siemreap"/>
          <w:b/>
          <w:bCs/>
          <w:szCs w:val="22"/>
          <w:lang w:val="ca-ES"/>
        </w:rPr>
      </w:pPr>
    </w:p>
    <w:p w14:paraId="1C96494F" w14:textId="77777777" w:rsidR="004B43BF" w:rsidRPr="004B43BF" w:rsidRDefault="004B43BF" w:rsidP="004B43BF">
      <w:pPr>
        <w:ind w:firstLine="567"/>
        <w:jc w:val="both"/>
        <w:rPr>
          <w:rFonts w:ascii="Khmer OS Siemreap" w:hAnsi="Khmer OS Siemreap" w:cs="Khmer OS Siemreap"/>
          <w:szCs w:val="22"/>
          <w:lang w:val="ca-ES"/>
        </w:rPr>
      </w:pPr>
    </w:p>
    <w:p w14:paraId="4C8714F2" w14:textId="77777777" w:rsidR="004B43BF" w:rsidRPr="004B43BF" w:rsidRDefault="004B43BF" w:rsidP="004B43BF">
      <w:pPr>
        <w:ind w:firstLine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cs/>
          <w:lang w:val="ca-ES"/>
        </w:rPr>
        <w:t>តាង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FV = S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ជាប្រាក់សរុបនៅថ្ងៃ</w:t>
      </w:r>
      <w:r w:rsidRPr="004B43BF">
        <w:rPr>
          <w:rFonts w:ascii="Khmer OS Siemreap" w:hAnsi="Khmer OS Siemreap" w:cs="Khmer OS Siemreap"/>
          <w:szCs w:val="22"/>
          <w:lang w:val="ca-ES"/>
        </w:rPr>
        <w:tab/>
        <w:t xml:space="preserve"> 1/2/05</w:t>
      </w:r>
    </w:p>
    <w:p w14:paraId="753B590F" w14:textId="77777777" w:rsidR="004B43BF" w:rsidRPr="004B43BF" w:rsidRDefault="004B43BF" w:rsidP="004B43BF">
      <w:pPr>
        <w:ind w:firstLine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position w:val="-68"/>
          <w:szCs w:val="22"/>
        </w:rPr>
        <w:object w:dxaOrig="5720" w:dyaOrig="1480" w14:anchorId="26066E50">
          <v:shape id="_x0000_i1098" type="#_x0000_t75" style="width:285.5pt;height:74.1pt" o:ole="">
            <v:imagedata r:id="rId152" o:title=""/>
          </v:shape>
          <o:OLEObject Type="Embed" ProgID="Equation.DSMT4" ShapeID="_x0000_i1098" DrawAspect="Content" ObjectID="_1683714391" r:id="rId153"/>
        </w:object>
      </w:r>
    </w:p>
    <w:p w14:paraId="00D489CB" w14:textId="77777777" w:rsidR="004B43BF" w:rsidRPr="004B43BF" w:rsidRDefault="004B43BF" w:rsidP="004B43BF">
      <w:pPr>
        <w:ind w:left="567" w:hanging="567"/>
        <w:rPr>
          <w:rFonts w:ascii="Khmer OS Siemreap" w:hAnsi="Khmer OS Siemreap" w:cs="Khmer OS Siemreap"/>
          <w:b/>
          <w:bCs/>
          <w:szCs w:val="22"/>
          <w:lang w:val="ca-ES"/>
        </w:rPr>
      </w:pPr>
    </w:p>
    <w:p w14:paraId="74B6CF3D" w14:textId="374FC1ED" w:rsidR="004B43BF" w:rsidRPr="004B43BF" w:rsidRDefault="004B43BF" w:rsidP="004B43BF">
      <w:pPr>
        <w:ind w:left="567" w:hanging="567"/>
        <w:rPr>
          <w:rFonts w:ascii="Khmer OS Siemreap" w:hAnsi="Khmer OS Siemreap" w:cs="Khmer OS Siemreap"/>
          <w:szCs w:val="22"/>
          <w:lang w:val="ca-ES"/>
        </w:rPr>
      </w:pPr>
      <w:r w:rsidRPr="008C4EC7">
        <w:rPr>
          <w:rFonts w:ascii="Khmer OS Siemreap" w:hAnsi="Khmer OS Siemreap" w:cs="Khmer OS Siemreap"/>
          <w:b/>
          <w:bCs/>
          <w:szCs w:val="22"/>
          <w:cs/>
          <w:lang w:val="ca-ES"/>
        </w:rPr>
        <w:t>ឧទាហរណ៍</w:t>
      </w:r>
      <w:r w:rsidR="008C4EC7" w:rsidRPr="008C4EC7">
        <w:rPr>
          <w:rFonts w:ascii="Khmer OS Siemreap" w:hAnsi="Khmer OS Siemreap" w:cs="Khmer OS Siemreap" w:hint="cs"/>
          <w:b/>
          <w:bCs/>
          <w:szCs w:val="22"/>
          <w:cs/>
          <w:lang w:val="ca-ES"/>
        </w:rPr>
        <w:t>៨</w:t>
      </w:r>
      <w:r w:rsidRPr="004B43BF">
        <w:rPr>
          <w:rFonts w:ascii="Khmer OS Siemreap" w:hAnsi="Khmer OS Siemreap" w:cs="Khmer OS Siemreap"/>
          <w:b/>
          <w:bCs/>
          <w:szCs w:val="22"/>
          <w:cs/>
          <w:lang w:val="ca-ES"/>
        </w:rPr>
        <w:t xml:space="preserve">  </w:t>
      </w:r>
      <w:r w:rsidRPr="004B43BF">
        <w:rPr>
          <w:rFonts w:ascii="Khmer OS Siemreap" w:hAnsi="Khmer OS Siemreap" w:cs="Khmer OS Siemreap"/>
          <w:b/>
          <w:bCs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អ្នកស្រីវណ្ណាបានផ្ញើប្រាក់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1000$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នៅថ្ងៃ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1/1/00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និង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700$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នៅថ្ងៃ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​ 1/1/02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និង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500$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​នៅថ្ងៃ</w:t>
      </w:r>
      <w:r w:rsidRPr="004B43BF">
        <w:rPr>
          <w:rFonts w:ascii="Khmer OS Siemreap" w:hAnsi="Khmer OS Siemreap" w:cs="Khmer OS Siemreap"/>
          <w:szCs w:val="22"/>
          <w:lang w:val="ca-ES"/>
        </w:rPr>
        <w:t>1/1/03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។  តើគាត់មានប្រាក់ប៉ុន្មានក្នុង​គណនីសន្សំរបស់គាត់នៅថ្ងៃ</w:t>
      </w:r>
      <w:r w:rsidRPr="004B43BF">
        <w:rPr>
          <w:rFonts w:ascii="Khmer OS Siemreap" w:hAnsi="Khmer OS Siemreap" w:cs="Khmer OS Siemreap"/>
          <w:szCs w:val="22"/>
          <w:lang w:val="ca-ES"/>
        </w:rPr>
        <w:t>1/1/04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 xml:space="preserve"> បើការវិនិយោគនេះ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ទទួលបានអត្រាការប្រាក់សមាស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10%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ក្នុងមួយឆ្នាំទូទាត់រាល់ត្រីមាស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?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រកការប្រាក់សរុប</w:t>
      </w:r>
      <w:r w:rsidRPr="004B43BF">
        <w:rPr>
          <w:rFonts w:ascii="Khmer OS Siemreap" w:hAnsi="Khmer OS Siemreap" w:cs="Khmer OS Siemreap"/>
          <w:szCs w:val="22"/>
          <w:lang w:val="ca-ES"/>
        </w:rPr>
        <w:t>?</w:t>
      </w:r>
    </w:p>
    <w:p w14:paraId="24395498" w14:textId="77777777" w:rsidR="004B43BF" w:rsidRPr="004B43BF" w:rsidRDefault="004B43BF" w:rsidP="004B43BF">
      <w:pPr>
        <w:ind w:left="567" w:hanging="567"/>
        <w:jc w:val="center"/>
        <w:rPr>
          <w:rFonts w:ascii="Khmer OS Siemreap" w:hAnsi="Khmer OS Siemreap" w:cs="Khmer OS Siemreap"/>
          <w:b/>
          <w:bCs/>
          <w:szCs w:val="22"/>
          <w:lang w:val="ca-ES"/>
        </w:rPr>
      </w:pPr>
    </w:p>
    <w:p w14:paraId="466F0CC8" w14:textId="15A6AA1D" w:rsidR="004B43BF" w:rsidRPr="004B43BF" w:rsidRDefault="008C4EC7" w:rsidP="004B43BF">
      <w:pPr>
        <w:ind w:left="567" w:hanging="567"/>
        <w:jc w:val="center"/>
        <w:rPr>
          <w:rFonts w:ascii="Khmer OS Siemreap" w:hAnsi="Khmer OS Siemreap" w:cs="Khmer OS Siemreap"/>
          <w:b/>
          <w:bCs/>
          <w:szCs w:val="22"/>
          <w:lang w:val="ca-ES"/>
        </w:rPr>
      </w:pPr>
      <w:r w:rsidRPr="004B43BF">
        <w:rPr>
          <w:rFonts w:ascii="Khmer OS Siemreap" w:hAnsi="Khmer OS Siemreap" w:cs="Khmer OS Siemreap"/>
          <w:b/>
          <w:bCs/>
          <w:noProof/>
          <w:szCs w:val="22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25DD71E3" wp14:editId="67E77D6F">
                <wp:simplePos x="0" y="0"/>
                <wp:positionH relativeFrom="column">
                  <wp:posOffset>508000</wp:posOffset>
                </wp:positionH>
                <wp:positionV relativeFrom="paragraph">
                  <wp:posOffset>374015</wp:posOffset>
                </wp:positionV>
                <wp:extent cx="5074285" cy="1393190"/>
                <wp:effectExtent l="0" t="0" r="0" b="0"/>
                <wp:wrapNone/>
                <wp:docPr id="3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74285" cy="1393190"/>
                          <a:chOff x="2330" y="6241"/>
                          <a:chExt cx="6450" cy="2158"/>
                        </a:xfrm>
                      </wpg:grpSpPr>
                      <wps:wsp>
                        <wps:cNvPr id="7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2330" y="7809"/>
                            <a:ext cx="1050" cy="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077A48" w14:textId="77777777" w:rsidR="004B43BF" w:rsidRPr="009A6C46" w:rsidRDefault="004B43BF" w:rsidP="004B43BF">
                              <w:pPr>
                                <w:jc w:val="center"/>
                              </w:pPr>
                              <w:r w:rsidRPr="009A6C46">
                                <w:t>1/1/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96"/>
                        <wps:cNvCnPr>
                          <a:cxnSpLocks noChangeShapeType="1"/>
                        </wps:cNvCnPr>
                        <wps:spPr bwMode="auto">
                          <a:xfrm flipV="1">
                            <a:off x="2780" y="7786"/>
                            <a:ext cx="5380" cy="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6560" y="7748"/>
                            <a:ext cx="0" cy="1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2780" y="7748"/>
                            <a:ext cx="0" cy="1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5120" y="7748"/>
                            <a:ext cx="0" cy="1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8180" y="7748"/>
                            <a:ext cx="0" cy="1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rc 101"/>
                        <wps:cNvSpPr>
                          <a:spLocks/>
                        </wps:cNvSpPr>
                        <wps:spPr bwMode="auto">
                          <a:xfrm rot="11040822" flipV="1">
                            <a:off x="2902" y="6628"/>
                            <a:ext cx="5295" cy="1022"/>
                          </a:xfrm>
                          <a:custGeom>
                            <a:avLst/>
                            <a:gdLst>
                              <a:gd name="G0" fmla="+- 21278 0 0"/>
                              <a:gd name="G1" fmla="+- 21600 0 0"/>
                              <a:gd name="G2" fmla="+- 21600 0 0"/>
                              <a:gd name="T0" fmla="*/ 0 w 42595"/>
                              <a:gd name="T1" fmla="*/ 17883 h 21600"/>
                              <a:gd name="T2" fmla="*/ 42595 w 42595"/>
                              <a:gd name="T3" fmla="*/ 18115 h 21600"/>
                              <a:gd name="T4" fmla="*/ 21278 w 42595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595" h="21600" fill="none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</a:path>
                              <a:path w="42595" h="21600" stroke="0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  <a:lnTo>
                                  <a:pt x="21278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2480" y="7319"/>
                            <a:ext cx="930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F4FFF1" w14:textId="77777777" w:rsidR="004B43BF" w:rsidRPr="009A6C46" w:rsidRDefault="004B43BF" w:rsidP="004B43BF">
                              <w:r w:rsidRPr="009A6C46">
                                <w:t>$10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4640" y="7424"/>
                            <a:ext cx="930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F56E19" w14:textId="77777777" w:rsidR="004B43BF" w:rsidRPr="003C6360" w:rsidRDefault="004B43BF" w:rsidP="004B43BF">
                              <w:pPr>
                                <w:jc w:val="center"/>
                                <w:rPr>
                                  <w:rFonts w:ascii="Trebuchet MS" w:hAnsi="Trebuchet MS"/>
                                </w:rPr>
                              </w:pPr>
                              <w:r w:rsidRPr="009A6C46">
                                <w:t>$7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6065" y="7439"/>
                            <a:ext cx="930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F33974" w14:textId="77777777" w:rsidR="004B43BF" w:rsidRPr="009A6C46" w:rsidRDefault="004B43BF" w:rsidP="004B43BF">
                              <w:pPr>
                                <w:jc w:val="center"/>
                              </w:pPr>
                              <w:r w:rsidRPr="009A6C46">
                                <w:t>$5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Arc 105"/>
                        <wps:cNvSpPr>
                          <a:spLocks/>
                        </wps:cNvSpPr>
                        <wps:spPr bwMode="auto">
                          <a:xfrm rot="11152719" flipV="1">
                            <a:off x="4919" y="7077"/>
                            <a:ext cx="3284" cy="631"/>
                          </a:xfrm>
                          <a:custGeom>
                            <a:avLst/>
                            <a:gdLst>
                              <a:gd name="G0" fmla="+- 21278 0 0"/>
                              <a:gd name="G1" fmla="+- 21600 0 0"/>
                              <a:gd name="G2" fmla="+- 21600 0 0"/>
                              <a:gd name="T0" fmla="*/ 0 w 42595"/>
                              <a:gd name="T1" fmla="*/ 17883 h 21600"/>
                              <a:gd name="T2" fmla="*/ 42595 w 42595"/>
                              <a:gd name="T3" fmla="*/ 18115 h 21600"/>
                              <a:gd name="T4" fmla="*/ 21278 w 42595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595" h="21600" fill="none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</a:path>
                              <a:path w="42595" h="21600" stroke="0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  <a:lnTo>
                                  <a:pt x="21278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Arc 106"/>
                        <wps:cNvSpPr>
                          <a:spLocks/>
                        </wps:cNvSpPr>
                        <wps:spPr bwMode="auto">
                          <a:xfrm rot="11021173" flipV="1">
                            <a:off x="6429" y="7412"/>
                            <a:ext cx="1620" cy="198"/>
                          </a:xfrm>
                          <a:custGeom>
                            <a:avLst/>
                            <a:gdLst>
                              <a:gd name="G0" fmla="+- 21278 0 0"/>
                              <a:gd name="G1" fmla="+- 21600 0 0"/>
                              <a:gd name="G2" fmla="+- 21600 0 0"/>
                              <a:gd name="T0" fmla="*/ 0 w 42595"/>
                              <a:gd name="T1" fmla="*/ 17883 h 21600"/>
                              <a:gd name="T2" fmla="*/ 42595 w 42595"/>
                              <a:gd name="T3" fmla="*/ 18115 h 21600"/>
                              <a:gd name="T4" fmla="*/ 21278 w 42595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595" h="21600" fill="none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</a:path>
                              <a:path w="42595" h="21600" stroke="0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  <a:lnTo>
                                  <a:pt x="21278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4580" y="7859"/>
                            <a:ext cx="1050" cy="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E8D6C8" w14:textId="77777777" w:rsidR="004B43BF" w:rsidRPr="009A6C46" w:rsidRDefault="004B43BF" w:rsidP="004B43BF">
                              <w:pPr>
                                <w:jc w:val="center"/>
                              </w:pPr>
                              <w:r w:rsidRPr="009A6C46">
                                <w:t>1/1/0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6080" y="7859"/>
                            <a:ext cx="1050" cy="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DC12FD" w14:textId="77777777" w:rsidR="004B43BF" w:rsidRPr="009A6C46" w:rsidRDefault="004B43BF" w:rsidP="004B43BF">
                              <w:pPr>
                                <w:jc w:val="center"/>
                              </w:pPr>
                              <w:r w:rsidRPr="009A6C46">
                                <w:t>1/1/0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7520" y="7859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2A07D6" w14:textId="77777777" w:rsidR="004B43BF" w:rsidRPr="009A6C46" w:rsidRDefault="004B43BF" w:rsidP="004B43BF">
                              <w:pPr>
                                <w:jc w:val="center"/>
                              </w:pPr>
                              <w:r w:rsidRPr="009A6C46">
                                <w:t>1/1/04</w:t>
                              </w:r>
                            </w:p>
                            <w:p w14:paraId="1B7B63ED" w14:textId="77777777" w:rsidR="004B43BF" w:rsidRDefault="004B43BF" w:rsidP="004B43B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5335" y="6717"/>
                            <a:ext cx="800" cy="6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FFEAA17" w14:textId="5F83B11B" w:rsidR="004B43BF" w:rsidRPr="008C4EC7" w:rsidRDefault="008C4EC7" w:rsidP="004B43BF">
                              <w:pPr>
                                <w:rPr>
                                  <w:rFonts w:ascii="Khmer OS Siemreap" w:hAnsi="Khmer OS Siemreap" w:cs="Khmer OS Siemreap"/>
                                  <w:cs/>
                                </w:rPr>
                              </w:pPr>
                              <w:r>
                                <w:rPr>
                                  <w:rFonts w:ascii="Khmer OS Siemreap" w:hAnsi="Khmer OS Siemreap" w:cs="Khmer OS Siemreap"/>
                                  <w:szCs w:val="22"/>
                                </w:rPr>
                                <w:t>2</w:t>
                              </w:r>
                              <w:r w:rsidRPr="008C4EC7">
                                <w:rPr>
                                  <w:rFonts w:ascii="Khmer OS Siemreap" w:hAnsi="Khmer OS Siemreap" w:cs="Khmer OS Siemreap"/>
                                  <w:szCs w:val="22"/>
                                </w:rPr>
                                <w:t xml:space="preserve"> </w:t>
                              </w:r>
                              <w:r w:rsidRPr="008C4EC7">
                                <w:rPr>
                                  <w:rFonts w:ascii="Khmer OS Siemreap" w:hAnsi="Khmer OS Siemreap" w:cs="Khmer OS Siemreap"/>
                                  <w:szCs w:val="22"/>
                                  <w:cs/>
                                </w:rPr>
                                <w:t>ឆ្នា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4100" y="6241"/>
                            <a:ext cx="800" cy="7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F849676" w14:textId="77777777" w:rsidR="004B43BF" w:rsidRPr="003F4E7C" w:rsidRDefault="004B43BF" w:rsidP="004B43BF">
                              <w:pPr>
                                <w:jc w:val="center"/>
                                <w:rPr>
                                  <w:rFonts w:ascii="Limon S1" w:hAnsi="Limon S1"/>
                                  <w:sz w:val="44"/>
                                </w:rPr>
                              </w:pPr>
                              <w:r>
                                <w:t>4</w:t>
                              </w:r>
                              <w:r w:rsidRPr="008C4EC7">
                                <w:rPr>
                                  <w:rFonts w:ascii="Trebuchet MS" w:hAnsi="Trebuchet MS"/>
                                  <w:sz w:val="12"/>
                                  <w:szCs w:val="26"/>
                                </w:rPr>
                                <w:t xml:space="preserve"> </w:t>
                              </w:r>
                              <w:r w:rsidRPr="008C4EC7">
                                <w:rPr>
                                  <w:rFonts w:ascii="Khmer OS System" w:hAnsi="Khmer OS System" w:cs="Khmer OS System"/>
                                  <w:sz w:val="12"/>
                                  <w:szCs w:val="26"/>
                                  <w:cs/>
                                </w:rPr>
                                <w:t>ឆ្នាំ</w:t>
                              </w:r>
                            </w:p>
                            <w:p w14:paraId="7C8D153D" w14:textId="77777777" w:rsidR="004B43BF" w:rsidRPr="007E1097" w:rsidRDefault="004B43BF" w:rsidP="004B43BF">
                              <w:pPr>
                                <w:rPr>
                                  <w:rFonts w:ascii="Limon S1" w:hAnsi="Limon S1"/>
                                  <w:sz w:val="44"/>
                                </w:rPr>
                              </w:pPr>
                              <w:proofErr w:type="spellStart"/>
                              <w:r>
                                <w:rPr>
                                  <w:rFonts w:ascii="Limon S1" w:hAnsi="Limon S1"/>
                                  <w:sz w:val="44"/>
                                </w:rPr>
                                <w:t>ña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6442" y="6999"/>
                            <a:ext cx="800" cy="7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E9B0C6" w14:textId="2BF8494C" w:rsidR="004B43BF" w:rsidRPr="008C4EC7" w:rsidRDefault="008C4EC7" w:rsidP="004B43BF">
                              <w:pPr>
                                <w:rPr>
                                  <w:rFonts w:ascii="Limon S1" w:hAnsi="Limon S1" w:cstheme="minorBidi"/>
                                  <w:sz w:val="44"/>
                                </w:rPr>
                              </w:pPr>
                              <w:r>
                                <w:rPr>
                                  <w:rFonts w:ascii="Limon S1" w:hAnsi="Limon S1" w:cstheme="minorBidi" w:hint="cs"/>
                                  <w:sz w:val="44"/>
                                  <w:cs/>
                                </w:rPr>
                                <w:t>១ ឆ្នា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DD71E3" id="Group 3" o:spid="_x0000_s1107" style="position:absolute;left:0;text-align:left;margin-left:40pt;margin-top:29.45pt;width:399.55pt;height:109.7pt;z-index:251669504" coordorigin="2330,6241" coordsize="6450,21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">
                <v:shape id="Text Box 95" o:spid="_x0000_s1108" type="#_x0000_t202" style="position:absolute;left:2330;top:7809;width:1050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2B077A48" w14:textId="77777777" w:rsidR="004B43BF" w:rsidRPr="009A6C46" w:rsidRDefault="004B43BF" w:rsidP="004B43BF">
                        <w:pPr>
                          <w:jc w:val="center"/>
                        </w:pPr>
                        <w:r w:rsidRPr="009A6C46">
                          <w:t>1/1/00</w:t>
                        </w:r>
                      </w:p>
                    </w:txbxContent>
                  </v:textbox>
                </v:shape>
                <v:line id="Line 96" o:spid="_x0000_s1109" style="position:absolute;flip:y;visibility:visible;mso-wrap-style:square" from="2780,7786" to="8160,7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"/>
                <v:line id="Line 97" o:spid="_x0000_s1110" style="position:absolute;visibility:visible;mso-wrap-style:square" from="6560,7748" to="6560,7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Rs2xQAAANo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"/>
                <v:line id="Line 98" o:spid="_x0000_s1111" style="position:absolute;visibility:visible;mso-wrap-style:square" from="2780,7748" to="2780,7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<v:line id="Line 99" o:spid="_x0000_s1112" style="position:absolute;visibility:visible;mso-wrap-style:square" from="5120,7748" to="5120,7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<v:line id="Line 100" o:spid="_x0000_s1113" style="position:absolute;visibility:visible;mso-wrap-style:square" from="8180,7748" to="8180,7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<v:shape id="Arc 101" o:spid="_x0000_s1114" style="position:absolute;left:2902;top:6628;width:5295;height:1022;rotation:11533438fd;flip:y;visibility:visible;mso-wrap-style:square;v-text-anchor:top" coordsize="42595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" path="m,17883nfc1806,7544,10782,,21278,,31862,,40887,7669,42595,18114em,17883nsc1806,7544,10782,,21278,,31862,,40887,7669,42595,18114l21278,21600,,17883xe" filled="f">
                  <v:stroke startarrow="block"/>
                  <v:path arrowok="t" o:extrusionok="f" o:connecttype="custom" o:connectlocs="0,846;5295,857;2645,1022" o:connectangles="0,0,0"/>
                </v:shape>
                <v:shape id="Text Box 102" o:spid="_x0000_s1115" type="#_x0000_t202" style="position:absolute;left:2480;top:7319;width:930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46F4FFF1" w14:textId="77777777" w:rsidR="004B43BF" w:rsidRPr="009A6C46" w:rsidRDefault="004B43BF" w:rsidP="004B43BF">
                        <w:r w:rsidRPr="009A6C46">
                          <w:t>$1000</w:t>
                        </w:r>
                      </w:p>
                    </w:txbxContent>
                  </v:textbox>
                </v:shape>
                <v:shape id="Text Box 103" o:spid="_x0000_s1116" type="#_x0000_t202" style="position:absolute;left:4640;top:7424;width:930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16F56E19" w14:textId="77777777" w:rsidR="004B43BF" w:rsidRPr="003C6360" w:rsidRDefault="004B43BF" w:rsidP="004B43BF">
                        <w:pPr>
                          <w:jc w:val="center"/>
                          <w:rPr>
                            <w:rFonts w:ascii="Trebuchet MS" w:hAnsi="Trebuchet MS"/>
                          </w:rPr>
                        </w:pPr>
                        <w:r w:rsidRPr="009A6C46">
                          <w:t>$700</w:t>
                        </w:r>
                      </w:p>
                    </w:txbxContent>
                  </v:textbox>
                </v:shape>
                <v:shape id="Text Box 104" o:spid="_x0000_s1117" type="#_x0000_t202" style="position:absolute;left:6065;top:7439;width:930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14:paraId="2FF33974" w14:textId="77777777" w:rsidR="004B43BF" w:rsidRPr="009A6C46" w:rsidRDefault="004B43BF" w:rsidP="004B43BF">
                        <w:pPr>
                          <w:jc w:val="center"/>
                        </w:pPr>
                        <w:r w:rsidRPr="009A6C46">
                          <w:t>$500</w:t>
                        </w:r>
                      </w:p>
                    </w:txbxContent>
                  </v:textbox>
                </v:shape>
                <v:shape id="Arc 105" o:spid="_x0000_s1118" style="position:absolute;left:4919;top:7077;width:3284;height:631;rotation:11411217fd;flip:y;visibility:visible;mso-wrap-style:square;v-text-anchor:top" coordsize="42595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" path="m,17883nfc1806,7544,10782,,21278,,31862,,40887,7669,42595,18114em,17883nsc1806,7544,10782,,21278,,31862,,40887,7669,42595,18114l21278,21600,,17883xe" filled="f">
                  <v:stroke startarrow="block"/>
                  <v:path arrowok="t" o:extrusionok="f" o:connecttype="custom" o:connectlocs="0,522;3284,529;1640,631" o:connectangles="0,0,0"/>
                </v:shape>
                <v:shape id="Arc 106" o:spid="_x0000_s1119" style="position:absolute;left:6429;top:7412;width:1620;height:198;rotation:11554900fd;flip:y;visibility:visible;mso-wrap-style:square;v-text-anchor:top" coordsize="42595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" path="m,17883nfc1806,7544,10782,,21278,,31862,,40887,7669,42595,18114em,17883nsc1806,7544,10782,,21278,,31862,,40887,7669,42595,18114l21278,21600,,17883xe" filled="f">
                  <v:stroke startarrow="block"/>
                  <v:path arrowok="t" o:extrusionok="f" o:connecttype="custom" o:connectlocs="0,164;1620,166;809,198" o:connectangles="0,0,0"/>
                </v:shape>
                <v:shape id="Text Box 107" o:spid="_x0000_s1120" type="#_x0000_t202" style="position:absolute;left:4580;top:7859;width:1050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2DE8D6C8" w14:textId="77777777" w:rsidR="004B43BF" w:rsidRPr="009A6C46" w:rsidRDefault="004B43BF" w:rsidP="004B43BF">
                        <w:pPr>
                          <w:jc w:val="center"/>
                        </w:pPr>
                        <w:r w:rsidRPr="009A6C46">
                          <w:t>1/1/02</w:t>
                        </w:r>
                      </w:p>
                    </w:txbxContent>
                  </v:textbox>
                </v:shape>
                <v:shape id="Text Box 108" o:spid="_x0000_s1121" type="#_x0000_t202" style="position:absolute;left:6080;top:7859;width:1050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14:paraId="6FDC12FD" w14:textId="77777777" w:rsidR="004B43BF" w:rsidRPr="009A6C46" w:rsidRDefault="004B43BF" w:rsidP="004B43BF">
                        <w:pPr>
                          <w:jc w:val="center"/>
                        </w:pPr>
                        <w:r w:rsidRPr="009A6C46">
                          <w:t>1/1/03</w:t>
                        </w:r>
                      </w:p>
                    </w:txbxContent>
                  </v:textbox>
                </v:shape>
                <v:shape id="Text Box 109" o:spid="_x0000_s1122" type="#_x0000_t202" style="position:absolute;left:7520;top:7859;width:12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14:paraId="442A07D6" w14:textId="77777777" w:rsidR="004B43BF" w:rsidRPr="009A6C46" w:rsidRDefault="004B43BF" w:rsidP="004B43BF">
                        <w:pPr>
                          <w:jc w:val="center"/>
                        </w:pPr>
                        <w:r w:rsidRPr="009A6C46">
                          <w:t>1/1/04</w:t>
                        </w:r>
                      </w:p>
                      <w:p w14:paraId="1B7B63ED" w14:textId="77777777" w:rsidR="004B43BF" w:rsidRDefault="004B43BF" w:rsidP="004B43BF"/>
                    </w:txbxContent>
                  </v:textbox>
                </v:shape>
                <v:shape id="Text Box 110" o:spid="_x0000_s1123" type="#_x0000_t202" style="position:absolute;left:5335;top:6717;width:800;height:6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">
                  <v:textbox>
                    <w:txbxContent>
                      <w:p w14:paraId="2FFEAA17" w14:textId="5F83B11B" w:rsidR="004B43BF" w:rsidRPr="008C4EC7" w:rsidRDefault="008C4EC7" w:rsidP="004B43BF">
                        <w:pPr>
                          <w:rPr>
                            <w:rFonts w:ascii="Khmer OS Siemreap" w:hAnsi="Khmer OS Siemreap" w:cs="Khmer OS Siemreap"/>
                            <w:cs/>
                          </w:rPr>
                        </w:pPr>
                        <w:r>
                          <w:rPr>
                            <w:rFonts w:ascii="Khmer OS Siemreap" w:hAnsi="Khmer OS Siemreap" w:cs="Khmer OS Siemreap"/>
                            <w:szCs w:val="22"/>
                          </w:rPr>
                          <w:t>2</w:t>
                        </w:r>
                        <w:r w:rsidRPr="008C4EC7">
                          <w:rPr>
                            <w:rFonts w:ascii="Khmer OS Siemreap" w:hAnsi="Khmer OS Siemreap" w:cs="Khmer OS Siemreap"/>
                            <w:szCs w:val="22"/>
                          </w:rPr>
                          <w:t xml:space="preserve"> </w:t>
                        </w:r>
                        <w:r w:rsidRPr="008C4EC7">
                          <w:rPr>
                            <w:rFonts w:ascii="Khmer OS Siemreap" w:hAnsi="Khmer OS Siemreap" w:cs="Khmer OS Siemreap"/>
                            <w:szCs w:val="22"/>
                            <w:cs/>
                          </w:rPr>
                          <w:t>ឆ្នាំ</w:t>
                        </w:r>
                      </w:p>
                    </w:txbxContent>
                  </v:textbox>
                </v:shape>
                <v:shape id="Text Box 111" o:spid="_x0000_s1124" type="#_x0000_t202" style="position:absolute;left:4100;top:6241;width:800;height: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">
                  <v:textbox>
                    <w:txbxContent>
                      <w:p w14:paraId="5F849676" w14:textId="77777777" w:rsidR="004B43BF" w:rsidRPr="003F4E7C" w:rsidRDefault="004B43BF" w:rsidP="004B43BF">
                        <w:pPr>
                          <w:jc w:val="center"/>
                          <w:rPr>
                            <w:rFonts w:ascii="Limon S1" w:hAnsi="Limon S1"/>
                            <w:sz w:val="44"/>
                          </w:rPr>
                        </w:pPr>
                        <w:r>
                          <w:t>4</w:t>
                        </w:r>
                        <w:r w:rsidRPr="008C4EC7">
                          <w:rPr>
                            <w:rFonts w:ascii="Trebuchet MS" w:hAnsi="Trebuchet MS"/>
                            <w:sz w:val="12"/>
                            <w:szCs w:val="26"/>
                          </w:rPr>
                          <w:t xml:space="preserve"> </w:t>
                        </w:r>
                        <w:r w:rsidRPr="008C4EC7">
                          <w:rPr>
                            <w:rFonts w:ascii="Khmer OS System" w:hAnsi="Khmer OS System" w:cs="Khmer OS System"/>
                            <w:sz w:val="12"/>
                            <w:szCs w:val="26"/>
                            <w:cs/>
                          </w:rPr>
                          <w:t>ឆ្នាំ</w:t>
                        </w:r>
                      </w:p>
                      <w:p w14:paraId="7C8D153D" w14:textId="77777777" w:rsidR="004B43BF" w:rsidRPr="007E1097" w:rsidRDefault="004B43BF" w:rsidP="004B43BF">
                        <w:pPr>
                          <w:rPr>
                            <w:rFonts w:ascii="Limon S1" w:hAnsi="Limon S1"/>
                            <w:sz w:val="44"/>
                          </w:rPr>
                        </w:pPr>
                        <w:proofErr w:type="spellStart"/>
                        <w:r>
                          <w:rPr>
                            <w:rFonts w:ascii="Limon S1" w:hAnsi="Limon S1"/>
                            <w:sz w:val="44"/>
                          </w:rPr>
                          <w:t>ña</w:t>
                        </w:r>
                        <w:proofErr w:type="spellEnd"/>
                      </w:p>
                    </w:txbxContent>
                  </v:textbox>
                </v:shape>
                <v:shape id="Text Box 112" o:spid="_x0000_s1125" type="#_x0000_t202" style="position:absolute;left:6442;top:6999;width:800;height: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59E9B0C6" w14:textId="2BF8494C" w:rsidR="004B43BF" w:rsidRPr="008C4EC7" w:rsidRDefault="008C4EC7" w:rsidP="004B43BF">
                        <w:pPr>
                          <w:rPr>
                            <w:rFonts w:ascii="Limon S1" w:hAnsi="Limon S1" w:cstheme="minorBidi"/>
                            <w:sz w:val="44"/>
                          </w:rPr>
                        </w:pPr>
                        <w:r>
                          <w:rPr>
                            <w:rFonts w:ascii="Limon S1" w:hAnsi="Limon S1" w:cstheme="minorBidi" w:hint="cs"/>
                            <w:sz w:val="44"/>
                            <w:cs/>
                          </w:rPr>
                          <w:t>១ ឆ្នាំ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B43BF" w:rsidRPr="004B43BF">
        <w:rPr>
          <w:rFonts w:ascii="Khmer OS Siemreap" w:hAnsi="Khmer OS Siemreap" w:cs="Khmer OS Siemreap"/>
          <w:b/>
          <w:bCs/>
          <w:szCs w:val="22"/>
          <w:cs/>
          <w:lang w:val="ca-ES"/>
        </w:rPr>
        <w:t>ដំណោះស្រាយ</w:t>
      </w:r>
    </w:p>
    <w:p w14:paraId="2D4A2C06" w14:textId="7FCA7991" w:rsidR="004B43BF" w:rsidRPr="004B43BF" w:rsidRDefault="004B43BF" w:rsidP="004B43BF">
      <w:pPr>
        <w:ind w:left="567" w:hanging="567"/>
        <w:jc w:val="center"/>
        <w:rPr>
          <w:rFonts w:ascii="Khmer OS Siemreap" w:hAnsi="Khmer OS Siemreap" w:cs="Khmer OS Siemreap"/>
          <w:b/>
          <w:bCs/>
          <w:szCs w:val="22"/>
          <w:lang w:val="ca-ES"/>
        </w:rPr>
      </w:pPr>
    </w:p>
    <w:p w14:paraId="1187B414" w14:textId="77777777" w:rsidR="004B43BF" w:rsidRPr="004B43BF" w:rsidRDefault="004B43BF" w:rsidP="004B43BF">
      <w:pPr>
        <w:ind w:left="567" w:hanging="567"/>
        <w:jc w:val="center"/>
        <w:rPr>
          <w:rFonts w:ascii="Khmer OS Siemreap" w:hAnsi="Khmer OS Siemreap" w:cs="Khmer OS Siemreap"/>
          <w:b/>
          <w:bCs/>
          <w:szCs w:val="22"/>
          <w:lang w:val="ca-ES"/>
        </w:rPr>
      </w:pPr>
    </w:p>
    <w:p w14:paraId="1E142B33" w14:textId="77777777" w:rsidR="004B43BF" w:rsidRPr="004B43BF" w:rsidRDefault="004B43BF" w:rsidP="004B43BF">
      <w:pPr>
        <w:ind w:left="567" w:hanging="567"/>
        <w:jc w:val="center"/>
        <w:rPr>
          <w:rFonts w:ascii="Khmer OS Siemreap" w:hAnsi="Khmer OS Siemreap" w:cs="Khmer OS Siemreap"/>
          <w:b/>
          <w:bCs/>
          <w:szCs w:val="22"/>
          <w:lang w:val="ca-ES"/>
        </w:rPr>
      </w:pPr>
    </w:p>
    <w:p w14:paraId="06CA0565" w14:textId="77777777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ab/>
      </w:r>
    </w:p>
    <w:p w14:paraId="0F3D9A35" w14:textId="77777777" w:rsidR="004B43BF" w:rsidRPr="004B43BF" w:rsidRDefault="004B43BF" w:rsidP="004B43BF">
      <w:pPr>
        <w:ind w:left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cs/>
          <w:lang w:val="ca-ES"/>
        </w:rPr>
        <w:t>តាង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S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ជាប្រាក់សរុបនៅថ្ងៃ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1/1/04</w:t>
      </w:r>
    </w:p>
    <w:p w14:paraId="4951A4AB" w14:textId="77777777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យើងបាន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2"/>
          <w:szCs w:val="22"/>
        </w:rPr>
        <w:object w:dxaOrig="1560" w:dyaOrig="360" w14:anchorId="5FC2AB08">
          <v:shape id="_x0000_i1099" type="#_x0000_t75" style="width:77.85pt;height:18.3pt" o:ole="">
            <v:imagedata r:id="rId154" o:title=""/>
          </v:shape>
          <o:OLEObject Type="Embed" ProgID="Equation.DSMT4" ShapeID="_x0000_i1099" DrawAspect="Content" ObjectID="_1683714392" r:id="rId155"/>
        </w:object>
      </w:r>
    </w:p>
    <w:p w14:paraId="5C26FD8D" w14:textId="77777777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</w:rPr>
        <w:tab/>
      </w:r>
      <w:r w:rsidRPr="004B43BF">
        <w:rPr>
          <w:rFonts w:ascii="Khmer OS Siemreap" w:hAnsi="Khmer OS Siemreap" w:cs="Khmer OS Siemreap"/>
          <w:szCs w:val="22"/>
        </w:rPr>
        <w:tab/>
      </w:r>
      <w:r w:rsidRPr="004B43BF">
        <w:rPr>
          <w:rFonts w:ascii="Khmer OS Siemreap" w:hAnsi="Khmer OS Siemreap" w:cs="Khmer OS Siemreap"/>
          <w:szCs w:val="22"/>
        </w:rPr>
        <w:tab/>
        <w:t xml:space="preserve">     </w:t>
      </w:r>
      <w:r w:rsidRPr="004B43BF">
        <w:rPr>
          <w:rFonts w:ascii="Khmer OS Siemreap" w:hAnsi="Khmer OS Siemreap" w:cs="Khmer OS Siemreap"/>
          <w:position w:val="-60"/>
          <w:szCs w:val="22"/>
        </w:rPr>
        <w:object w:dxaOrig="5480" w:dyaOrig="1800" w14:anchorId="4A28460B">
          <v:shape id="_x0000_i1100" type="#_x0000_t75" style="width:274.7pt;height:89.9pt" o:ole="">
            <v:imagedata r:id="rId156" o:title=""/>
          </v:shape>
          <o:OLEObject Type="Embed" ProgID="Equation.DSMT4" ShapeID="_x0000_i1100" DrawAspect="Content" ObjectID="_1683714393" r:id="rId157"/>
        </w:object>
      </w:r>
    </w:p>
    <w:p w14:paraId="5ED9E45C" w14:textId="77777777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គណនាការប្រាក់សរុប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 </w:t>
      </w:r>
      <w:r w:rsidRPr="004B43BF">
        <w:rPr>
          <w:rFonts w:ascii="Khmer OS Siemreap" w:hAnsi="Khmer OS Siemreap" w:cs="Khmer OS Siemreap"/>
          <w:position w:val="-10"/>
          <w:szCs w:val="22"/>
        </w:rPr>
        <w:object w:dxaOrig="5000" w:dyaOrig="320" w14:anchorId="061402AB">
          <v:shape id="_x0000_i1101" type="#_x0000_t75" style="width:250.15pt;height:15.8pt" o:ole="">
            <v:imagedata r:id="rId158" o:title=""/>
          </v:shape>
          <o:OLEObject Type="Embed" ProgID="Equation.DSMT4" ShapeID="_x0000_i1101" DrawAspect="Content" ObjectID="_1683714394" r:id="rId159"/>
        </w:object>
      </w:r>
    </w:p>
    <w:p w14:paraId="681A8AF7" w14:textId="09B8122A" w:rsidR="004B43BF" w:rsidRPr="004B43BF" w:rsidRDefault="008C4EC7" w:rsidP="004B43BF">
      <w:pPr>
        <w:ind w:left="567" w:hanging="567"/>
        <w:jc w:val="both"/>
        <w:rPr>
          <w:rFonts w:ascii="Khmer OS Siemreap" w:hAnsi="Khmer OS Siemreap" w:cs="Khmer OS Siemreap"/>
          <w:b/>
          <w:bCs/>
          <w:szCs w:val="22"/>
          <w:lang w:val="ca-ES"/>
        </w:rPr>
      </w:pPr>
      <w:r>
        <w:rPr>
          <w:rFonts w:ascii="Khmer OS Siemreap" w:hAnsi="Khmer OS Siemreap" w:cs="Khmer OS Siemreap" w:hint="cs"/>
          <w:b/>
          <w:bCs/>
          <w:szCs w:val="22"/>
          <w:cs/>
          <w:lang w:val="ca-ES"/>
        </w:rPr>
        <w:t xml:space="preserve">រូបមន្តទូទៅ៖ </w:t>
      </w:r>
      <w:r w:rsidR="004B43BF" w:rsidRPr="004B43BF">
        <w:rPr>
          <w:rFonts w:ascii="Khmer OS Siemreap" w:hAnsi="Khmer OS Siemreap" w:cs="Khmer OS Siemreap"/>
          <w:b/>
          <w:bCs/>
          <w:szCs w:val="22"/>
          <w:cs/>
          <w:lang w:val="ca-ES"/>
        </w:rPr>
        <w:t>អត្រាការប្រាក់មធ្យម</w:t>
      </w:r>
      <w:r w:rsidR="004B43BF" w:rsidRPr="004B43BF">
        <w:rPr>
          <w:rFonts w:ascii="Khmer OS Siemreap" w:hAnsi="Khmer OS Siemreap" w:cs="Khmer OS Siemreap"/>
          <w:b/>
          <w:bCs/>
          <w:szCs w:val="22"/>
          <w:lang w:val="ca-ES"/>
        </w:rPr>
        <w:t xml:space="preserve"> (</w:t>
      </w:r>
      <w:r w:rsidR="004B43BF" w:rsidRPr="004B43BF">
        <w:rPr>
          <w:rFonts w:ascii="Khmer OS Siemreap" w:hAnsi="Khmer OS Siemreap" w:cs="Khmer OS Siemreap"/>
          <w:b/>
          <w:bCs/>
          <w:szCs w:val="22"/>
          <w:cs/>
          <w:lang w:val="ca-ES"/>
        </w:rPr>
        <w:t>ក្នុងការប្រាក់សមាស</w:t>
      </w:r>
      <w:r w:rsidR="004B43BF" w:rsidRPr="004B43BF">
        <w:rPr>
          <w:rFonts w:ascii="Khmer OS Siemreap" w:hAnsi="Khmer OS Siemreap" w:cs="Khmer OS Siemreap"/>
          <w:b/>
          <w:bCs/>
          <w:szCs w:val="22"/>
          <w:lang w:val="ca-ES"/>
        </w:rPr>
        <w:t xml:space="preserve">) </w:t>
      </w:r>
      <w:r w:rsidR="004B43BF" w:rsidRPr="004B43BF">
        <w:rPr>
          <w:rFonts w:ascii="Khmer OS Siemreap" w:hAnsi="Khmer OS Siemreap" w:cs="Khmer OS Siemreap"/>
          <w:szCs w:val="22"/>
          <w:lang w:val="ca-ES"/>
        </w:rPr>
        <w:t>(Average of Interest Rate)</w:t>
      </w:r>
    </w:p>
    <w:p w14:paraId="5D5214FF" w14:textId="2147990A" w:rsidR="004B43BF" w:rsidRPr="004B43BF" w:rsidRDefault="00324548" w:rsidP="004B43BF">
      <w:pPr>
        <w:ind w:left="567" w:hanging="567"/>
        <w:jc w:val="both"/>
        <w:rPr>
          <w:rFonts w:ascii="Khmer OS Siemreap" w:hAnsi="Khmer OS Siemreap" w:cs="Khmer OS Siemreap"/>
          <w:b/>
          <w:bCs/>
          <w:szCs w:val="22"/>
          <w:lang w:val="ca-ES"/>
        </w:rPr>
      </w:pPr>
      <w:r>
        <w:rPr>
          <w:rFonts w:ascii="Khmer OS Siemreap" w:hAnsi="Khmer OS Siemreap" w:cs="Khmer OS Siemreap"/>
          <w:noProof/>
          <w:szCs w:val="22"/>
          <w:lang w:val="km-KH"/>
        </w:rPr>
        <w:lastRenderedPageBreak/>
        <mc:AlternateContent>
          <mc:Choice Requires="wpi">
            <w:drawing>
              <wp:anchor distT="0" distB="0" distL="114300" distR="114300" simplePos="0" relativeHeight="252003328" behindDoc="0" locked="0" layoutInCell="1" allowOverlap="1" wp14:anchorId="60420497" wp14:editId="35C16930">
                <wp:simplePos x="0" y="0"/>
                <wp:positionH relativeFrom="column">
                  <wp:posOffset>5702935</wp:posOffset>
                </wp:positionH>
                <wp:positionV relativeFrom="paragraph">
                  <wp:posOffset>-567690</wp:posOffset>
                </wp:positionV>
                <wp:extent cx="525780" cy="238850"/>
                <wp:effectExtent l="38100" t="38100" r="26670" b="46990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525780" cy="238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6D0593" id="Ink 563" o:spid="_x0000_s1026" type="#_x0000_t75" style="position:absolute;margin-left:448.35pt;margin-top:-45.4pt;width:42.8pt;height:20.2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">
                <v:imagedata r:id="rId161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 wp14:anchorId="02CFF91D" wp14:editId="57ED372B">
                <wp:simplePos x="0" y="0"/>
                <wp:positionH relativeFrom="column">
                  <wp:posOffset>-501650</wp:posOffset>
                </wp:positionH>
                <wp:positionV relativeFrom="paragraph">
                  <wp:posOffset>-867410</wp:posOffset>
                </wp:positionV>
                <wp:extent cx="5909570" cy="1064895"/>
                <wp:effectExtent l="57150" t="38100" r="53340" b="40005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5909570" cy="1064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FBC81" id="Ink 564" o:spid="_x0000_s1026" type="#_x0000_t75" style="position:absolute;margin-left:-40.2pt;margin-top:-69pt;width:466.7pt;height:85.2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">
                <v:imagedata r:id="rId163" o:title=""/>
              </v:shape>
            </w:pict>
          </mc:Fallback>
        </mc:AlternateContent>
      </w:r>
      <w:r w:rsidR="008027B5" w:rsidRPr="00531A48">
        <w:rPr>
          <w:rFonts w:ascii="Khmer OS Siemreap" w:hAnsi="Khmer OS Siemreap" w:cs="Khmer OS Siemreap"/>
          <w:noProof/>
          <w:szCs w:val="22"/>
          <w:cs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4A1A9338" wp14:editId="7411553E">
                <wp:simplePos x="0" y="0"/>
                <wp:positionH relativeFrom="margin">
                  <wp:align>right</wp:align>
                </wp:positionH>
                <wp:positionV relativeFrom="paragraph">
                  <wp:posOffset>0</wp:posOffset>
                </wp:positionV>
                <wp:extent cx="2568575" cy="630555"/>
                <wp:effectExtent l="0" t="0" r="22225" b="15875"/>
                <wp:wrapSquare wrapText="bothSides"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68575" cy="6305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1B0D7E" w14:textId="77777777" w:rsidR="008027B5" w:rsidRDefault="008027B5" w:rsidP="008027B5">
                            <w:r w:rsidRPr="00531A48">
                              <w:rPr>
                                <w:position w:val="-14"/>
                              </w:rPr>
                              <w:object w:dxaOrig="3560" w:dyaOrig="420" w14:anchorId="33C82408">
                                <v:shape id="_x0000_i1103" type="#_x0000_t75" style="width:178.15pt;height:20.8pt" o:ole="">
                                  <v:imagedata r:id="rId42" o:title=""/>
                                </v:shape>
                                <o:OLEObject Type="Embed" ProgID="Equation.DSMT4" ShapeID="_x0000_i1103" DrawAspect="Content" ObjectID="_1683714427" r:id="rId16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1A9338" id="_x0000_s1126" type="#_x0000_t202" style="position:absolute;left:0;text-align:left;margin-left:151.05pt;margin-top:0;width:202.25pt;height:49.65pt;z-index:251671552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">
                <v:textbox style="mso-fit-shape-to-text:t">
                  <w:txbxContent>
                    <w:p w14:paraId="201B0D7E" w14:textId="77777777" w:rsidR="008027B5" w:rsidRDefault="008027B5" w:rsidP="008027B5">
                      <w:r w:rsidRPr="00531A48">
                        <w:rPr>
                          <w:position w:val="-14"/>
                        </w:rPr>
                        <w:object w:dxaOrig="3560" w:dyaOrig="420" w14:anchorId="33C82408">
                          <v:shape id="_x0000_i1103" type="#_x0000_t75" style="width:178.15pt;height:20.8pt" o:ole="">
                            <v:imagedata r:id="rId42" o:title=""/>
                          </v:shape>
                          <o:OLEObject Type="Embed" ProgID="Equation.DSMT4" ShapeID="_x0000_i1103" DrawAspect="Content" ObjectID="_1683714427" r:id="rId165"/>
                        </w:objec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4B43BF" w:rsidRPr="004B43BF">
        <w:rPr>
          <w:rFonts w:ascii="Khmer OS Siemreap" w:hAnsi="Khmer OS Siemreap" w:cs="Khmer OS Siemreap"/>
          <w:b/>
          <w:bCs/>
          <w:szCs w:val="22"/>
          <w:lang w:val="ca-ES"/>
        </w:rPr>
        <w:tab/>
      </w:r>
      <w:r w:rsidR="008027B5" w:rsidRPr="004B43BF">
        <w:rPr>
          <w:rFonts w:ascii="Khmer OS Siemreap" w:hAnsi="Khmer OS Siemreap" w:cs="Khmer OS Siemreap"/>
          <w:position w:val="-16"/>
          <w:szCs w:val="22"/>
        </w:rPr>
        <w:object w:dxaOrig="4360" w:dyaOrig="520" w14:anchorId="48B71876">
          <v:shape id="_x0000_i1104" type="#_x0000_t75" style="width:196.85pt;height:26.65pt" o:ole="" o:bordertopcolor="this" o:borderleftcolor="this" o:borderbottomcolor="this" o:borderrightcolor="this">
            <v:imagedata r:id="rId16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04" DrawAspect="Content" ObjectID="_1683714395" r:id="rId167"/>
        </w:object>
      </w:r>
      <w:r w:rsidR="008027B5">
        <w:rPr>
          <w:rFonts w:ascii="Khmer OS Siemreap" w:hAnsi="Khmer OS Siemreap" w:cs="Khmer OS Siemreap"/>
          <w:szCs w:val="22"/>
        </w:rPr>
        <w:tab/>
      </w:r>
    </w:p>
    <w:p w14:paraId="30FC70BA" w14:textId="1518B2B5" w:rsidR="004B43BF" w:rsidRPr="004B43BF" w:rsidRDefault="004B43BF" w:rsidP="004B43BF">
      <w:pPr>
        <w:ind w:left="567" w:hanging="567"/>
        <w:jc w:val="center"/>
        <w:rPr>
          <w:rFonts w:ascii="Khmer OS Siemreap" w:hAnsi="Khmer OS Siemreap" w:cs="Khmer OS Siemreap"/>
          <w:b/>
          <w:bCs/>
          <w:szCs w:val="22"/>
          <w:lang w:val="ca-ES"/>
        </w:rPr>
      </w:pPr>
      <w:r w:rsidRPr="004B43BF">
        <w:rPr>
          <w:rFonts w:ascii="Khmer OS Siemreap" w:hAnsi="Khmer OS Siemreap" w:cs="Khmer OS Siemreap"/>
          <w:b/>
          <w:bCs/>
          <w:szCs w:val="22"/>
          <w:cs/>
          <w:lang w:val="ca-ES"/>
        </w:rPr>
        <w:t>ដំណោះស្រាយ</w:t>
      </w:r>
    </w:p>
    <w:p w14:paraId="5F7D4D3C" w14:textId="77777777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យើងមាន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4"/>
          <w:szCs w:val="22"/>
        </w:rPr>
        <w:object w:dxaOrig="4099" w:dyaOrig="440" w14:anchorId="33324581">
          <v:shape id="_x0000_i1105" type="#_x0000_t75" style="width:204.35pt;height:22.05pt" o:ole="">
            <v:imagedata r:id="rId168" o:title=""/>
          </v:shape>
          <o:OLEObject Type="Embed" ProgID="Equation.DSMT4" ShapeID="_x0000_i1105" DrawAspect="Content" ObjectID="_1683714396" r:id="rId169"/>
        </w:object>
      </w:r>
      <w:r w:rsidRPr="004B43BF">
        <w:rPr>
          <w:rFonts w:ascii="Khmer OS Siemreap" w:hAnsi="Khmer OS Siemreap" w:cs="Khmer OS Siemreap"/>
          <w:position w:val="-14"/>
          <w:szCs w:val="22"/>
        </w:rPr>
        <w:tab/>
      </w:r>
      <w:r w:rsidRPr="004B43BF">
        <w:rPr>
          <w:rFonts w:ascii="Khmer OS Siemreap" w:hAnsi="Khmer OS Siemreap" w:cs="Khmer OS Siemreap"/>
          <w:position w:val="-14"/>
          <w:szCs w:val="22"/>
        </w:rPr>
        <w:tab/>
      </w:r>
      <w:r w:rsidRPr="004B43BF">
        <w:rPr>
          <w:rFonts w:ascii="Khmer OS Siemreap" w:hAnsi="Khmer OS Siemreap" w:cs="Khmer OS Siemreap"/>
          <w:szCs w:val="22"/>
        </w:rPr>
        <w:t>(1)</w:t>
      </w:r>
    </w:p>
    <w:p w14:paraId="6508E371" w14:textId="77777777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តាង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​ r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ជាអត្រាការប្រាក់មធ្យម យើងបាន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0"/>
          <w:szCs w:val="22"/>
        </w:rPr>
        <w:object w:dxaOrig="1200" w:dyaOrig="360" w14:anchorId="2AA12927">
          <v:shape id="_x0000_i1106" type="#_x0000_t75" style="width:59.95pt;height:18.3pt" o:ole="">
            <v:imagedata r:id="rId170" o:title=""/>
          </v:shape>
          <o:OLEObject Type="Embed" ProgID="Equation.DSMT4" ShapeID="_x0000_i1106" DrawAspect="Content" ObjectID="_1683714397" r:id="rId171"/>
        </w:object>
      </w:r>
      <w:r w:rsidRPr="004B43BF">
        <w:rPr>
          <w:rFonts w:ascii="Khmer OS Siemreap" w:hAnsi="Khmer OS Siemreap" w:cs="Khmer OS Siemreap"/>
          <w:position w:val="-10"/>
          <w:szCs w:val="22"/>
        </w:rPr>
        <w:tab/>
      </w:r>
      <w:r w:rsidRPr="004B43BF">
        <w:rPr>
          <w:rFonts w:ascii="Khmer OS Siemreap" w:hAnsi="Khmer OS Siemreap" w:cs="Khmer OS Siemreap"/>
          <w:szCs w:val="22"/>
        </w:rPr>
        <w:t>(2)</w:t>
      </w:r>
    </w:p>
    <w:p w14:paraId="210A4E6E" w14:textId="77777777" w:rsidR="004B43BF" w:rsidRPr="004B43BF" w:rsidRDefault="004B43BF" w:rsidP="004B43BF">
      <w:pPr>
        <w:ind w:firstLine="720"/>
        <w:rPr>
          <w:rFonts w:ascii="Khmer OS Siemreap" w:hAnsi="Khmer OS Siemreap" w:cs="Khmer OS Siemreap"/>
          <w:szCs w:val="22"/>
          <w:lang w:val="de-DE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 xml:space="preserve">(1)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និង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(2)  </w:t>
      </w:r>
      <w:r w:rsidRPr="004B43BF">
        <w:rPr>
          <w:rFonts w:ascii="Khmer OS Siemreap" w:hAnsi="Khmer OS Siemreap" w:cs="Khmer OS Siemreap"/>
          <w:position w:val="-10"/>
          <w:szCs w:val="22"/>
        </w:rPr>
        <w:object w:dxaOrig="720" w:dyaOrig="360" w14:anchorId="03B474FE">
          <v:shape id="_x0000_i1107" type="#_x0000_t75" style="width:36.2pt;height:18.3pt" o:ole="">
            <v:imagedata r:id="rId172" o:title=""/>
          </v:shape>
          <o:OLEObject Type="Embed" ProgID="Equation.DSMT4" ShapeID="_x0000_i1107" DrawAspect="Content" ObjectID="_1683714398" r:id="rId173"/>
        </w:object>
      </w:r>
      <w:r w:rsidRPr="004B43BF">
        <w:rPr>
          <w:rFonts w:ascii="Khmer OS Siemreap" w:hAnsi="Khmer OS Siemreap" w:cs="Khmer OS Siemreap"/>
          <w:position w:val="-14"/>
          <w:szCs w:val="22"/>
        </w:rPr>
        <w:object w:dxaOrig="3760" w:dyaOrig="440" w14:anchorId="3CF8F41D">
          <v:shape id="_x0000_i1108" type="#_x0000_t75" style="width:188.55pt;height:22.05pt" o:ole="">
            <v:imagedata r:id="rId174" o:title=""/>
          </v:shape>
          <o:OLEObject Type="Embed" ProgID="Equation.DSMT4" ShapeID="_x0000_i1108" DrawAspect="Content" ObjectID="_1683714399" r:id="rId175"/>
        </w:object>
      </w:r>
    </w:p>
    <w:p w14:paraId="236F866A" w14:textId="77777777" w:rsidR="004B43BF" w:rsidRPr="004B43BF" w:rsidRDefault="004B43BF" w:rsidP="004B43BF">
      <w:pPr>
        <w:ind w:left="570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lang w:val="de-DE"/>
        </w:rPr>
        <w:tab/>
      </w:r>
      <w:r w:rsidRPr="004B43BF">
        <w:rPr>
          <w:rFonts w:ascii="Khmer OS Siemreap" w:hAnsi="Khmer OS Siemreap" w:cs="Khmer OS Siemreap"/>
          <w:position w:val="-6"/>
          <w:szCs w:val="22"/>
        </w:rPr>
        <w:object w:dxaOrig="320" w:dyaOrig="220" w14:anchorId="35B9CD16">
          <v:shape id="_x0000_i1109" type="#_x0000_t75" style="width:15.8pt;height:11.65pt" o:ole="">
            <v:imagedata r:id="rId176" o:title=""/>
          </v:shape>
          <o:OLEObject Type="Embed" ProgID="Equation.DSMT4" ShapeID="_x0000_i1109" DrawAspect="Content" ObjectID="_1683714400" r:id="rId177"/>
        </w:object>
      </w:r>
      <w:r w:rsidRPr="004B43BF">
        <w:rPr>
          <w:rFonts w:ascii="Khmer OS Siemreap" w:hAnsi="Khmer OS Siemreap" w:cs="Khmer OS Siemreap"/>
          <w:position w:val="-6"/>
          <w:szCs w:val="22"/>
        </w:rPr>
        <w:t xml:space="preserve">    </w:t>
      </w:r>
      <w:r w:rsidRPr="004B43BF">
        <w:rPr>
          <w:rFonts w:ascii="Khmer OS Siemreap" w:hAnsi="Khmer OS Siemreap" w:cs="Khmer OS Siemreap"/>
          <w:position w:val="-16"/>
          <w:szCs w:val="22"/>
        </w:rPr>
        <w:object w:dxaOrig="3580" w:dyaOrig="520" w14:anchorId="33FD8296">
          <v:shape id="_x0000_i1110" type="#_x0000_t75" style="width:178.95pt;height:26.65pt" o:ole="" o:bordertopcolor="this" o:borderleftcolor="this" o:borderbottomcolor="this" o:borderrightcolor="this">
            <v:imagedata r:id="rId17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10" DrawAspect="Content" ObjectID="_1683714401" r:id="rId179"/>
        </w:object>
      </w:r>
    </w:p>
    <w:p w14:paraId="088449AF" w14:textId="04C4D075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8C4EC7">
        <w:rPr>
          <w:rFonts w:ascii="Khmer OS Siemreap" w:hAnsi="Khmer OS Siemreap" w:cs="Khmer OS Siemreap"/>
          <w:b/>
          <w:bCs/>
          <w:szCs w:val="22"/>
          <w:cs/>
          <w:lang w:val="ca-ES"/>
        </w:rPr>
        <w:t>ឧទាហរណ៍</w:t>
      </w:r>
      <w:r w:rsidR="008C4EC7" w:rsidRPr="008C4EC7">
        <w:rPr>
          <w:rFonts w:ascii="Khmer OS Siemreap" w:hAnsi="Khmer OS Siemreap" w:cs="Khmer OS Siemreap" w:hint="cs"/>
          <w:b/>
          <w:bCs/>
          <w:szCs w:val="22"/>
          <w:cs/>
          <w:lang w:val="ca-ES"/>
        </w:rPr>
        <w:t>៩</w:t>
      </w:r>
      <w:r w:rsidRPr="004B43BF">
        <w:rPr>
          <w:rFonts w:ascii="Khmer OS Siemreap" w:hAnsi="Khmer OS Siemreap" w:cs="Khmer OS Siemreap"/>
          <w:b/>
          <w:bCs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គេយកប្រាក់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150 000$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ទៅចងការតាមអត្រាការប្រាក់សមាសដូចខាងក្រោម</w:t>
      </w:r>
      <w:r w:rsidRPr="004B43BF">
        <w:rPr>
          <w:rFonts w:ascii="Khmer OS Siemreap" w:hAnsi="Khmer OS Siemreap" w:cs="Khmer OS Siemreap"/>
          <w:szCs w:val="22"/>
          <w:lang w:val="ca-ES"/>
        </w:rPr>
        <w:t>៖</w:t>
      </w:r>
    </w:p>
    <w:p w14:paraId="560B6264" w14:textId="77777777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១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. 8%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ក្នុង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1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ឆ្នាំក្នុងរយៈពេល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2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ឆ្នាំដំបូង</w:t>
      </w:r>
    </w:p>
    <w:p w14:paraId="0DCA696D" w14:textId="77777777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២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.​ 9%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ក្នុង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1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ឆ្នាំក្នុងរយៈពេល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3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ឆ្នាំបន្ទាប់</w:t>
      </w:r>
    </w:p>
    <w:p w14:paraId="293B3EEF" w14:textId="77777777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៣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. 11%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ក្នុង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1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ឆ្នាំក្នុងរយៈពេល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4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ឆ្នាំចុងក្រោយ</w:t>
      </w:r>
    </w:p>
    <w:p w14:paraId="60EA2379" w14:textId="77777777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ក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/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រកប្រាក់ទាំងអស់ដែលគេទទួលបាននៅចុងឆ្នាំទី</w:t>
      </w:r>
      <w:r w:rsidRPr="004B43BF">
        <w:rPr>
          <w:rFonts w:ascii="Khmer OS Siemreap" w:hAnsi="Khmer OS Siemreap" w:cs="Khmer OS Siemreap"/>
          <w:szCs w:val="22"/>
          <w:lang w:val="ca-ES"/>
        </w:rPr>
        <w:t>9</w:t>
      </w:r>
    </w:p>
    <w:p w14:paraId="115FD232" w14:textId="77777777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ខ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/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រកអត្រាការប្រាក់មធ្យមក្នុង</w:t>
      </w:r>
      <w:r w:rsidRPr="004B43BF">
        <w:rPr>
          <w:rFonts w:ascii="Khmer OS Siemreap" w:hAnsi="Khmer OS Siemreap" w:cs="Khmer OS Siemreap"/>
          <w:szCs w:val="22"/>
          <w:lang w:val="ca-ES"/>
        </w:rPr>
        <w:t>1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ឆ្នាំ</w:t>
      </w:r>
    </w:p>
    <w:p w14:paraId="240F7799" w14:textId="77777777" w:rsidR="004B43BF" w:rsidRPr="004B43BF" w:rsidRDefault="004B43BF" w:rsidP="004B43BF">
      <w:pPr>
        <w:ind w:left="567" w:hanging="567"/>
        <w:jc w:val="center"/>
        <w:rPr>
          <w:rFonts w:ascii="Khmer OS Siemreap" w:hAnsi="Khmer OS Siemreap" w:cs="Khmer OS Siemreap"/>
          <w:b/>
          <w:bCs/>
          <w:szCs w:val="22"/>
          <w:lang w:val="ca-ES"/>
        </w:rPr>
      </w:pPr>
      <w:r w:rsidRPr="004B43BF">
        <w:rPr>
          <w:rFonts w:ascii="Khmer OS Siemreap" w:hAnsi="Khmer OS Siemreap" w:cs="Khmer OS Siemreap"/>
          <w:b/>
          <w:bCs/>
          <w:szCs w:val="22"/>
          <w:cs/>
          <w:lang w:val="ca-ES"/>
        </w:rPr>
        <w:t>ដំណោះស្រាយ</w:t>
      </w:r>
    </w:p>
    <w:p w14:paraId="006BDB3D" w14:textId="77777777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ក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/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រកប្រាក់ទាំងអស់ដែលគេទទួលបាននៅចុងឆ្នាំទី</w:t>
      </w:r>
      <w:r w:rsidRPr="004B43BF">
        <w:rPr>
          <w:rFonts w:ascii="Khmer OS Siemreap" w:hAnsi="Khmer OS Siemreap" w:cs="Khmer OS Siemreap"/>
          <w:szCs w:val="22"/>
          <w:lang w:val="ca-ES"/>
        </w:rPr>
        <w:t>9</w:t>
      </w:r>
    </w:p>
    <w:p w14:paraId="44C65E8B" w14:textId="77777777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position w:val="-14"/>
          <w:szCs w:val="22"/>
        </w:rPr>
        <w:object w:dxaOrig="8340" w:dyaOrig="440" w14:anchorId="1F8773CF">
          <v:shape id="_x0000_i1111" type="#_x0000_t75" style="width:417pt;height:22.05pt" o:ole="">
            <v:imagedata r:id="rId180" o:title=""/>
          </v:shape>
          <o:OLEObject Type="Embed" ProgID="Equation.DSMT4" ShapeID="_x0000_i1111" DrawAspect="Content" ObjectID="_1683714402" r:id="rId181"/>
        </w:object>
      </w:r>
    </w:p>
    <w:p w14:paraId="0925DADC" w14:textId="77777777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ដូច្នេះប្រាក់ទាំងអស់ដែលគេទទួលបាននៅចុងឆ្នាំទី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9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គឺ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 </w:t>
      </w:r>
      <w:r w:rsidRPr="004B43BF">
        <w:rPr>
          <w:rFonts w:ascii="Khmer OS Siemreap" w:hAnsi="Khmer OS Siemreap" w:cs="Khmer OS Siemreap"/>
          <w:position w:val="-6"/>
          <w:szCs w:val="22"/>
        </w:rPr>
        <w:object w:dxaOrig="1200" w:dyaOrig="279" w14:anchorId="2A729255">
          <v:shape id="_x0000_i1112" type="#_x0000_t75" style="width:60.35pt;height:14.15pt" o:ole="">
            <v:imagedata r:id="rId182" o:title=""/>
          </v:shape>
          <o:OLEObject Type="Embed" ProgID="Equation.DSMT4" ShapeID="_x0000_i1112" DrawAspect="Content" ObjectID="_1683714403" r:id="rId183"/>
        </w:object>
      </w:r>
    </w:p>
    <w:p w14:paraId="0C49D921" w14:textId="77777777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ខ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/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រកអត្រាការប្រាក់មធ្យមក្នុង</w:t>
      </w:r>
      <w:r w:rsidRPr="004B43BF">
        <w:rPr>
          <w:rFonts w:ascii="Khmer OS Siemreap" w:hAnsi="Khmer OS Siemreap" w:cs="Khmer OS Siemreap"/>
          <w:szCs w:val="22"/>
          <w:lang w:val="ca-ES"/>
        </w:rPr>
        <w:t>1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ឆ្នាំ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កំនត់ដោយរូបមន្តអត្រាការប្រាក់មធ្យមក្នុង</w:t>
      </w:r>
      <w:r w:rsidRPr="004B43BF">
        <w:rPr>
          <w:rFonts w:ascii="Khmer OS Siemreap" w:hAnsi="Khmer OS Siemreap" w:cs="Khmer OS Siemreap"/>
          <w:szCs w:val="22"/>
          <w:lang w:val="ca-ES"/>
        </w:rPr>
        <w:t>1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ឆ្នាំគឺ</w:t>
      </w:r>
    </w:p>
    <w:p w14:paraId="081B8B1A" w14:textId="77777777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position w:val="-16"/>
          <w:szCs w:val="22"/>
        </w:rPr>
        <w:object w:dxaOrig="4340" w:dyaOrig="520" w14:anchorId="0864A152">
          <v:shape id="_x0000_i1113" type="#_x0000_t75" style="width:216.85pt;height:26.65pt" o:ole="">
            <v:imagedata r:id="rId184" o:title=""/>
          </v:shape>
          <o:OLEObject Type="Embed" ProgID="Equation.DSMT4" ShapeID="_x0000_i1113" DrawAspect="Content" ObjectID="_1683714404" r:id="rId185"/>
        </w:object>
      </w:r>
      <w:r w:rsidRPr="004B43BF">
        <w:rPr>
          <w:rFonts w:ascii="Khmer OS Siemreap" w:hAnsi="Khmer OS Siemreap" w:cs="Khmer OS Siemreap"/>
          <w:szCs w:val="22"/>
        </w:rPr>
        <w:tab/>
      </w:r>
      <w:r w:rsidRPr="004B43BF">
        <w:rPr>
          <w:rFonts w:ascii="Khmer OS Siemreap" w:hAnsi="Khmer OS Siemreap" w:cs="Khmer OS Siemreap"/>
          <w:szCs w:val="22"/>
          <w:lang w:val="ca-ES"/>
        </w:rPr>
        <w:t>(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ដែល</w:t>
      </w:r>
      <w:r w:rsidRPr="004B43BF">
        <w:rPr>
          <w:rFonts w:ascii="Khmer OS Siemreap" w:hAnsi="Khmer OS Siemreap" w:cs="Khmer OS Siemreap"/>
          <w:position w:val="-12"/>
          <w:szCs w:val="22"/>
        </w:rPr>
        <w:object w:dxaOrig="2400" w:dyaOrig="360" w14:anchorId="178D837C">
          <v:shape id="_x0000_i1114" type="#_x0000_t75" style="width:119.85pt;height:18.3pt" o:ole="">
            <v:imagedata r:id="rId186" o:title=""/>
          </v:shape>
          <o:OLEObject Type="Embed" ProgID="Equation.DSMT4" ShapeID="_x0000_i1114" DrawAspect="Content" ObjectID="_1683714405" r:id="rId187"/>
        </w:object>
      </w:r>
      <w:r w:rsidRPr="004B43BF">
        <w:rPr>
          <w:rFonts w:ascii="Khmer OS Siemreap" w:hAnsi="Khmer OS Siemreap" w:cs="Khmer OS Siemreap"/>
          <w:szCs w:val="22"/>
          <w:lang w:val="ca-ES"/>
        </w:rPr>
        <w:t>)</w:t>
      </w:r>
    </w:p>
    <w:p w14:paraId="23B41C32" w14:textId="77777777" w:rsidR="004B43BF" w:rsidRP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szCs w:val="22"/>
          <w:lang w:val="ca-ES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រកអត្រាការប្រាក់មធ្យមក្នុង</w:t>
      </w:r>
      <w:r w:rsidRPr="004B43BF">
        <w:rPr>
          <w:rFonts w:ascii="Khmer OS Siemreap" w:hAnsi="Khmer OS Siemreap" w:cs="Khmer OS Siemreap"/>
          <w:szCs w:val="22"/>
          <w:lang w:val="ca-ES"/>
        </w:rPr>
        <w:t>1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ឆ្នាំកំនត់គឺ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 </w:t>
      </w:r>
      <w:r w:rsidRPr="004B43BF">
        <w:rPr>
          <w:rFonts w:ascii="Khmer OS Siemreap" w:hAnsi="Khmer OS Siemreap" w:cs="Khmer OS Siemreap"/>
          <w:position w:val="-16"/>
          <w:szCs w:val="22"/>
        </w:rPr>
        <w:object w:dxaOrig="4660" w:dyaOrig="520" w14:anchorId="2AF9E478">
          <v:shape id="_x0000_i1115" type="#_x0000_t75" style="width:232.65pt;height:26.65pt" o:ole="">
            <v:imagedata r:id="rId188" o:title=""/>
          </v:shape>
          <o:OLEObject Type="Embed" ProgID="Equation.DSMT4" ShapeID="_x0000_i1115" DrawAspect="Content" ObjectID="_1683714406" r:id="rId189"/>
        </w:object>
      </w:r>
    </w:p>
    <w:p w14:paraId="4FAA6309" w14:textId="426A5991" w:rsidR="004B43BF" w:rsidRDefault="004B43BF" w:rsidP="004B43BF">
      <w:pPr>
        <w:ind w:left="567" w:hanging="567"/>
        <w:jc w:val="both"/>
        <w:rPr>
          <w:rFonts w:ascii="Khmer OS Siemreap" w:hAnsi="Khmer OS Siemreap" w:cs="Khmer OS Siemreap"/>
          <w:position w:val="-10"/>
          <w:szCs w:val="22"/>
        </w:rPr>
      </w:pPr>
      <w:r w:rsidRPr="004B43BF">
        <w:rPr>
          <w:rFonts w:ascii="Khmer OS Siemreap" w:hAnsi="Khmer OS Siemreap" w:cs="Khmer OS Siemreap"/>
          <w:szCs w:val="22"/>
          <w:lang w:val="ca-ES"/>
        </w:rPr>
        <w:tab/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ដូច្នេះ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អត្រាការប្រាក់មធ្យមក្នុង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1</w:t>
      </w:r>
      <w:r w:rsidRPr="004B43BF">
        <w:rPr>
          <w:rFonts w:ascii="Khmer OS Siemreap" w:hAnsi="Khmer OS Siemreap" w:cs="Khmer OS Siemreap"/>
          <w:szCs w:val="22"/>
          <w:cs/>
          <w:lang w:val="ca-ES"/>
        </w:rPr>
        <w:t>ឆ្នាំកំនត់គឺ</w:t>
      </w:r>
      <w:r w:rsidRPr="004B43BF">
        <w:rPr>
          <w:rFonts w:ascii="Khmer OS Siemreap" w:hAnsi="Khmer OS Siemreap" w:cs="Khmer OS Siemreap"/>
          <w:szCs w:val="22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0"/>
          <w:szCs w:val="22"/>
        </w:rPr>
        <w:object w:dxaOrig="580" w:dyaOrig="320" w14:anchorId="4FBEA0D1">
          <v:shape id="_x0000_i1116" type="#_x0000_t75" style="width:29.15pt;height:15.8pt" o:ole="">
            <v:imagedata r:id="rId190" o:title=""/>
          </v:shape>
          <o:OLEObject Type="Embed" ProgID="Equation.DSMT4" ShapeID="_x0000_i1116" DrawAspect="Content" ObjectID="_1683714407" r:id="rId191"/>
        </w:object>
      </w:r>
      <w:r w:rsidR="00DB518B">
        <w:rPr>
          <w:rFonts w:ascii="Khmer OS Siemreap" w:hAnsi="Khmer OS Siemreap" w:cs="Khmer OS Siemreap"/>
          <w:position w:val="-10"/>
          <w:szCs w:val="22"/>
        </w:rPr>
        <w:t xml:space="preserve">  </w:t>
      </w:r>
      <w:r w:rsidR="00DB518B" w:rsidRPr="00DB518B">
        <w:rPr>
          <w:rFonts w:ascii="Khmer OS Siemreap" w:hAnsi="Khmer OS Siemreap" w:cs="Khmer OS Siemreap"/>
          <w:position w:val="-10"/>
          <w:szCs w:val="22"/>
        </w:rPr>
        <w:t xml:space="preserve"> </w:t>
      </w:r>
    </w:p>
    <w:p w14:paraId="3851337D" w14:textId="08881327" w:rsidR="00DB518B" w:rsidRDefault="00DB518B" w:rsidP="00324548">
      <w:pPr>
        <w:ind w:left="4887" w:firstLine="153"/>
        <w:jc w:val="both"/>
        <w:rPr>
          <w:rFonts w:ascii="Khmer OS Siemreap" w:hAnsi="Khmer OS Siemreap" w:cs="Khmer OS Siemreap"/>
          <w:position w:val="-10"/>
          <w:szCs w:val="22"/>
        </w:rPr>
      </w:pPr>
      <w:r w:rsidRPr="00DB518B">
        <w:rPr>
          <w:rFonts w:ascii="Khmer OS Siemreap" w:hAnsi="Khmer OS Siemreap" w:cs="Khmer OS Siemreap" w:hint="cs"/>
          <w:position w:val="-10"/>
          <w:szCs w:val="22"/>
          <w:highlight w:val="yellow"/>
          <w:cs/>
        </w:rPr>
        <w:t>ប្រើមធ្យមនព្វន្ត</w:t>
      </w:r>
      <w:r>
        <w:rPr>
          <w:rFonts w:ascii="Khmer OS Siemreap" w:hAnsi="Khmer OS Siemreap" w:cs="Khmer OS Siemreap" w:hint="cs"/>
          <w:position w:val="-10"/>
          <w:szCs w:val="22"/>
          <w:cs/>
        </w:rPr>
        <w:t xml:space="preserve">​  </w:t>
      </w:r>
      <w:r w:rsidRPr="00DB518B">
        <w:rPr>
          <w:rFonts w:ascii="Khmer OS Siemreap" w:hAnsi="Khmer OS Siemreap" w:cs="Khmer OS Siemreap" w:hint="cs"/>
          <w:position w:val="-10"/>
          <w:szCs w:val="22"/>
          <w:highlight w:val="yellow"/>
          <w:cs/>
        </w:rPr>
        <w:t>(</w:t>
      </w:r>
      <w:r w:rsidRPr="00DB518B">
        <w:rPr>
          <w:rFonts w:ascii="Khmer OS Siemreap" w:hAnsi="Khmer OS Siemreap" w:cs="Khmer OS Siemreap"/>
          <w:position w:val="-10"/>
          <w:szCs w:val="22"/>
          <w:highlight w:val="yellow"/>
        </w:rPr>
        <w:t>8</w:t>
      </w:r>
      <w:r>
        <w:rPr>
          <w:rFonts w:ascii="Khmer OS Siemreap" w:hAnsi="Khmer OS Siemreap" w:cs="Khmer OS Siemreap"/>
          <w:position w:val="-10"/>
          <w:szCs w:val="22"/>
          <w:highlight w:val="yellow"/>
        </w:rPr>
        <w:t>*2</w:t>
      </w:r>
      <w:r w:rsidRPr="00DB518B">
        <w:rPr>
          <w:rFonts w:ascii="Khmer OS Siemreap" w:hAnsi="Khmer OS Siemreap" w:cs="Khmer OS Siemreap"/>
          <w:position w:val="-10"/>
          <w:szCs w:val="22"/>
          <w:highlight w:val="yellow"/>
        </w:rPr>
        <w:t>+9</w:t>
      </w:r>
      <w:r>
        <w:rPr>
          <w:rFonts w:ascii="Khmer OS Siemreap" w:hAnsi="Khmer OS Siemreap" w:cs="Khmer OS Siemreap"/>
          <w:position w:val="-10"/>
          <w:szCs w:val="22"/>
          <w:highlight w:val="yellow"/>
        </w:rPr>
        <w:t>*3</w:t>
      </w:r>
      <w:r w:rsidRPr="00DB518B">
        <w:rPr>
          <w:rFonts w:ascii="Khmer OS Siemreap" w:hAnsi="Khmer OS Siemreap" w:cs="Khmer OS Siemreap"/>
          <w:position w:val="-10"/>
          <w:szCs w:val="22"/>
          <w:highlight w:val="yellow"/>
        </w:rPr>
        <w:t>+11</w:t>
      </w:r>
      <w:r>
        <w:rPr>
          <w:rFonts w:ascii="Khmer OS Siemreap" w:hAnsi="Khmer OS Siemreap" w:cs="Khmer OS Siemreap"/>
          <w:position w:val="-10"/>
          <w:szCs w:val="22"/>
          <w:highlight w:val="yellow"/>
        </w:rPr>
        <w:t>*4</w:t>
      </w:r>
      <w:r w:rsidRPr="00DB518B">
        <w:rPr>
          <w:rFonts w:ascii="Khmer OS Siemreap" w:hAnsi="Khmer OS Siemreap" w:cs="Khmer OS Siemreap" w:hint="cs"/>
          <w:position w:val="-10"/>
          <w:szCs w:val="22"/>
          <w:highlight w:val="yellow"/>
          <w:cs/>
        </w:rPr>
        <w:t>)</w:t>
      </w:r>
      <w:r w:rsidRPr="00DB518B">
        <w:rPr>
          <w:rFonts w:ascii="Khmer OS Siemreap" w:hAnsi="Khmer OS Siemreap" w:cs="Khmer OS Siemreap"/>
          <w:position w:val="-10"/>
          <w:szCs w:val="22"/>
          <w:highlight w:val="yellow"/>
        </w:rPr>
        <w:t>/</w:t>
      </w:r>
      <w:r>
        <w:rPr>
          <w:rFonts w:ascii="Khmer OS Siemreap" w:hAnsi="Khmer OS Siemreap" w:cs="Khmer OS Siemreap"/>
          <w:position w:val="-10"/>
          <w:szCs w:val="22"/>
          <w:highlight w:val="yellow"/>
        </w:rPr>
        <w:t>9</w:t>
      </w:r>
      <w:r w:rsidRPr="00DB518B">
        <w:rPr>
          <w:rFonts w:ascii="Khmer OS Siemreap" w:hAnsi="Khmer OS Siemreap" w:cs="Khmer OS Siemreap"/>
          <w:position w:val="-10"/>
          <w:szCs w:val="22"/>
          <w:highlight w:val="yellow"/>
        </w:rPr>
        <w:t xml:space="preserve">= </w:t>
      </w:r>
      <w:r w:rsidR="00ED2BCB">
        <w:rPr>
          <w:rFonts w:ascii="Khmer OS Siemreap" w:hAnsi="Khmer OS Siemreap" w:cs="Khmer OS Siemreap"/>
          <w:position w:val="-10"/>
          <w:szCs w:val="22"/>
        </w:rPr>
        <w:t>9.67</w:t>
      </w:r>
    </w:p>
    <w:p w14:paraId="732590C2" w14:textId="4B36C029" w:rsidR="00DB518B" w:rsidRPr="00DB518B" w:rsidRDefault="00324548" w:rsidP="004B43BF">
      <w:pPr>
        <w:ind w:left="567" w:hanging="567"/>
        <w:jc w:val="both"/>
        <w:rPr>
          <w:rFonts w:ascii="Khmer OS Siemreap" w:hAnsi="Khmer OS Siemreap" w:cs="Khmer OS Siemreap"/>
          <w:szCs w:val="22"/>
          <w:vertAlign w:val="superscript"/>
          <w:cs/>
          <w:lang w:val="ca-ES"/>
        </w:rPr>
      </w:pPr>
      <w:r>
        <w:rPr>
          <w:rFonts w:ascii="Khmer OS Siemreap" w:hAnsi="Khmer OS Siemreap" w:cs="Khmer OS Siemreap"/>
          <w:noProof/>
          <w:szCs w:val="22"/>
          <w:vertAlign w:val="superscript"/>
          <w:lang w:val="km-KH"/>
        </w:rPr>
        <w:lastRenderedPageBreak/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51C8872A" wp14:editId="5BD9C6AC">
                <wp:simplePos x="0" y="0"/>
                <wp:positionH relativeFrom="column">
                  <wp:posOffset>3483610</wp:posOffset>
                </wp:positionH>
                <wp:positionV relativeFrom="paragraph">
                  <wp:posOffset>-222885</wp:posOffset>
                </wp:positionV>
                <wp:extent cx="2891865" cy="458470"/>
                <wp:effectExtent l="38100" t="38100" r="22860" b="55880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2891865" cy="458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7EB87F" id="Ink 638" o:spid="_x0000_s1026" type="#_x0000_t75" style="position:absolute;margin-left:273.6pt;margin-top:-18.25pt;width:229.1pt;height:37.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">
                <v:imagedata r:id="rId193" o:title=""/>
              </v:shape>
            </w:pict>
          </mc:Fallback>
        </mc:AlternateContent>
      </w:r>
    </w:p>
    <w:p w14:paraId="15E969F1" w14:textId="48A44D4C" w:rsidR="00B85771" w:rsidRDefault="00324548" w:rsidP="00A2702D">
      <w:pPr>
        <w:rPr>
          <w:rFonts w:ascii="Khmer OS Siemreap" w:hAnsi="Khmer OS Siemreap" w:cs="Khmer OS Siemreap"/>
          <w:szCs w:val="22"/>
        </w:rPr>
      </w:pPr>
      <w:r>
        <w:rPr>
          <w:rFonts w:ascii="Khmer OS Moul Light" w:hAnsi="Khmer OS Moul Light" w:cs="Khmer OS Moul Light" w:hint="cs"/>
          <w:noProof/>
          <w:sz w:val="24"/>
          <w:szCs w:val="24"/>
          <w:lang w:val="km-KH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 wp14:anchorId="73EE9DB8" wp14:editId="34077FAB">
                <wp:simplePos x="0" y="0"/>
                <wp:positionH relativeFrom="column">
                  <wp:posOffset>5768230</wp:posOffset>
                </wp:positionH>
                <wp:positionV relativeFrom="paragraph">
                  <wp:posOffset>-267635</wp:posOffset>
                </wp:positionV>
                <wp:extent cx="860040" cy="941400"/>
                <wp:effectExtent l="38100" t="38100" r="54610" b="49530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860040" cy="9414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5BE48B" id="Ink 622" o:spid="_x0000_s1026" type="#_x0000_t75" style="position:absolute;margin-left:453.5pt;margin-top:-21.75pt;width:69.1pt;height:75.55pt;z-index:252058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">
                <v:imagedata r:id="rId195" o:title=""/>
              </v:shape>
            </w:pict>
          </mc:Fallback>
        </mc:AlternateContent>
      </w:r>
      <w:r w:rsidR="00B85771">
        <w:rPr>
          <w:rFonts w:ascii="Khmer OS Moul Light" w:hAnsi="Khmer OS Moul Light" w:cs="Khmer OS Moul Light" w:hint="cs"/>
          <w:sz w:val="24"/>
          <w:szCs w:val="24"/>
          <w:cs/>
        </w:rPr>
        <w:t>៣. អត្រាកំណើនប្រចាំឆ្នាំ</w:t>
      </w:r>
      <w:r w:rsidR="001416A2">
        <w:rPr>
          <w:rFonts w:ascii="Khmer OS Moul Light" w:hAnsi="Khmer OS Moul Light" w:cs="Khmer OS Moul Light"/>
          <w:sz w:val="24"/>
          <w:szCs w:val="24"/>
        </w:rPr>
        <w:t xml:space="preserve">                                       45000+4500=49 500</w:t>
      </w:r>
    </w:p>
    <w:p w14:paraId="50779B31" w14:textId="1DBC0957" w:rsidR="00024715" w:rsidRDefault="00024715" w:rsidP="00024715">
      <w:pPr>
        <w:rPr>
          <w:rFonts w:ascii="Khmer OS Siemreap" w:hAnsi="Khmer OS Siemreap" w:cs="Khmer OS Siemreap"/>
          <w:szCs w:val="22"/>
        </w:rPr>
      </w:pPr>
      <w:r w:rsidRPr="00A216B6">
        <w:rPr>
          <w:rFonts w:ascii="Khmer OS Siemreap" w:hAnsi="Khmer OS Siemreap" w:cs="Khmer OS Siemreap" w:hint="cs"/>
          <w:b/>
          <w:bCs/>
          <w:szCs w:val="22"/>
          <w:cs/>
        </w:rPr>
        <w:t>ឧទាហរណ៍៥៖</w:t>
      </w:r>
      <w:r>
        <w:rPr>
          <w:rFonts w:ascii="Khmer OS Siemreap" w:hAnsi="Khmer OS Siemreap" w:cs="Khmer OS Siemreap" w:hint="cs"/>
          <w:szCs w:val="22"/>
          <w:cs/>
        </w:rPr>
        <w:t xml:space="preserve"> ឧបមាថាការវិនិយោគមួយទទួលបានប្រាក់ចំណេញ</w:t>
      </w:r>
      <w:r w:rsidR="00A216B6">
        <w:rPr>
          <w:rFonts w:ascii="Khmer OS Siemreap" w:hAnsi="Khmer OS Siemreap" w:cs="Khmer OS Siemreap" w:hint="cs"/>
          <w:szCs w:val="22"/>
          <w:cs/>
        </w:rPr>
        <w:t xml:space="preserve">   </w:t>
      </w:r>
      <w:r w:rsidR="00A216B6">
        <w:rPr>
          <w:rFonts w:ascii="Khmer OS Siemreap" w:hAnsi="Khmer OS Siemreap" w:cs="Khmer OS Siemreap"/>
          <w:szCs w:val="22"/>
        </w:rPr>
        <w:t xml:space="preserve">$45 000 </w:t>
      </w:r>
      <w:r>
        <w:rPr>
          <w:rFonts w:ascii="Khmer OS Siemreap" w:hAnsi="Khmer OS Siemreap" w:cs="Khmer OS Siemreap" w:hint="cs"/>
          <w:szCs w:val="22"/>
          <w:cs/>
        </w:rPr>
        <w:t>នៅឆ្នាំ</w:t>
      </w:r>
      <w:r w:rsidR="00A216B6">
        <w:rPr>
          <w:rFonts w:ascii="Khmer OS Siemreap" w:hAnsi="Khmer OS Siemreap" w:cs="Khmer OS Siemreap"/>
          <w:szCs w:val="22"/>
        </w:rPr>
        <w:t xml:space="preserve"> </w:t>
      </w:r>
      <w:r w:rsidR="00A216B6">
        <w:rPr>
          <w:rFonts w:ascii="Khmer OS Siemreap" w:hAnsi="Khmer OS Siemreap" w:cs="Khmer OS Siemreap" w:hint="cs"/>
          <w:szCs w:val="22"/>
          <w:cs/>
        </w:rPr>
        <w:t>២០០</w:t>
      </w:r>
      <w:r>
        <w:rPr>
          <w:rFonts w:ascii="Khmer OS Siemreap" w:hAnsi="Khmer OS Siemreap" w:cs="Khmer OS Siemreap" w:hint="cs"/>
          <w:szCs w:val="22"/>
          <w:cs/>
        </w:rPr>
        <w:t xml:space="preserve">៤ </w:t>
      </w:r>
      <w:r w:rsidR="00A216B6">
        <w:rPr>
          <w:rFonts w:ascii="Khmer OS Siemreap" w:hAnsi="Khmer OS Siemreap" w:cs="Khmer OS Siemreap" w:hint="cs"/>
          <w:szCs w:val="22"/>
          <w:cs/>
        </w:rPr>
        <w:t xml:space="preserve">និង​ ទទួលបានប្រាក់ចំណេញ   </w:t>
      </w:r>
      <w:r w:rsidR="00A216B6">
        <w:rPr>
          <w:rFonts w:ascii="Khmer OS Siemreap" w:hAnsi="Khmer OS Siemreap" w:cs="Khmer OS Siemreap"/>
          <w:szCs w:val="22"/>
        </w:rPr>
        <w:t xml:space="preserve">$100 000 </w:t>
      </w:r>
      <w:r w:rsidR="00A216B6">
        <w:rPr>
          <w:rFonts w:ascii="Khmer OS Siemreap" w:hAnsi="Khmer OS Siemreap" w:cs="Khmer OS Siemreap" w:hint="cs"/>
          <w:szCs w:val="22"/>
          <w:cs/>
        </w:rPr>
        <w:t>នៅឆ្នាំ</w:t>
      </w:r>
      <w:r w:rsidR="00A216B6">
        <w:rPr>
          <w:rFonts w:ascii="Khmer OS Siemreap" w:hAnsi="Khmer OS Siemreap" w:cs="Khmer OS Siemreap"/>
          <w:szCs w:val="22"/>
        </w:rPr>
        <w:t xml:space="preserve"> </w:t>
      </w:r>
      <w:r w:rsidR="00A216B6">
        <w:rPr>
          <w:rFonts w:ascii="Khmer OS Siemreap" w:hAnsi="Khmer OS Siemreap" w:cs="Khmer OS Siemreap" w:hint="cs"/>
          <w:szCs w:val="22"/>
          <w:cs/>
        </w:rPr>
        <w:t>២០១៦</w:t>
      </w:r>
      <w:r>
        <w:rPr>
          <w:rFonts w:ascii="Khmer OS Siemreap" w:hAnsi="Khmer OS Siemreap" w:cs="Khmer OS Siemreap" w:hint="cs"/>
          <w:szCs w:val="22"/>
          <w:cs/>
        </w:rPr>
        <w:t>។ ចូរកំណត់អត្រា</w:t>
      </w:r>
      <w:r w:rsidR="00A216B6">
        <w:rPr>
          <w:rFonts w:ascii="Khmer OS Siemreap" w:hAnsi="Khmer OS Siemreap" w:cs="Khmer OS Siemreap" w:hint="cs"/>
          <w:szCs w:val="22"/>
          <w:cs/>
        </w:rPr>
        <w:t>កំណើន(ប្រចាំឆ្នាំ)</w:t>
      </w:r>
      <w:r>
        <w:rPr>
          <w:rFonts w:ascii="Khmer OS Siemreap" w:hAnsi="Khmer OS Siemreap" w:cs="Khmer OS Siemreap" w:hint="cs"/>
          <w:szCs w:val="22"/>
          <w:cs/>
        </w:rPr>
        <w:t>នៃប្រាក់ចំណេញ។</w:t>
      </w:r>
    </w:p>
    <w:p w14:paraId="7544618C" w14:textId="02C32E67" w:rsidR="00A216B6" w:rsidRDefault="00324548" w:rsidP="00A216B6">
      <w:pPr>
        <w:ind w:firstLine="720"/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 wp14:anchorId="32DBE88A" wp14:editId="370426DA">
                <wp:simplePos x="0" y="0"/>
                <wp:positionH relativeFrom="column">
                  <wp:posOffset>4132580</wp:posOffset>
                </wp:positionH>
                <wp:positionV relativeFrom="paragraph">
                  <wp:posOffset>-140970</wp:posOffset>
                </wp:positionV>
                <wp:extent cx="2557145" cy="668655"/>
                <wp:effectExtent l="57150" t="38100" r="52705" b="55245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2557145" cy="668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229BC9" id="Ink 593" o:spid="_x0000_s1026" type="#_x0000_t75" style="position:absolute;margin-left:324.7pt;margin-top:-11.8pt;width:202.75pt;height:54.0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">
                <v:imagedata r:id="rId197" o:title=""/>
              </v:shape>
            </w:pict>
          </mc:Fallback>
        </mc:AlternateContent>
      </w:r>
      <w:r w:rsidR="008027B5" w:rsidRPr="00A216B6">
        <w:rPr>
          <w:rFonts w:ascii="Khmer OS Siemreap" w:hAnsi="Khmer OS Siemreap" w:cs="Khmer OS Siemreap"/>
          <w:noProof/>
          <w:szCs w:val="22"/>
          <w:cs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0DAC0543" wp14:editId="77A9E9C5">
                <wp:simplePos x="0" y="0"/>
                <wp:positionH relativeFrom="column">
                  <wp:posOffset>2484120</wp:posOffset>
                </wp:positionH>
                <wp:positionV relativeFrom="paragraph">
                  <wp:posOffset>379095</wp:posOffset>
                </wp:positionV>
                <wp:extent cx="2360930" cy="560070"/>
                <wp:effectExtent l="0" t="0" r="23495" b="11430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560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E9BAFB" w14:textId="17759AE4" w:rsidR="00A216B6" w:rsidRDefault="00A216B6" w:rsidP="00A216B6">
                            <w:r w:rsidRPr="00A216B6">
                              <w:rPr>
                                <w:position w:val="-26"/>
                              </w:rPr>
                              <w:object w:dxaOrig="1160" w:dyaOrig="700" w14:anchorId="3417B942">
                                <v:shape id="_x0000_i1118" type="#_x0000_t75" style="width:57.65pt;height:35pt" o:ole="">
                                  <v:imagedata r:id="rId198" o:title=""/>
                                </v:shape>
                                <o:OLEObject Type="Embed" ProgID="Equation.DSMT4" ShapeID="_x0000_i1118" DrawAspect="Content" ObjectID="_1683714428" r:id="rId19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AC0543" id="_x0000_s1127" type="#_x0000_t202" style="position:absolute;left:0;text-align:left;margin-left:195.6pt;margin-top:29.85pt;width:185.9pt;height:44.1pt;z-index:251663360;visibility:visible;mso-wrap-style:non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">
                <v:textbox>
                  <w:txbxContent>
                    <w:p w14:paraId="75E9BAFB" w14:textId="17759AE4" w:rsidR="00A216B6" w:rsidRDefault="00A216B6" w:rsidP="00A216B6">
                      <w:r w:rsidRPr="00A216B6">
                        <w:rPr>
                          <w:position w:val="-26"/>
                        </w:rPr>
                        <w:object w:dxaOrig="1160" w:dyaOrig="700" w14:anchorId="3417B942">
                          <v:shape id="_x0000_i1118" type="#_x0000_t75" style="width:57.65pt;height:35pt" o:ole="">
                            <v:imagedata r:id="rId198" o:title=""/>
                          </v:shape>
                          <o:OLEObject Type="Embed" ProgID="Equation.DSMT4" ShapeID="_x0000_i1118" DrawAspect="Content" ObjectID="_1683714428" r:id="rId200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216B6">
        <w:rPr>
          <w:rFonts w:ascii="Khmer OS Siemreap" w:hAnsi="Khmer OS Siemreap" w:cs="Khmer OS Siemreap" w:hint="cs"/>
          <w:szCs w:val="22"/>
          <w:cs/>
        </w:rPr>
        <w:t>អត្រាកំណើន(ប្រចាំឆ្នាំ)នៃប្រាក់ចំណេញគឺ</w:t>
      </w:r>
    </w:p>
    <w:p w14:paraId="6AC72BD7" w14:textId="6145BEFB" w:rsidR="00A216B6" w:rsidRDefault="00A216B6" w:rsidP="00A216B6">
      <w:pPr>
        <w:rPr>
          <w:rFonts w:ascii="Khmer OS Siemreap" w:hAnsi="Khmer OS Siemreap" w:cs="Khmer OS Siemreap"/>
          <w:szCs w:val="22"/>
        </w:rPr>
      </w:pPr>
    </w:p>
    <w:p w14:paraId="1EA41856" w14:textId="43F0E0A6" w:rsidR="00A216B6" w:rsidRDefault="00A216B6" w:rsidP="00024715">
      <w:pPr>
        <w:rPr>
          <w:rFonts w:ascii="Khmer OS Siemreap" w:hAnsi="Khmer OS Siemreap" w:cs="Khmer OS Siemreap"/>
          <w:szCs w:val="22"/>
        </w:rPr>
      </w:pPr>
    </w:p>
    <w:p w14:paraId="2BE807D0" w14:textId="4B67A23D" w:rsidR="00024715" w:rsidRDefault="00A216B6" w:rsidP="00A2702D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 w:hint="cs"/>
          <w:szCs w:val="22"/>
          <w:cs/>
        </w:rPr>
        <w:t xml:space="preserve">ដែល </w:t>
      </w:r>
      <w:r>
        <w:rPr>
          <w:rFonts w:ascii="Khmer OS Siemreap" w:hAnsi="Khmer OS Siemreap" w:cs="Khmer OS Siemreap"/>
          <w:szCs w:val="22"/>
        </w:rPr>
        <w:t xml:space="preserve">S </w:t>
      </w:r>
      <w:r>
        <w:rPr>
          <w:rFonts w:ascii="Khmer OS Siemreap" w:hAnsi="Khmer OS Siemreap" w:cs="Khmer OS Siemreap" w:hint="cs"/>
          <w:szCs w:val="22"/>
          <w:cs/>
        </w:rPr>
        <w:t xml:space="preserve">ជាតម្លៃចុងគ្រា និង​ </w:t>
      </w:r>
      <w:r>
        <w:rPr>
          <w:rFonts w:ascii="Khmer OS Siemreap" w:hAnsi="Khmer OS Siemreap" w:cs="Khmer OS Siemreap"/>
          <w:szCs w:val="22"/>
        </w:rPr>
        <w:t>P</w:t>
      </w:r>
      <w:r>
        <w:rPr>
          <w:rFonts w:ascii="Khmer OS Siemreap" w:hAnsi="Khmer OS Siemreap" w:cs="Khmer OS Siemreap" w:hint="cs"/>
          <w:szCs w:val="22"/>
          <w:cs/>
        </w:rPr>
        <w:t>​</w:t>
      </w:r>
      <w:r w:rsidRPr="00A216B6">
        <w:rPr>
          <w:rFonts w:ascii="Khmer OS Siemreap" w:hAnsi="Khmer OS Siemreap" w:cs="Khmer OS Siemreap" w:hint="cs"/>
          <w:szCs w:val="22"/>
          <w:cs/>
        </w:rPr>
        <w:t xml:space="preserve"> ជាតម្លៃដើមគ្រា។ </w:t>
      </w:r>
    </w:p>
    <w:p w14:paraId="61C7C8F0" w14:textId="355F411F" w:rsidR="00C52073" w:rsidRPr="00A216B6" w:rsidRDefault="00C52073" w:rsidP="00C52073">
      <w:pPr>
        <w:ind w:left="720" w:firstLine="720"/>
        <w:rPr>
          <w:rFonts w:ascii="Khmer OS Siemreap" w:hAnsi="Khmer OS Siemreap" w:cs="Khmer OS Siemreap"/>
          <w:szCs w:val="22"/>
          <w:cs/>
        </w:rPr>
      </w:pPr>
      <w:r w:rsidRPr="00C52073">
        <w:rPr>
          <w:rFonts w:ascii="Khmer OS Siemreap" w:hAnsi="Khmer OS Siemreap" w:cs="Khmer OS Siemreap"/>
          <w:position w:val="-24"/>
          <w:szCs w:val="22"/>
          <w:cs/>
        </w:rPr>
        <w:object w:dxaOrig="2600" w:dyaOrig="620" w14:anchorId="487483AB">
          <v:shape id="_x0000_i1119" type="#_x0000_t75" style="width:129.65pt;height:30.65pt" o:ole="">
            <v:imagedata r:id="rId201" o:title=""/>
          </v:shape>
          <o:OLEObject Type="Embed" ProgID="Equation.DSMT4" ShapeID="_x0000_i1119" DrawAspect="Content" ObjectID="_1683714408" r:id="rId202"/>
        </w:object>
      </w:r>
    </w:p>
    <w:p w14:paraId="0A177DD5" w14:textId="44AABC6F" w:rsidR="00A2702D" w:rsidRDefault="00A2702D" w:rsidP="00775C2A">
      <w:pPr>
        <w:rPr>
          <w:rFonts w:ascii="Khmer OS Siemreap" w:hAnsi="Khmer OS Siemreap" w:cs="Khmer OS Siemreap"/>
          <w:szCs w:val="22"/>
        </w:rPr>
      </w:pPr>
    </w:p>
    <w:p w14:paraId="2320D318" w14:textId="3D4F051A" w:rsidR="00081CF0" w:rsidRDefault="00081CF0" w:rsidP="00775C2A">
      <w:pPr>
        <w:rPr>
          <w:rFonts w:ascii="Khmer OS Siemreap" w:hAnsi="Khmer OS Siemreap" w:cs="Khmer OS Siemreap"/>
          <w:szCs w:val="22"/>
        </w:rPr>
      </w:pPr>
    </w:p>
    <w:p w14:paraId="1B8397EE" w14:textId="6D18FF20" w:rsidR="00081CF0" w:rsidRPr="00081CF0" w:rsidRDefault="00081CF0" w:rsidP="00081CF0">
      <w:pPr>
        <w:jc w:val="center"/>
        <w:rPr>
          <w:rFonts w:ascii="Khmer OS Siemreap" w:hAnsi="Khmer OS Siemreap" w:cs="Khmer OS Siemreap"/>
          <w:b/>
          <w:bCs/>
          <w:szCs w:val="22"/>
          <w:cs/>
        </w:rPr>
      </w:pPr>
      <w:r w:rsidRPr="00081CF0">
        <w:rPr>
          <w:rFonts w:ascii="Khmer OS Siemreap" w:hAnsi="Khmer OS Siemreap" w:cs="Khmer OS Siemreap" w:hint="cs"/>
          <w:b/>
          <w:bCs/>
          <w:szCs w:val="22"/>
          <w:cs/>
        </w:rPr>
        <w:t>លំហាត់</w:t>
      </w:r>
    </w:p>
    <w:p w14:paraId="25C33F6D" w14:textId="552D69D5" w:rsidR="00081CF0" w:rsidRDefault="00081CF0" w:rsidP="00775C2A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 w:hint="cs"/>
          <w:szCs w:val="22"/>
          <w:cs/>
        </w:rPr>
        <w:t>១.</w:t>
      </w:r>
      <w:r w:rsidRPr="00081CF0">
        <w:rPr>
          <w:rFonts w:ascii="Khmer OS Siemreap" w:hAnsi="Khmer OS Siemreap" w:cs="Khmer OS Siemreap" w:hint="cs"/>
          <w:szCs w:val="22"/>
          <w:cs/>
        </w:rPr>
        <w:t xml:space="preserve"> ឧបមាថាយើងមានចំនួន </w:t>
      </w:r>
      <w:r>
        <w:rPr>
          <w:rFonts w:ascii="Khmer OS Siemreap" w:hAnsi="Khmer OS Siemreap" w:cs="Khmer OS Siemreap"/>
          <w:szCs w:val="22"/>
        </w:rPr>
        <w:t xml:space="preserve">4, 8, 6 </w:t>
      </w:r>
      <w:r>
        <w:rPr>
          <w:rFonts w:ascii="Khmer OS Siemreap" w:hAnsi="Khmer OS Siemreap" w:cs="Khmer OS Siemreap" w:hint="cs"/>
          <w:szCs w:val="22"/>
          <w:cs/>
        </w:rPr>
        <w:t xml:space="preserve">និង​ </w:t>
      </w:r>
      <w:r>
        <w:rPr>
          <w:rFonts w:ascii="Khmer OS Siemreap" w:hAnsi="Khmer OS Siemreap" w:cs="Khmer OS Siemreap"/>
          <w:szCs w:val="22"/>
        </w:rPr>
        <w:t>10</w:t>
      </w:r>
      <w:r>
        <w:rPr>
          <w:rFonts w:ascii="Khmer OS Siemreap" w:hAnsi="Khmer OS Siemreap" w:cs="Khmer OS Siemreap" w:hint="cs"/>
          <w:szCs w:val="22"/>
          <w:cs/>
        </w:rPr>
        <w:t>។​ ចូរកំណត់មធ្យមធរណីមាត្រនៃចំនួនទាំងនេះ។</w:t>
      </w:r>
    </w:p>
    <w:p w14:paraId="3D712D9F" w14:textId="77777777" w:rsidR="00303566" w:rsidRDefault="00081CF0" w:rsidP="00775C2A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 w:hint="cs"/>
          <w:szCs w:val="22"/>
          <w:cs/>
        </w:rPr>
        <w:t>២.​ កំណើននៃការ</w:t>
      </w:r>
      <w:r w:rsidR="00303566">
        <w:rPr>
          <w:rFonts w:ascii="Khmer OS Siemreap" w:hAnsi="Khmer OS Siemreap" w:cs="Khmer OS Siemreap" w:hint="cs"/>
          <w:szCs w:val="22"/>
          <w:cs/>
        </w:rPr>
        <w:t>លក់៥ ខែរបស់ក្រុមហ៊ុនមួយមានដូចខាងក្រោម(គិតជាភាគរយ)៖</w:t>
      </w:r>
    </w:p>
    <w:p w14:paraId="0996FE17" w14:textId="69DFD950" w:rsidR="00775C2A" w:rsidRDefault="00303566" w:rsidP="00303566">
      <w:pPr>
        <w:jc w:val="center"/>
        <w:rPr>
          <w:rFonts w:ascii="Khmer OS Siemreap" w:hAnsi="Khmer OS Siemreap" w:cs="Khmer OS Siemreap"/>
          <w:szCs w:val="22"/>
        </w:rPr>
      </w:pPr>
      <w:proofErr w:type="gramStart"/>
      <w:r>
        <w:rPr>
          <w:rFonts w:ascii="Khmer OS Siemreap" w:hAnsi="Khmer OS Siemreap" w:cs="Khmer OS Siemreap"/>
          <w:szCs w:val="22"/>
        </w:rPr>
        <w:t>8,  12</w:t>
      </w:r>
      <w:proofErr w:type="gramEnd"/>
      <w:r>
        <w:rPr>
          <w:rFonts w:ascii="Khmer OS Siemreap" w:hAnsi="Khmer OS Siemreap" w:cs="Khmer OS Siemreap"/>
          <w:szCs w:val="22"/>
        </w:rPr>
        <w:t>,  14,  26,  5</w:t>
      </w:r>
    </w:p>
    <w:p w14:paraId="4BA0D2CA" w14:textId="31CA0AC9" w:rsidR="00303566" w:rsidRDefault="00303566" w:rsidP="00303566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 w:hint="cs"/>
          <w:szCs w:val="22"/>
          <w:cs/>
        </w:rPr>
        <w:t>ចូរកំណត់អត្រាមធ្យមនៃការលក់ប្រចាំខែ</w:t>
      </w:r>
    </w:p>
    <w:p w14:paraId="2F0C7CE3" w14:textId="7A15A15E" w:rsidR="00303566" w:rsidRDefault="00303566" w:rsidP="00303566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 w:hint="cs"/>
          <w:szCs w:val="22"/>
          <w:cs/>
        </w:rPr>
        <w:t>៣. កំណើនប្រាក់ចំណេញបានមកពីការវិនិយោគរបស់ក្រុមហ៊ុនមួយគឺ(គិតជាភាគរយ)៖ ​</w:t>
      </w:r>
      <w:r>
        <w:rPr>
          <w:rFonts w:ascii="Khmer OS Siemreap" w:hAnsi="Khmer OS Siemreap" w:cs="Khmer OS Siemreap"/>
          <w:szCs w:val="22"/>
        </w:rPr>
        <w:t xml:space="preserve">4.91, 5.75, 8.12, 21.6 </w:t>
      </w:r>
    </w:p>
    <w:p w14:paraId="2ADC82DE" w14:textId="60CE3BDC" w:rsidR="00303566" w:rsidRDefault="00303566" w:rsidP="00303566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 w:hint="cs"/>
          <w:szCs w:val="22"/>
          <w:cs/>
        </w:rPr>
        <w:t>ក. កំណត់មធ្យមធរណីមាត្រនៃអត្រាប្រាក់ចំណេញ</w:t>
      </w:r>
    </w:p>
    <w:p w14:paraId="62DB4302" w14:textId="18C52C4D" w:rsidR="00303566" w:rsidRDefault="00303566" w:rsidP="00303566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  <w:cs/>
        </w:rPr>
        <w:tab/>
      </w:r>
      <w:r>
        <w:rPr>
          <w:rFonts w:ascii="Khmer OS Siemreap" w:hAnsi="Khmer OS Siemreap" w:cs="Khmer OS Siemreap" w:hint="cs"/>
          <w:szCs w:val="22"/>
          <w:cs/>
        </w:rPr>
        <w:t>ខ. កំណត់មធ្យមនព្វន្តនៃអត្រាប្រាក់ចំណេញ</w:t>
      </w:r>
    </w:p>
    <w:p w14:paraId="5F413B65" w14:textId="34D6C2EB" w:rsidR="00303566" w:rsidRDefault="00303566" w:rsidP="00303566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  <w:cs/>
        </w:rPr>
        <w:tab/>
      </w:r>
      <w:r>
        <w:rPr>
          <w:rFonts w:ascii="Khmer OS Siemreap" w:hAnsi="Khmer OS Siemreap" w:cs="Khmer OS Siemreap" w:hint="cs"/>
          <w:szCs w:val="22"/>
          <w:cs/>
        </w:rPr>
        <w:t>គ. ប្រៀនធៀបសំណួរ ក និង​ ខ</w:t>
      </w:r>
    </w:p>
    <w:p w14:paraId="2E007FF9" w14:textId="04AA32B6" w:rsidR="00A0314E" w:rsidRDefault="004A42E0" w:rsidP="00303566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 w:hint="cs"/>
          <w:szCs w:val="22"/>
          <w:cs/>
        </w:rPr>
        <w:t xml:space="preserve">៤. </w:t>
      </w:r>
      <w:r w:rsidR="00B375BE">
        <w:rPr>
          <w:rFonts w:ascii="Khmer OS Siemreap" w:hAnsi="Khmer OS Siemreap" w:cs="Khmer OS Siemreap" w:hint="cs"/>
          <w:szCs w:val="22"/>
          <w:cs/>
        </w:rPr>
        <w:t xml:space="preserve">លោក ក យកប្រាក់ </w:t>
      </w:r>
      <w:r w:rsidR="00B375BE">
        <w:rPr>
          <w:rFonts w:ascii="Khmer OS Siemreap" w:hAnsi="Khmer OS Siemreap" w:cs="Khmer OS Siemreap"/>
          <w:szCs w:val="22"/>
        </w:rPr>
        <w:t xml:space="preserve">$150000 </w:t>
      </w:r>
      <w:r w:rsidR="00B375BE">
        <w:rPr>
          <w:rFonts w:ascii="Khmer OS Siemreap" w:hAnsi="Khmer OS Siemreap" w:cs="Khmer OS Siemreap" w:hint="cs"/>
          <w:szCs w:val="22"/>
          <w:cs/>
        </w:rPr>
        <w:t>ទៅចងការនៅធនាគារតាមអត្រាការប្រាក់ផ្គួបដូចខាងក្រោម៖</w:t>
      </w:r>
    </w:p>
    <w:p w14:paraId="106825EB" w14:textId="03631FA6" w:rsidR="007D395B" w:rsidRDefault="007D395B" w:rsidP="00303566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  <w:cs/>
        </w:rPr>
        <w:tab/>
      </w:r>
      <w:r>
        <w:rPr>
          <w:rFonts w:ascii="Khmer OS Siemreap" w:hAnsi="Khmer OS Siemreap" w:cs="Khmer OS Siemreap" w:hint="cs"/>
          <w:szCs w:val="22"/>
          <w:cs/>
        </w:rPr>
        <w:t xml:space="preserve">អត្រា </w:t>
      </w:r>
      <w:r>
        <w:rPr>
          <w:rFonts w:ascii="Khmer OS Siemreap" w:hAnsi="Khmer OS Siemreap" w:cs="Khmer OS Siemreap"/>
          <w:szCs w:val="22"/>
        </w:rPr>
        <w:t>8% (</w:t>
      </w:r>
      <w:r>
        <w:rPr>
          <w:rFonts w:ascii="Khmer OS Siemreap" w:hAnsi="Khmer OS Siemreap" w:cs="Khmer OS Siemreap" w:hint="cs"/>
          <w:szCs w:val="22"/>
          <w:cs/>
        </w:rPr>
        <w:t>ប្រចាំឆ្នាំ</w:t>
      </w:r>
      <w:r>
        <w:rPr>
          <w:rFonts w:ascii="Khmer OS Siemreap" w:hAnsi="Khmer OS Siemreap" w:cs="Khmer OS Siemreap"/>
          <w:szCs w:val="22"/>
        </w:rPr>
        <w:t>)</w:t>
      </w:r>
      <w:r>
        <w:rPr>
          <w:rFonts w:ascii="Khmer OS Siemreap" w:hAnsi="Khmer OS Siemreap" w:cs="Khmer OS Siemreap" w:hint="cs"/>
          <w:szCs w:val="22"/>
          <w:cs/>
        </w:rPr>
        <w:t xml:space="preserve">  រយៈពេលពីរឆ្នាំដំបូង</w:t>
      </w:r>
    </w:p>
    <w:p w14:paraId="0CC1DF53" w14:textId="05159C23" w:rsidR="007D395B" w:rsidRDefault="007D395B" w:rsidP="00303566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  <w:cs/>
        </w:rPr>
        <w:lastRenderedPageBreak/>
        <w:tab/>
      </w:r>
      <w:r>
        <w:rPr>
          <w:rFonts w:ascii="Khmer OS Siemreap" w:hAnsi="Khmer OS Siemreap" w:cs="Khmer OS Siemreap" w:hint="cs"/>
          <w:szCs w:val="22"/>
          <w:cs/>
        </w:rPr>
        <w:t xml:space="preserve">អត្រា </w:t>
      </w:r>
      <w:r>
        <w:rPr>
          <w:rFonts w:ascii="Khmer OS Siemreap" w:hAnsi="Khmer OS Siemreap" w:cs="Khmer OS Siemreap"/>
          <w:szCs w:val="22"/>
        </w:rPr>
        <w:t>9% (</w:t>
      </w:r>
      <w:r>
        <w:rPr>
          <w:rFonts w:ascii="Khmer OS Siemreap" w:hAnsi="Khmer OS Siemreap" w:cs="Khmer OS Siemreap" w:hint="cs"/>
          <w:szCs w:val="22"/>
          <w:cs/>
        </w:rPr>
        <w:t>ប្រចាំឆ្នាំ</w:t>
      </w:r>
      <w:r>
        <w:rPr>
          <w:rFonts w:ascii="Khmer OS Siemreap" w:hAnsi="Khmer OS Siemreap" w:cs="Khmer OS Siemreap"/>
          <w:szCs w:val="22"/>
        </w:rPr>
        <w:t>)</w:t>
      </w:r>
      <w:r>
        <w:rPr>
          <w:rFonts w:ascii="Khmer OS Siemreap" w:hAnsi="Khmer OS Siemreap" w:cs="Khmer OS Siemreap" w:hint="cs"/>
          <w:szCs w:val="22"/>
          <w:cs/>
        </w:rPr>
        <w:t xml:space="preserve">  រយៈពេលបីឆ្នាំបន្ទាប់</w:t>
      </w:r>
    </w:p>
    <w:p w14:paraId="29138DC9" w14:textId="5355B6B4" w:rsidR="007D395B" w:rsidRDefault="007D395B" w:rsidP="00303566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  <w:cs/>
        </w:rPr>
        <w:tab/>
      </w:r>
      <w:r>
        <w:rPr>
          <w:rFonts w:ascii="Khmer OS Siemreap" w:hAnsi="Khmer OS Siemreap" w:cs="Khmer OS Siemreap" w:hint="cs"/>
          <w:szCs w:val="22"/>
          <w:cs/>
        </w:rPr>
        <w:t xml:space="preserve">អត្រា </w:t>
      </w:r>
      <w:r>
        <w:rPr>
          <w:rFonts w:ascii="Khmer OS Siemreap" w:hAnsi="Khmer OS Siemreap" w:cs="Khmer OS Siemreap"/>
          <w:szCs w:val="22"/>
        </w:rPr>
        <w:t>11% (</w:t>
      </w:r>
      <w:r>
        <w:rPr>
          <w:rFonts w:ascii="Khmer OS Siemreap" w:hAnsi="Khmer OS Siemreap" w:cs="Khmer OS Siemreap" w:hint="cs"/>
          <w:szCs w:val="22"/>
          <w:cs/>
        </w:rPr>
        <w:t>ប្រចាំឆ្នាំ</w:t>
      </w:r>
      <w:r>
        <w:rPr>
          <w:rFonts w:ascii="Khmer OS Siemreap" w:hAnsi="Khmer OS Siemreap" w:cs="Khmer OS Siemreap"/>
          <w:szCs w:val="22"/>
        </w:rPr>
        <w:t>)</w:t>
      </w:r>
      <w:r>
        <w:rPr>
          <w:rFonts w:ascii="Khmer OS Siemreap" w:hAnsi="Khmer OS Siemreap" w:cs="Khmer OS Siemreap" w:hint="cs"/>
          <w:szCs w:val="22"/>
          <w:cs/>
        </w:rPr>
        <w:t xml:space="preserve">  រយៈពេលបួនឆ្នាំចុងក្រោយ</w:t>
      </w:r>
    </w:p>
    <w:p w14:paraId="1A4F0311" w14:textId="643C5555" w:rsidR="007D395B" w:rsidRDefault="007D395B" w:rsidP="00303566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  <w:cs/>
        </w:rPr>
        <w:tab/>
      </w:r>
      <w:r>
        <w:rPr>
          <w:rFonts w:ascii="Khmer OS Siemreap" w:hAnsi="Khmer OS Siemreap" w:cs="Khmer OS Siemreap" w:hint="cs"/>
          <w:szCs w:val="22"/>
          <w:cs/>
        </w:rPr>
        <w:t>ក. ចូរគណនាប្រាក់ដែលលោក ក ទទួលបាននៅចុងឆ្នាំទី៩ ហើយតើក្នុងនោះមានការប្រាក់ប៉ុន្មាន?</w:t>
      </w:r>
    </w:p>
    <w:p w14:paraId="27C2E1E7" w14:textId="3F4B7C42" w:rsidR="007D395B" w:rsidRDefault="007D395B" w:rsidP="00303566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  <w:cs/>
        </w:rPr>
        <w:tab/>
      </w:r>
      <w:r>
        <w:rPr>
          <w:rFonts w:ascii="Khmer OS Siemreap" w:hAnsi="Khmer OS Siemreap" w:cs="Khmer OS Siemreap" w:hint="cs"/>
          <w:szCs w:val="22"/>
          <w:cs/>
        </w:rPr>
        <w:t>ខ. ចូរកំណត់អត្រាការប្រាក់មធ្យមប្រចាំឆ្នាំ</w:t>
      </w:r>
    </w:p>
    <w:p w14:paraId="4DEAD5E1" w14:textId="4A1945E5" w:rsidR="007D395B" w:rsidRDefault="007D395B" w:rsidP="00303566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  <w:cs/>
        </w:rPr>
        <w:tab/>
      </w:r>
      <w:r>
        <w:rPr>
          <w:rFonts w:ascii="Khmer OS Siemreap" w:hAnsi="Khmer OS Siemreap" w:cs="Khmer OS Siemreap" w:hint="cs"/>
          <w:szCs w:val="22"/>
          <w:cs/>
        </w:rPr>
        <w:t>គ.​ ដោយប្រើសំណួរ ខ. ចូរគណនាម្តងទៀតនូវប្រាក់ដែលលោក ក ទទួលបាននៅចុងឆ្នាំទី៩</w:t>
      </w:r>
    </w:p>
    <w:p w14:paraId="469B36A3" w14:textId="1A2DB43D" w:rsidR="00D45788" w:rsidRDefault="00D45788" w:rsidP="00303566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 w:hint="cs"/>
          <w:szCs w:val="22"/>
          <w:cs/>
        </w:rPr>
        <w:t xml:space="preserve">៥. </w:t>
      </w:r>
      <w:r w:rsidR="0063612E">
        <w:rPr>
          <w:rFonts w:ascii="Khmer OS Siemreap" w:hAnsi="Khmer OS Siemreap" w:cs="Khmer OS Siemreap" w:hint="cs"/>
          <w:szCs w:val="22"/>
          <w:cs/>
        </w:rPr>
        <w:t xml:space="preserve">នៅឆ្នាំ១៩៩៦ </w:t>
      </w:r>
      <w:r>
        <w:rPr>
          <w:rFonts w:ascii="Khmer OS Siemreap" w:hAnsi="Khmer OS Siemreap" w:cs="Khmer OS Siemreap" w:hint="cs"/>
          <w:szCs w:val="22"/>
          <w:cs/>
        </w:rPr>
        <w:t>ក្រុមហ៊ុន</w:t>
      </w:r>
      <w:r w:rsidR="0063612E">
        <w:rPr>
          <w:rFonts w:ascii="Khmer OS Siemreap" w:hAnsi="Khmer OS Siemreap" w:cs="Khmer OS Siemreap" w:hint="cs"/>
          <w:szCs w:val="22"/>
          <w:cs/>
        </w:rPr>
        <w:t>មួយ</w:t>
      </w:r>
      <w:r>
        <w:rPr>
          <w:rFonts w:ascii="Khmer OS Siemreap" w:hAnsi="Khmer OS Siemreap" w:cs="Khmer OS Siemreap" w:hint="cs"/>
          <w:szCs w:val="22"/>
          <w:cs/>
        </w:rPr>
        <w:t>ផលិ</w:t>
      </w:r>
      <w:r w:rsidR="0063612E">
        <w:rPr>
          <w:rFonts w:ascii="Khmer OS Siemreap" w:hAnsi="Khmer OS Siemreap" w:cs="Khmer OS Siemreap" w:hint="cs"/>
          <w:szCs w:val="22"/>
          <w:cs/>
        </w:rPr>
        <w:t xml:space="preserve">តអំពូលភ្លើងបាន ២៣០០០ ឯកតា ហើយក្រុមហ៊ុនបានបង្កើនដល់ ១២០៥២០ ឯកតានៅឆ្នាំ ២០១៦។ </w:t>
      </w:r>
      <w:r w:rsidR="00BE70D5">
        <w:rPr>
          <w:rFonts w:ascii="Khmer OS Siemreap" w:hAnsi="Khmer OS Siemreap" w:cs="Khmer OS Siemreap" w:hint="cs"/>
          <w:szCs w:val="22"/>
          <w:cs/>
        </w:rPr>
        <w:t>ចូរគណនាអត្រាកំណើនប្រចាំឆ្នាំនៃការផលិតអំពូលភ្លើង។</w:t>
      </w:r>
    </w:p>
    <w:p w14:paraId="172C03BE" w14:textId="22E7CEB4" w:rsidR="004F62DB" w:rsidRDefault="004F62DB" w:rsidP="00303566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 w:hint="cs"/>
          <w:szCs w:val="22"/>
          <w:cs/>
        </w:rPr>
        <w:t xml:space="preserve">៦. នៅទសវត្សរ៍ឆ្នាំ </w:t>
      </w:r>
      <w:r>
        <w:rPr>
          <w:rFonts w:ascii="Khmer OS Siemreap" w:hAnsi="Khmer OS Siemreap" w:cs="Khmer OS Siemreap"/>
          <w:szCs w:val="22"/>
        </w:rPr>
        <w:t xml:space="preserve">1990s </w:t>
      </w:r>
      <w:r>
        <w:rPr>
          <w:rFonts w:ascii="Khmer OS Siemreap" w:hAnsi="Khmer OS Siemreap" w:cs="Khmer OS Siemreap" w:hint="cs"/>
          <w:szCs w:val="22"/>
          <w:cs/>
        </w:rPr>
        <w:t xml:space="preserve">ទីក្រុង </w:t>
      </w:r>
      <w:r>
        <w:rPr>
          <w:rFonts w:ascii="Khmer OS Siemreap" w:hAnsi="Khmer OS Siemreap" w:cs="Khmer OS Siemreap"/>
          <w:szCs w:val="22"/>
        </w:rPr>
        <w:t xml:space="preserve">Las Vegas </w:t>
      </w:r>
      <w:r>
        <w:rPr>
          <w:rFonts w:ascii="Khmer OS Siemreap" w:hAnsi="Khmer OS Siemreap" w:cs="Khmer OS Siemreap" w:hint="cs"/>
          <w:szCs w:val="22"/>
          <w:cs/>
        </w:rPr>
        <w:t xml:space="preserve">មានការរីកចំរើនខ្លាំង ហើយចំនួនប្រជាជនក៏មានការកើនឡើងដែរ។ នៅឆ្នាំ ១៩៩០ ប្រជាជនមានចំនួន ២៥៨២៩៥ ហើយចំនួននេះបានកើនដល់ </w:t>
      </w:r>
      <w:r w:rsidR="00342170">
        <w:rPr>
          <w:rFonts w:ascii="Khmer OS Siemreap" w:hAnsi="Khmer OS Siemreap" w:cs="Khmer OS Siemreap" w:hint="cs"/>
          <w:szCs w:val="22"/>
          <w:cs/>
        </w:rPr>
        <w:t xml:space="preserve">៦១៣៥៩៩ នៅឆ្នាំ២០១៤។ </w:t>
      </w:r>
    </w:p>
    <w:p w14:paraId="31F19753" w14:textId="7B6D1B9C" w:rsidR="00342170" w:rsidRDefault="00342170" w:rsidP="00303566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  <w:cs/>
        </w:rPr>
        <w:tab/>
      </w:r>
      <w:r>
        <w:rPr>
          <w:rFonts w:ascii="Khmer OS Siemreap" w:hAnsi="Khmer OS Siemreap" w:cs="Khmer OS Siemreap" w:hint="cs"/>
          <w:szCs w:val="22"/>
          <w:cs/>
        </w:rPr>
        <w:t>ក. តើពីឆ្នាំ ១៩៩០ ដល់ ឆ្នាំ ២០១៤ ប្រជាជនកើនចំនួនប៉ុន្មាន? ហើយត្រូវនឹងប៉ុន្មានភាគរយ?</w:t>
      </w:r>
    </w:p>
    <w:p w14:paraId="339D1D47" w14:textId="42D916A8" w:rsidR="00E12CDA" w:rsidRDefault="00621D9B" w:rsidP="00880FF8">
      <w:p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szCs w:val="22"/>
          <w:cs/>
        </w:rPr>
        <w:tab/>
      </w:r>
      <w:r>
        <w:rPr>
          <w:rFonts w:ascii="Khmer OS Siemreap" w:hAnsi="Khmer OS Siemreap" w:cs="Khmer OS Siemreap" w:hint="cs"/>
          <w:szCs w:val="22"/>
          <w:cs/>
        </w:rPr>
        <w:t>ខ.​កំណត់អត្រាកំណើនប្រចាំឆ្នាំ។</w:t>
      </w:r>
    </w:p>
    <w:p w14:paraId="2E7A7482" w14:textId="4DE92777" w:rsidR="00FF4803" w:rsidRPr="00720E24" w:rsidRDefault="008372B4" w:rsidP="00FF4803">
      <w:pPr>
        <w:jc w:val="center"/>
        <w:rPr>
          <w:rFonts w:ascii="Khmer OS Siemreap" w:hAnsi="Khmer OS Siemreap" w:cs="Khmer OS Siemreap"/>
          <w:szCs w:val="22"/>
          <w:cs/>
        </w:rPr>
      </w:pPr>
      <w:r>
        <w:rPr>
          <w:rFonts w:ascii="Khmer OS Siemreap" w:hAnsi="Khmer OS Siemreap" w:cs="Khmer OS Siemreap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64A78882" wp14:editId="79275186">
                <wp:simplePos x="0" y="0"/>
                <wp:positionH relativeFrom="column">
                  <wp:posOffset>3122440</wp:posOffset>
                </wp:positionH>
                <wp:positionV relativeFrom="paragraph">
                  <wp:posOffset>3647631</wp:posOffset>
                </wp:positionV>
                <wp:extent cx="70920" cy="117720"/>
                <wp:effectExtent l="38100" t="57150" r="43815" b="53975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709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A8A91" id="Ink 307" o:spid="_x0000_s1026" type="#_x0000_t75" style="position:absolute;margin-left:245.15pt;margin-top:286.5pt;width:7pt;height:10.6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">
                <v:imagedata r:id="rId20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7A6E3789" wp14:editId="1047C975">
                <wp:simplePos x="0" y="0"/>
                <wp:positionH relativeFrom="column">
                  <wp:posOffset>2664520</wp:posOffset>
                </wp:positionH>
                <wp:positionV relativeFrom="paragraph">
                  <wp:posOffset>3658431</wp:posOffset>
                </wp:positionV>
                <wp:extent cx="45360" cy="111960"/>
                <wp:effectExtent l="57150" t="38100" r="50165" b="40640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453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4E66C5" id="Ink 306" o:spid="_x0000_s1026" type="#_x0000_t75" style="position:absolute;margin-left:209.1pt;margin-top:287.35pt;width:4.95pt;height:10.2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">
                <v:imagedata r:id="rId20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4FB5167E" wp14:editId="0654BE8C">
                <wp:simplePos x="0" y="0"/>
                <wp:positionH relativeFrom="column">
                  <wp:posOffset>2314960</wp:posOffset>
                </wp:positionH>
                <wp:positionV relativeFrom="paragraph">
                  <wp:posOffset>3649791</wp:posOffset>
                </wp:positionV>
                <wp:extent cx="60840" cy="122760"/>
                <wp:effectExtent l="38100" t="38100" r="53975" b="48895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608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60EE8" id="Ink 305" o:spid="_x0000_s1026" type="#_x0000_t75" style="position:absolute;margin-left:181.6pt;margin-top:286.7pt;width:6.25pt;height:11.0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">
                <v:imagedata r:id="rId208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369F62C2" wp14:editId="05D1E99E">
                <wp:simplePos x="0" y="0"/>
                <wp:positionH relativeFrom="column">
                  <wp:posOffset>1789720</wp:posOffset>
                </wp:positionH>
                <wp:positionV relativeFrom="paragraph">
                  <wp:posOffset>3705591</wp:posOffset>
                </wp:positionV>
                <wp:extent cx="61920" cy="124560"/>
                <wp:effectExtent l="38100" t="38100" r="52705" b="46990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6192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78166E" id="Ink 304" o:spid="_x0000_s1026" type="#_x0000_t75" style="position:absolute;margin-left:140.2pt;margin-top:291.1pt;width:6.3pt;height:11.2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">
                <v:imagedata r:id="rId21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2730A9CD" wp14:editId="15BBCC00">
                <wp:simplePos x="0" y="0"/>
                <wp:positionH relativeFrom="column">
                  <wp:posOffset>1363480</wp:posOffset>
                </wp:positionH>
                <wp:positionV relativeFrom="paragraph">
                  <wp:posOffset>3703791</wp:posOffset>
                </wp:positionV>
                <wp:extent cx="55800" cy="149040"/>
                <wp:effectExtent l="38100" t="38100" r="40005" b="4191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5580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137722" id="Ink 303" o:spid="_x0000_s1026" type="#_x0000_t75" style="position:absolute;margin-left:106.65pt;margin-top:290.95pt;width:5.85pt;height:13.1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">
                <v:imagedata r:id="rId21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20C0F5F2" wp14:editId="486DFC38">
                <wp:simplePos x="0" y="0"/>
                <wp:positionH relativeFrom="column">
                  <wp:posOffset>3266080</wp:posOffset>
                </wp:positionH>
                <wp:positionV relativeFrom="paragraph">
                  <wp:posOffset>698151</wp:posOffset>
                </wp:positionV>
                <wp:extent cx="360" cy="360"/>
                <wp:effectExtent l="0" t="0" r="0" b="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26D41" id="Ink 302" o:spid="_x0000_s1026" type="#_x0000_t75" style="position:absolute;margin-left:256.45pt;margin-top:54.25pt;width:1.45pt;height:1.4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">
                <v:imagedata r:id="rId21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240E4A7C" wp14:editId="761826E2">
                <wp:simplePos x="0" y="0"/>
                <wp:positionH relativeFrom="column">
                  <wp:posOffset>3843020</wp:posOffset>
                </wp:positionH>
                <wp:positionV relativeFrom="paragraph">
                  <wp:posOffset>3724910</wp:posOffset>
                </wp:positionV>
                <wp:extent cx="809325" cy="536035"/>
                <wp:effectExtent l="38100" t="38100" r="29210" b="3556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809325" cy="536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7BF14" id="Ink 301" o:spid="_x0000_s1026" type="#_x0000_t75" style="position:absolute;margin-left:302.25pt;margin-top:292.95pt;width:64.45pt;height:42.9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">
                <v:imagedata r:id="rId21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00B90935" wp14:editId="09478058">
                <wp:simplePos x="0" y="0"/>
                <wp:positionH relativeFrom="column">
                  <wp:posOffset>1517015</wp:posOffset>
                </wp:positionH>
                <wp:positionV relativeFrom="paragraph">
                  <wp:posOffset>3762375</wp:posOffset>
                </wp:positionV>
                <wp:extent cx="2120440" cy="687835"/>
                <wp:effectExtent l="38100" t="38100" r="13335" b="36195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2120440" cy="687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65601" id="Ink 294" o:spid="_x0000_s1026" type="#_x0000_t75" style="position:absolute;margin-left:119.1pt;margin-top:295.9pt;width:167.65pt;height:54.8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">
                <v:imagedata r:id="rId218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64E9F6C7" wp14:editId="375AA2E2">
                <wp:simplePos x="0" y="0"/>
                <wp:positionH relativeFrom="column">
                  <wp:posOffset>-19685</wp:posOffset>
                </wp:positionH>
                <wp:positionV relativeFrom="paragraph">
                  <wp:posOffset>3923030</wp:posOffset>
                </wp:positionV>
                <wp:extent cx="1198055" cy="511170"/>
                <wp:effectExtent l="38100" t="38100" r="21590" b="41910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1198055" cy="511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B5E52" id="Ink 274" o:spid="_x0000_s1026" type="#_x0000_t75" style="position:absolute;margin-left:-1.9pt;margin-top:308.55pt;width:95.05pt;height:41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">
                <v:imagedata r:id="rId22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46CE787C" wp14:editId="2B2784E8">
                <wp:simplePos x="0" y="0"/>
                <wp:positionH relativeFrom="column">
                  <wp:posOffset>1734820</wp:posOffset>
                </wp:positionH>
                <wp:positionV relativeFrom="paragraph">
                  <wp:posOffset>3067685</wp:posOffset>
                </wp:positionV>
                <wp:extent cx="1751875" cy="629660"/>
                <wp:effectExtent l="38100" t="38100" r="39370" b="3746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1751875" cy="629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891ED4" id="Ink 275" o:spid="_x0000_s1026" type="#_x0000_t75" style="position:absolute;margin-left:136.25pt;margin-top:241.2pt;width:138.65pt;height:50.3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">
                <v:imagedata r:id="rId22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2526831D" wp14:editId="262272BA">
                <wp:simplePos x="0" y="0"/>
                <wp:positionH relativeFrom="column">
                  <wp:posOffset>1152525</wp:posOffset>
                </wp:positionH>
                <wp:positionV relativeFrom="paragraph">
                  <wp:posOffset>3135630</wp:posOffset>
                </wp:positionV>
                <wp:extent cx="295695" cy="225720"/>
                <wp:effectExtent l="38100" t="38100" r="9525" b="4127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295695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653A2D" id="Ink 276" o:spid="_x0000_s1026" type="#_x0000_t75" style="position:absolute;margin-left:90.4pt;margin-top:246.55pt;width:24pt;height:18.4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">
                <v:imagedata r:id="rId22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7C1507FB" wp14:editId="334F2262">
                <wp:simplePos x="0" y="0"/>
                <wp:positionH relativeFrom="column">
                  <wp:posOffset>1547440</wp:posOffset>
                </wp:positionH>
                <wp:positionV relativeFrom="paragraph">
                  <wp:posOffset>3579951</wp:posOffset>
                </wp:positionV>
                <wp:extent cx="14760" cy="117360"/>
                <wp:effectExtent l="38100" t="57150" r="42545" b="54610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147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4ECEF" id="Ink 6" o:spid="_x0000_s1026" type="#_x0000_t75" style="position:absolute;margin-left:121.15pt;margin-top:281.2pt;width:2.55pt;height:10.7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">
                <v:imagedata r:id="rId22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0F34C913" wp14:editId="5CB2C819">
                <wp:simplePos x="0" y="0"/>
                <wp:positionH relativeFrom="column">
                  <wp:posOffset>1295800</wp:posOffset>
                </wp:positionH>
                <wp:positionV relativeFrom="paragraph">
                  <wp:posOffset>3448911</wp:posOffset>
                </wp:positionV>
                <wp:extent cx="84240" cy="209520"/>
                <wp:effectExtent l="57150" t="38100" r="49530" b="57785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8424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CC2CFF" id="Ink 5" o:spid="_x0000_s1026" type="#_x0000_t75" style="position:absolute;margin-left:101.35pt;margin-top:270.85pt;width:8.05pt;height:17.9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">
                <v:imagedata r:id="rId228" o:title=""/>
              </v:shape>
            </w:pict>
          </mc:Fallback>
        </mc:AlternateContent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noProof/>
          <w:szCs w:val="22"/>
        </w:rPr>
        <w:lastRenderedPageBreak/>
        <mc:AlternateContent>
          <mc:Choice Requires="wpi">
            <w:drawing>
              <wp:anchor distT="0" distB="0" distL="114300" distR="114300" simplePos="0" relativeHeight="251774976" behindDoc="0" locked="0" layoutInCell="1" allowOverlap="1" wp14:anchorId="28041B0B" wp14:editId="177A0ABD">
                <wp:simplePos x="0" y="0"/>
                <wp:positionH relativeFrom="column">
                  <wp:posOffset>4589780</wp:posOffset>
                </wp:positionH>
                <wp:positionV relativeFrom="paragraph">
                  <wp:posOffset>-559435</wp:posOffset>
                </wp:positionV>
                <wp:extent cx="467655" cy="305715"/>
                <wp:effectExtent l="38100" t="38100" r="46990" b="37465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467655" cy="305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E5F5CA" id="Ink 335" o:spid="_x0000_s1026" type="#_x0000_t75" style="position:absolute;margin-left:361.05pt;margin-top:-44.4pt;width:37.5pt;height:24.7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">
                <v:imagedata r:id="rId23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szCs w:val="22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231BDC6E" wp14:editId="3FFAC25C">
                <wp:simplePos x="0" y="0"/>
                <wp:positionH relativeFrom="column">
                  <wp:posOffset>4149725</wp:posOffset>
                </wp:positionH>
                <wp:positionV relativeFrom="paragraph">
                  <wp:posOffset>-481330</wp:posOffset>
                </wp:positionV>
                <wp:extent cx="294120" cy="359640"/>
                <wp:effectExtent l="38100" t="38100" r="48895" b="40640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294120" cy="35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C1E3D" id="Ink 336" o:spid="_x0000_s1026" type="#_x0000_t75" style="position:absolute;margin-left:326.4pt;margin-top:-38.25pt;width:23.85pt;height:29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">
                <v:imagedata r:id="rId23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szCs w:val="22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325FC554" wp14:editId="11FF2B20">
                <wp:simplePos x="0" y="0"/>
                <wp:positionH relativeFrom="column">
                  <wp:posOffset>3883025</wp:posOffset>
                </wp:positionH>
                <wp:positionV relativeFrom="paragraph">
                  <wp:posOffset>-474980</wp:posOffset>
                </wp:positionV>
                <wp:extent cx="144845" cy="261620"/>
                <wp:effectExtent l="38100" t="38100" r="26670" b="43180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144845" cy="261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99A99" id="Ink 337" o:spid="_x0000_s1026" type="#_x0000_t75" style="position:absolute;margin-left:305.4pt;margin-top:-37.75pt;width:12.1pt;height:21.3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">
                <v:imagedata r:id="rId23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szCs w:val="22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0F3E9A8A" wp14:editId="5DF849B0">
                <wp:simplePos x="0" y="0"/>
                <wp:positionH relativeFrom="column">
                  <wp:posOffset>3205480</wp:posOffset>
                </wp:positionH>
                <wp:positionV relativeFrom="paragraph">
                  <wp:posOffset>-490855</wp:posOffset>
                </wp:positionV>
                <wp:extent cx="389740" cy="316865"/>
                <wp:effectExtent l="38100" t="38100" r="48895" b="4508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389740" cy="316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D0CB60" id="Ink 325" o:spid="_x0000_s1026" type="#_x0000_t75" style="position:absolute;margin-left:252.05pt;margin-top:-39pt;width:31.4pt;height:25.6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">
                <v:imagedata r:id="rId23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szCs w:val="22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5F0E2994" wp14:editId="1BC73107">
                <wp:simplePos x="0" y="0"/>
                <wp:positionH relativeFrom="column">
                  <wp:posOffset>3730480</wp:posOffset>
                </wp:positionH>
                <wp:positionV relativeFrom="paragraph">
                  <wp:posOffset>-212440</wp:posOffset>
                </wp:positionV>
                <wp:extent cx="10440" cy="160560"/>
                <wp:effectExtent l="38100" t="38100" r="46990" b="49530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1044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7CEB6B" id="Ink 324" o:spid="_x0000_s1026" type="#_x0000_t75" style="position:absolute;margin-left:293.4pt;margin-top:-17.1pt;width:1.5pt;height:13.3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">
                <v:imagedata r:id="rId238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szCs w:val="22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17666571" wp14:editId="23A5AA49">
                <wp:simplePos x="0" y="0"/>
                <wp:positionH relativeFrom="column">
                  <wp:posOffset>2538095</wp:posOffset>
                </wp:positionH>
                <wp:positionV relativeFrom="paragraph">
                  <wp:posOffset>-405765</wp:posOffset>
                </wp:positionV>
                <wp:extent cx="559425" cy="326115"/>
                <wp:effectExtent l="38100" t="38100" r="31750" b="36195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559425" cy="326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DAD20C" id="Ink 322" o:spid="_x0000_s1026" type="#_x0000_t75" style="position:absolute;margin-left:199.5pt;margin-top:-32.3pt;width:44.8pt;height:26.4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">
                <v:imagedata r:id="rId24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szCs w:val="22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0509C975" wp14:editId="745B06A9">
                <wp:simplePos x="0" y="0"/>
                <wp:positionH relativeFrom="column">
                  <wp:posOffset>1828165</wp:posOffset>
                </wp:positionH>
                <wp:positionV relativeFrom="paragraph">
                  <wp:posOffset>-402590</wp:posOffset>
                </wp:positionV>
                <wp:extent cx="309085" cy="305435"/>
                <wp:effectExtent l="38100" t="38100" r="34290" b="37465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309085" cy="305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4462FF" id="Ink 313" o:spid="_x0000_s1026" type="#_x0000_t75" style="position:absolute;margin-left:143.6pt;margin-top:-32.05pt;width:25.05pt;height:24.7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">
                <v:imagedata r:id="rId24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szCs w:val="22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 wp14:anchorId="6EF02EB4" wp14:editId="07C99F8E">
                <wp:simplePos x="0" y="0"/>
                <wp:positionH relativeFrom="column">
                  <wp:posOffset>2397040</wp:posOffset>
                </wp:positionH>
                <wp:positionV relativeFrom="paragraph">
                  <wp:posOffset>-208120</wp:posOffset>
                </wp:positionV>
                <wp:extent cx="23400" cy="151560"/>
                <wp:effectExtent l="38100" t="38100" r="34290" b="3937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2340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8CEA9" id="Ink 312" o:spid="_x0000_s1026" type="#_x0000_t75" style="position:absolute;margin-left:188.4pt;margin-top:-16.75pt;width:2.55pt;height:12.6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">
                <v:imagedata r:id="rId244" o:title=""/>
              </v:shape>
            </w:pict>
          </mc:Fallback>
        </mc:AlternateContent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noProof/>
          <w:szCs w:val="22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473EAF08" wp14:editId="1180F1E7">
                <wp:simplePos x="0" y="0"/>
                <wp:positionH relativeFrom="column">
                  <wp:posOffset>4509770</wp:posOffset>
                </wp:positionH>
                <wp:positionV relativeFrom="paragraph">
                  <wp:posOffset>319405</wp:posOffset>
                </wp:positionV>
                <wp:extent cx="1756830" cy="674370"/>
                <wp:effectExtent l="38100" t="38100" r="34290" b="49530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1756830" cy="674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1703B" id="Ink 372" o:spid="_x0000_s1026" type="#_x0000_t75" style="position:absolute;margin-left:354.75pt;margin-top:24.8pt;width:139.05pt;height:53.8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">
                <v:imagedata r:id="rId24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szCs w:val="22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7526B674" wp14:editId="3C570E92">
                <wp:simplePos x="0" y="0"/>
                <wp:positionH relativeFrom="column">
                  <wp:posOffset>1451610</wp:posOffset>
                </wp:positionH>
                <wp:positionV relativeFrom="paragraph">
                  <wp:posOffset>234315</wp:posOffset>
                </wp:positionV>
                <wp:extent cx="2853660" cy="948015"/>
                <wp:effectExtent l="38100" t="38100" r="4445" b="43180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2853660" cy="9480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F3066A" id="Ink 358" o:spid="_x0000_s1026" type="#_x0000_t75" style="position:absolute;margin-left:113.95pt;margin-top:18.1pt;width:225.45pt;height:75.4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">
                <v:imagedata r:id="rId248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szCs w:val="22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 wp14:anchorId="63878F89" wp14:editId="0F849165">
                <wp:simplePos x="0" y="0"/>
                <wp:positionH relativeFrom="column">
                  <wp:posOffset>716915</wp:posOffset>
                </wp:positionH>
                <wp:positionV relativeFrom="paragraph">
                  <wp:posOffset>518160</wp:posOffset>
                </wp:positionV>
                <wp:extent cx="414655" cy="623570"/>
                <wp:effectExtent l="38100" t="38100" r="42545" b="43180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414655" cy="623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234E8" id="Ink 341" o:spid="_x0000_s1026" type="#_x0000_t75" style="position:absolute;margin-left:56.1pt;margin-top:40.45pt;width:33.35pt;height:49.8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">
                <v:imagedata r:id="rId250" o:title=""/>
              </v:shape>
            </w:pict>
          </mc:Fallback>
        </mc:AlternateContent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  <w:r>
        <w:rPr>
          <w:rFonts w:ascii="Khmer OS Siemreap" w:hAnsi="Khmer OS Siemreap" w:cs="Khmer OS Siemreap"/>
          <w:szCs w:val="22"/>
        </w:rPr>
        <w:tab/>
      </w:r>
    </w:p>
    <w:sectPr w:rsidR="00FF4803" w:rsidRPr="00720E2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C3BFB6" w14:textId="77777777" w:rsidR="00B74FF0" w:rsidRDefault="00B74FF0" w:rsidP="008372B4">
      <w:pPr>
        <w:spacing w:after="0" w:line="240" w:lineRule="auto"/>
      </w:pPr>
      <w:r>
        <w:separator/>
      </w:r>
    </w:p>
  </w:endnote>
  <w:endnote w:type="continuationSeparator" w:id="0">
    <w:p w14:paraId="6DB71DD5" w14:textId="77777777" w:rsidR="00B74FF0" w:rsidRDefault="00B74FF0" w:rsidP="008372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Khmer OS Moul Light">
    <w:panose1 w:val="02000500000000000000"/>
    <w:charset w:val="00"/>
    <w:family w:val="auto"/>
    <w:pitch w:val="variable"/>
    <w:sig w:usb0="A00000A7" w:usb1="5000004A" w:usb2="00010000" w:usb3="00000000" w:csb0="0000011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imon S1">
    <w:altName w:val="Calibri"/>
    <w:charset w:val="00"/>
    <w:family w:val="auto"/>
    <w:pitch w:val="variable"/>
    <w:sig w:usb0="00000003" w:usb1="00000000" w:usb2="00000000" w:usb3="00000000" w:csb0="00000001" w:csb1="00000000"/>
  </w:font>
  <w:font w:name="Khmer OS System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2F5DA5" w14:textId="77777777" w:rsidR="00B74FF0" w:rsidRDefault="00B74FF0" w:rsidP="008372B4">
      <w:pPr>
        <w:spacing w:after="0" w:line="240" w:lineRule="auto"/>
      </w:pPr>
      <w:r>
        <w:separator/>
      </w:r>
    </w:p>
  </w:footnote>
  <w:footnote w:type="continuationSeparator" w:id="0">
    <w:p w14:paraId="3844EABF" w14:textId="77777777" w:rsidR="00B74FF0" w:rsidRDefault="00B74FF0" w:rsidP="008372B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5D73D2"/>
    <w:multiLevelType w:val="hybridMultilevel"/>
    <w:tmpl w:val="1FF44D28"/>
    <w:lvl w:ilvl="0" w:tplc="43B612A8">
      <w:numFmt w:val="bullet"/>
      <w:lvlText w:val="-"/>
      <w:lvlJc w:val="left"/>
      <w:pPr>
        <w:ind w:left="1800" w:hanging="360"/>
      </w:pPr>
      <w:rPr>
        <w:rFonts w:ascii="Khmer OS Siemreap" w:eastAsiaTheme="minorHAnsi" w:hAnsi="Khmer OS Siemreap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D190C45"/>
    <w:multiLevelType w:val="hybridMultilevel"/>
    <w:tmpl w:val="0BA41310"/>
    <w:lvl w:ilvl="0" w:tplc="43B612A8">
      <w:numFmt w:val="bullet"/>
      <w:lvlText w:val="-"/>
      <w:lvlJc w:val="left"/>
      <w:pPr>
        <w:ind w:left="1800" w:hanging="360"/>
      </w:pPr>
      <w:rPr>
        <w:rFonts w:ascii="Khmer OS Siemreap" w:eastAsiaTheme="minorHAnsi" w:hAnsi="Khmer OS Siemreap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 w15:restartNumberingAfterBreak="0">
    <w:nsid w:val="55C10637"/>
    <w:multiLevelType w:val="hybridMultilevel"/>
    <w:tmpl w:val="9E22F4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9986ED7"/>
    <w:multiLevelType w:val="hybridMultilevel"/>
    <w:tmpl w:val="E360722A"/>
    <w:lvl w:ilvl="0" w:tplc="43B612A8">
      <w:numFmt w:val="bullet"/>
      <w:lvlText w:val="-"/>
      <w:lvlJc w:val="left"/>
      <w:pPr>
        <w:ind w:left="1800" w:hanging="360"/>
      </w:pPr>
      <w:rPr>
        <w:rFonts w:ascii="Khmer OS Siemreap" w:eastAsiaTheme="minorHAnsi" w:hAnsi="Khmer OS Siemreap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5CD3"/>
    <w:rsid w:val="00024715"/>
    <w:rsid w:val="00081CF0"/>
    <w:rsid w:val="000E60BC"/>
    <w:rsid w:val="001416A2"/>
    <w:rsid w:val="00265CD3"/>
    <w:rsid w:val="00303566"/>
    <w:rsid w:val="00324548"/>
    <w:rsid w:val="00342170"/>
    <w:rsid w:val="00404199"/>
    <w:rsid w:val="004A42E0"/>
    <w:rsid w:val="004B43BF"/>
    <w:rsid w:val="004E2C98"/>
    <w:rsid w:val="004F62DB"/>
    <w:rsid w:val="005208BA"/>
    <w:rsid w:val="00531A48"/>
    <w:rsid w:val="00621D9B"/>
    <w:rsid w:val="00624810"/>
    <w:rsid w:val="0063612E"/>
    <w:rsid w:val="00720E24"/>
    <w:rsid w:val="007365B7"/>
    <w:rsid w:val="00775C2A"/>
    <w:rsid w:val="007D395B"/>
    <w:rsid w:val="008027B5"/>
    <w:rsid w:val="008372B4"/>
    <w:rsid w:val="00880FF8"/>
    <w:rsid w:val="008B789B"/>
    <w:rsid w:val="008C4EC7"/>
    <w:rsid w:val="00932AEC"/>
    <w:rsid w:val="009B107D"/>
    <w:rsid w:val="00A0314E"/>
    <w:rsid w:val="00A1731F"/>
    <w:rsid w:val="00A216B6"/>
    <w:rsid w:val="00A2702D"/>
    <w:rsid w:val="00B2566B"/>
    <w:rsid w:val="00B375BE"/>
    <w:rsid w:val="00B74FF0"/>
    <w:rsid w:val="00B83E77"/>
    <w:rsid w:val="00B85771"/>
    <w:rsid w:val="00BE195F"/>
    <w:rsid w:val="00BE70D5"/>
    <w:rsid w:val="00C52073"/>
    <w:rsid w:val="00D45788"/>
    <w:rsid w:val="00DB518B"/>
    <w:rsid w:val="00DC511D"/>
    <w:rsid w:val="00E12CDA"/>
    <w:rsid w:val="00E26576"/>
    <w:rsid w:val="00E60D9B"/>
    <w:rsid w:val="00EA424A"/>
    <w:rsid w:val="00ED2BCB"/>
    <w:rsid w:val="00EF6CF0"/>
    <w:rsid w:val="00FF48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F2F96A"/>
  <w15:chartTrackingRefBased/>
  <w15:docId w15:val="{BB22FD0A-CEB7-4E1A-B44D-3DE30BA2E5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E195F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624810"/>
    <w:pPr>
      <w:tabs>
        <w:tab w:val="center" w:pos="5040"/>
        <w:tab w:val="right" w:pos="9360"/>
      </w:tabs>
    </w:pPr>
    <w:rPr>
      <w:rFonts w:ascii="Khmer OS Siemreap" w:hAnsi="Khmer OS Siemreap" w:cs="Khmer OS Siemreap"/>
      <w:b/>
      <w:bCs/>
      <w:szCs w:val="2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24810"/>
    <w:rPr>
      <w:rFonts w:cs="Arial Unicode MS"/>
    </w:rPr>
  </w:style>
  <w:style w:type="character" w:customStyle="1" w:styleId="MTDisplayEquationChar">
    <w:name w:val="MTDisplayEquation Char"/>
    <w:basedOn w:val="ListParagraphChar"/>
    <w:link w:val="MTDisplayEquation"/>
    <w:rsid w:val="00624810"/>
    <w:rPr>
      <w:rFonts w:ascii="Khmer OS Siemreap" w:hAnsi="Khmer OS Siemreap" w:cs="Khmer OS Siemreap"/>
      <w:b/>
      <w:bCs/>
      <w:szCs w:val="22"/>
    </w:rPr>
  </w:style>
  <w:style w:type="paragraph" w:styleId="Header">
    <w:name w:val="header"/>
    <w:basedOn w:val="Normal"/>
    <w:link w:val="HeaderChar"/>
    <w:uiPriority w:val="99"/>
    <w:unhideWhenUsed/>
    <w:rsid w:val="008372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72B4"/>
    <w:rPr>
      <w:rFonts w:cs="Arial Unicode MS"/>
    </w:rPr>
  </w:style>
  <w:style w:type="paragraph" w:styleId="Footer">
    <w:name w:val="footer"/>
    <w:basedOn w:val="Normal"/>
    <w:link w:val="FooterChar"/>
    <w:uiPriority w:val="99"/>
    <w:unhideWhenUsed/>
    <w:rsid w:val="008372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72B4"/>
    <w:rPr>
      <w:rFonts w:cs="Arial Unicode M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1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72.wmf"/><Relationship Id="rId191" Type="http://schemas.openxmlformats.org/officeDocument/2006/relationships/oleObject" Target="embeddings/oleObject92.bin"/><Relationship Id="rId205" Type="http://schemas.openxmlformats.org/officeDocument/2006/relationships/customXml" Target="ink/ink16.xml"/><Relationship Id="rId226" Type="http://schemas.openxmlformats.org/officeDocument/2006/relationships/image" Target="media/image99.png"/><Relationship Id="rId247" Type="http://schemas.openxmlformats.org/officeDocument/2006/relationships/customXml" Target="ink/ink37.xml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3.bin"/><Relationship Id="rId32" Type="http://schemas.openxmlformats.org/officeDocument/2006/relationships/customXml" Target="ink/ink3.xml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55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0.bin"/><Relationship Id="rId160" Type="http://schemas.openxmlformats.org/officeDocument/2006/relationships/customXml" Target="ink/ink10.xml"/><Relationship Id="rId181" Type="http://schemas.openxmlformats.org/officeDocument/2006/relationships/oleObject" Target="embeddings/oleObject87.bin"/><Relationship Id="rId216" Type="http://schemas.openxmlformats.org/officeDocument/2006/relationships/image" Target="media/image94.png"/><Relationship Id="rId237" Type="http://schemas.openxmlformats.org/officeDocument/2006/relationships/customXml" Target="ink/ink32.xml"/><Relationship Id="rId22" Type="http://schemas.openxmlformats.org/officeDocument/2006/relationships/image" Target="media/image8.wmf"/><Relationship Id="rId43" Type="http://schemas.openxmlformats.org/officeDocument/2006/relationships/oleObject" Target="embeddings/oleObject14.bin"/><Relationship Id="rId64" Type="http://schemas.openxmlformats.org/officeDocument/2006/relationships/image" Target="media/image28.wmf"/><Relationship Id="rId118" Type="http://schemas.openxmlformats.org/officeDocument/2006/relationships/image" Target="media/image50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5.bin"/><Relationship Id="rId150" Type="http://schemas.openxmlformats.org/officeDocument/2006/relationships/image" Target="media/image63.wmf"/><Relationship Id="rId171" Type="http://schemas.openxmlformats.org/officeDocument/2006/relationships/oleObject" Target="embeddings/oleObject82.bin"/><Relationship Id="rId192" Type="http://schemas.openxmlformats.org/officeDocument/2006/relationships/customXml" Target="ink/ink12.xml"/><Relationship Id="rId206" Type="http://schemas.openxmlformats.org/officeDocument/2006/relationships/image" Target="media/image89.png"/><Relationship Id="rId227" Type="http://schemas.openxmlformats.org/officeDocument/2006/relationships/customXml" Target="ink/ink27.xml"/><Relationship Id="rId248" Type="http://schemas.openxmlformats.org/officeDocument/2006/relationships/image" Target="media/image110.png"/><Relationship Id="rId12" Type="http://schemas.openxmlformats.org/officeDocument/2006/relationships/image" Target="media/image3.wmf"/><Relationship Id="rId33" Type="http://schemas.openxmlformats.org/officeDocument/2006/relationships/image" Target="media/image13.png"/><Relationship Id="rId108" Type="http://schemas.openxmlformats.org/officeDocument/2006/relationships/image" Target="media/image45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16.bin"/><Relationship Id="rId75" Type="http://schemas.openxmlformats.org/officeDocument/2006/relationships/oleObject" Target="embeddings/oleObject27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68.png"/><Relationship Id="rId182" Type="http://schemas.openxmlformats.org/officeDocument/2006/relationships/image" Target="media/image78.wmf"/><Relationship Id="rId217" Type="http://schemas.openxmlformats.org/officeDocument/2006/relationships/customXml" Target="ink/ink22.xml"/><Relationship Id="rId6" Type="http://schemas.openxmlformats.org/officeDocument/2006/relationships/endnotes" Target="endnotes.xml"/><Relationship Id="rId238" Type="http://schemas.openxmlformats.org/officeDocument/2006/relationships/image" Target="media/image105.png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5.bin"/><Relationship Id="rId65" Type="http://schemas.openxmlformats.org/officeDocument/2006/relationships/oleObject" Target="embeddings/oleObject22.bin"/><Relationship Id="rId86" Type="http://schemas.openxmlformats.org/officeDocument/2006/relationships/image" Target="media/image36.wmf"/><Relationship Id="rId130" Type="http://schemas.openxmlformats.org/officeDocument/2006/relationships/image" Target="media/image56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73.wmf"/><Relationship Id="rId193" Type="http://schemas.openxmlformats.org/officeDocument/2006/relationships/image" Target="media/image83.png"/><Relationship Id="rId207" Type="http://schemas.openxmlformats.org/officeDocument/2006/relationships/customXml" Target="ink/ink17.xml"/><Relationship Id="rId228" Type="http://schemas.openxmlformats.org/officeDocument/2006/relationships/image" Target="media/image100.png"/><Relationship Id="rId249" Type="http://schemas.openxmlformats.org/officeDocument/2006/relationships/customXml" Target="ink/ink38.xml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49.bin"/><Relationship Id="rId34" Type="http://schemas.openxmlformats.org/officeDocument/2006/relationships/customXml" Target="ink/ink4.xml"/><Relationship Id="rId55" Type="http://schemas.openxmlformats.org/officeDocument/2006/relationships/image" Target="media/image24.wmf"/><Relationship Id="rId76" Type="http://schemas.openxmlformats.org/officeDocument/2006/relationships/oleObject" Target="embeddings/oleObject28.bin"/><Relationship Id="rId97" Type="http://schemas.openxmlformats.org/officeDocument/2006/relationships/oleObject" Target="embeddings/oleObject41.bin"/><Relationship Id="rId120" Type="http://schemas.openxmlformats.org/officeDocument/2006/relationships/image" Target="media/image51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62" Type="http://schemas.openxmlformats.org/officeDocument/2006/relationships/customXml" Target="ink/ink11.xml"/><Relationship Id="rId183" Type="http://schemas.openxmlformats.org/officeDocument/2006/relationships/oleObject" Target="embeddings/oleObject88.bin"/><Relationship Id="rId218" Type="http://schemas.openxmlformats.org/officeDocument/2006/relationships/image" Target="media/image95.png"/><Relationship Id="rId239" Type="http://schemas.openxmlformats.org/officeDocument/2006/relationships/customXml" Target="ink/ink33.xml"/><Relationship Id="rId250" Type="http://schemas.openxmlformats.org/officeDocument/2006/relationships/image" Target="media/image111.png"/><Relationship Id="rId24" Type="http://schemas.openxmlformats.org/officeDocument/2006/relationships/image" Target="media/image9.wmf"/><Relationship Id="rId45" Type="http://schemas.openxmlformats.org/officeDocument/2006/relationships/customXml" Target="ink/ink6.xml"/><Relationship Id="rId66" Type="http://schemas.openxmlformats.org/officeDocument/2006/relationships/image" Target="media/image29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46.wmf"/><Relationship Id="rId131" Type="http://schemas.openxmlformats.org/officeDocument/2006/relationships/oleObject" Target="embeddings/oleObject60.bin"/><Relationship Id="rId152" Type="http://schemas.openxmlformats.org/officeDocument/2006/relationships/image" Target="media/image64.wmf"/><Relationship Id="rId173" Type="http://schemas.openxmlformats.org/officeDocument/2006/relationships/oleObject" Target="embeddings/oleObject83.bin"/><Relationship Id="rId194" Type="http://schemas.openxmlformats.org/officeDocument/2006/relationships/customXml" Target="ink/ink13.xml"/><Relationship Id="rId208" Type="http://schemas.openxmlformats.org/officeDocument/2006/relationships/image" Target="media/image90.png"/><Relationship Id="rId229" Type="http://schemas.openxmlformats.org/officeDocument/2006/relationships/customXml" Target="ink/ink28.xml"/><Relationship Id="rId240" Type="http://schemas.openxmlformats.org/officeDocument/2006/relationships/image" Target="media/image106.png"/><Relationship Id="rId14" Type="http://schemas.openxmlformats.org/officeDocument/2006/relationships/image" Target="media/image4.wmf"/><Relationship Id="rId35" Type="http://schemas.openxmlformats.org/officeDocument/2006/relationships/image" Target="media/image14.png"/><Relationship Id="rId56" Type="http://schemas.openxmlformats.org/officeDocument/2006/relationships/oleObject" Target="embeddings/oleObject17.bin"/><Relationship Id="rId77" Type="http://schemas.openxmlformats.org/officeDocument/2006/relationships/oleObject" Target="embeddings/oleObject29.bin"/><Relationship Id="rId100" Type="http://schemas.openxmlformats.org/officeDocument/2006/relationships/image" Target="media/image43.wmf"/><Relationship Id="rId8" Type="http://schemas.openxmlformats.org/officeDocument/2006/relationships/oleObject" Target="embeddings/oleObject1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59.wmf"/><Relationship Id="rId163" Type="http://schemas.openxmlformats.org/officeDocument/2006/relationships/image" Target="media/image69.png"/><Relationship Id="rId184" Type="http://schemas.openxmlformats.org/officeDocument/2006/relationships/image" Target="media/image79.wmf"/><Relationship Id="rId219" Type="http://schemas.openxmlformats.org/officeDocument/2006/relationships/customXml" Target="ink/ink23.xml"/><Relationship Id="rId230" Type="http://schemas.openxmlformats.org/officeDocument/2006/relationships/image" Target="media/image101.png"/><Relationship Id="rId251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png"/><Relationship Id="rId67" Type="http://schemas.openxmlformats.org/officeDocument/2006/relationships/oleObject" Target="embeddings/oleObject23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74.wmf"/><Relationship Id="rId195" Type="http://schemas.openxmlformats.org/officeDocument/2006/relationships/image" Target="media/image84.png"/><Relationship Id="rId209" Type="http://schemas.openxmlformats.org/officeDocument/2006/relationships/customXml" Target="ink/ink18.xml"/><Relationship Id="rId220" Type="http://schemas.openxmlformats.org/officeDocument/2006/relationships/image" Target="media/image96.png"/><Relationship Id="rId241" Type="http://schemas.openxmlformats.org/officeDocument/2006/relationships/customXml" Target="ink/ink34.xml"/><Relationship Id="rId15" Type="http://schemas.openxmlformats.org/officeDocument/2006/relationships/oleObject" Target="embeddings/oleObject5.bin"/><Relationship Id="rId36" Type="http://schemas.openxmlformats.org/officeDocument/2006/relationships/customXml" Target="ink/ink5.xml"/><Relationship Id="rId57" Type="http://schemas.openxmlformats.org/officeDocument/2006/relationships/image" Target="media/image25.wmf"/><Relationship Id="rId78" Type="http://schemas.openxmlformats.org/officeDocument/2006/relationships/oleObject" Target="embeddings/oleObject30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7.wmf"/><Relationship Id="rId210" Type="http://schemas.openxmlformats.org/officeDocument/2006/relationships/image" Target="media/image91.png"/><Relationship Id="rId215" Type="http://schemas.openxmlformats.org/officeDocument/2006/relationships/customXml" Target="ink/ink21.xml"/><Relationship Id="rId236" Type="http://schemas.openxmlformats.org/officeDocument/2006/relationships/image" Target="media/image104.png"/><Relationship Id="rId26" Type="http://schemas.openxmlformats.org/officeDocument/2006/relationships/image" Target="media/image10.wmf"/><Relationship Id="rId231" Type="http://schemas.openxmlformats.org/officeDocument/2006/relationships/customXml" Target="ink/ink29.xml"/><Relationship Id="rId252" Type="http://schemas.openxmlformats.org/officeDocument/2006/relationships/theme" Target="theme/theme1.xml"/><Relationship Id="rId47" Type="http://schemas.openxmlformats.org/officeDocument/2006/relationships/customXml" Target="ink/ink7.xml"/><Relationship Id="rId68" Type="http://schemas.openxmlformats.org/officeDocument/2006/relationships/image" Target="media/image30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65.wmf"/><Relationship Id="rId175" Type="http://schemas.openxmlformats.org/officeDocument/2006/relationships/oleObject" Target="embeddings/oleObject84.bin"/><Relationship Id="rId196" Type="http://schemas.openxmlformats.org/officeDocument/2006/relationships/customXml" Target="ink/ink14.xml"/><Relationship Id="rId200" Type="http://schemas.openxmlformats.org/officeDocument/2006/relationships/oleObject" Target="embeddings/oleObject94.bin"/><Relationship Id="rId16" Type="http://schemas.openxmlformats.org/officeDocument/2006/relationships/image" Target="media/image5.wmf"/><Relationship Id="rId221" Type="http://schemas.openxmlformats.org/officeDocument/2006/relationships/customXml" Target="ink/ink24.xml"/><Relationship Id="rId242" Type="http://schemas.openxmlformats.org/officeDocument/2006/relationships/image" Target="media/image107.png"/><Relationship Id="rId37" Type="http://schemas.openxmlformats.org/officeDocument/2006/relationships/image" Target="media/image15.png"/><Relationship Id="rId58" Type="http://schemas.openxmlformats.org/officeDocument/2006/relationships/oleObject" Target="embeddings/oleObject18.bin"/><Relationship Id="rId79" Type="http://schemas.openxmlformats.org/officeDocument/2006/relationships/oleObject" Target="embeddings/oleObject31.bin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60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80.wmf"/><Relationship Id="rId211" Type="http://schemas.openxmlformats.org/officeDocument/2006/relationships/customXml" Target="ink/ink19.xml"/><Relationship Id="rId232" Type="http://schemas.openxmlformats.org/officeDocument/2006/relationships/image" Target="media/image102.png"/><Relationship Id="rId27" Type="http://schemas.openxmlformats.org/officeDocument/2006/relationships/oleObject" Target="embeddings/oleObject11.bin"/><Relationship Id="rId48" Type="http://schemas.openxmlformats.org/officeDocument/2006/relationships/image" Target="media/image20.png"/><Relationship Id="rId69" Type="http://schemas.openxmlformats.org/officeDocument/2006/relationships/oleObject" Target="embeddings/oleObject24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58.wmf"/><Relationship Id="rId80" Type="http://schemas.openxmlformats.org/officeDocument/2006/relationships/oleObject" Target="embeddings/oleObject32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75.wmf"/><Relationship Id="rId197" Type="http://schemas.openxmlformats.org/officeDocument/2006/relationships/image" Target="media/image85.png"/><Relationship Id="rId201" Type="http://schemas.openxmlformats.org/officeDocument/2006/relationships/image" Target="media/image87.wmf"/><Relationship Id="rId222" Type="http://schemas.openxmlformats.org/officeDocument/2006/relationships/image" Target="media/image97.png"/><Relationship Id="rId243" Type="http://schemas.openxmlformats.org/officeDocument/2006/relationships/customXml" Target="ink/ink35.xml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5.bin"/><Relationship Id="rId124" Type="http://schemas.openxmlformats.org/officeDocument/2006/relationships/image" Target="media/image53.wmf"/><Relationship Id="rId70" Type="http://schemas.openxmlformats.org/officeDocument/2006/relationships/image" Target="media/image31.wmf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0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92.png"/><Relationship Id="rId233" Type="http://schemas.openxmlformats.org/officeDocument/2006/relationships/customXml" Target="ink/ink30.xml"/><Relationship Id="rId28" Type="http://schemas.openxmlformats.org/officeDocument/2006/relationships/customXml" Target="ink/ink1.xml"/><Relationship Id="rId49" Type="http://schemas.openxmlformats.org/officeDocument/2006/relationships/customXml" Target="ink/ink8.xml"/><Relationship Id="rId114" Type="http://schemas.openxmlformats.org/officeDocument/2006/relationships/image" Target="media/image48.wmf"/><Relationship Id="rId60" Type="http://schemas.openxmlformats.org/officeDocument/2006/relationships/oleObject" Target="embeddings/oleObject19.bin"/><Relationship Id="rId81" Type="http://schemas.openxmlformats.org/officeDocument/2006/relationships/oleObject" Target="embeddings/oleObject33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86.wmf"/><Relationship Id="rId202" Type="http://schemas.openxmlformats.org/officeDocument/2006/relationships/oleObject" Target="embeddings/oleObject95.bin"/><Relationship Id="rId223" Type="http://schemas.openxmlformats.org/officeDocument/2006/relationships/customXml" Target="ink/ink25.xml"/><Relationship Id="rId244" Type="http://schemas.openxmlformats.org/officeDocument/2006/relationships/image" Target="media/image108.png"/><Relationship Id="rId18" Type="http://schemas.openxmlformats.org/officeDocument/2006/relationships/image" Target="media/image6.wmf"/><Relationship Id="rId39" Type="http://schemas.openxmlformats.org/officeDocument/2006/relationships/oleObject" Target="embeddings/oleObject12.bin"/><Relationship Id="rId50" Type="http://schemas.openxmlformats.org/officeDocument/2006/relationships/image" Target="media/image21.png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7.bin"/><Relationship Id="rId146" Type="http://schemas.openxmlformats.org/officeDocument/2006/relationships/image" Target="media/image6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81.wmf"/><Relationship Id="rId71" Type="http://schemas.openxmlformats.org/officeDocument/2006/relationships/oleObject" Target="embeddings/oleObject25.bin"/><Relationship Id="rId92" Type="http://schemas.openxmlformats.org/officeDocument/2006/relationships/image" Target="media/image39.wmf"/><Relationship Id="rId213" Type="http://schemas.openxmlformats.org/officeDocument/2006/relationships/customXml" Target="ink/ink20.xml"/><Relationship Id="rId234" Type="http://schemas.openxmlformats.org/officeDocument/2006/relationships/image" Target="media/image103.png"/><Relationship Id="rId2" Type="http://schemas.openxmlformats.org/officeDocument/2006/relationships/styles" Target="styles.xml"/><Relationship Id="rId29" Type="http://schemas.openxmlformats.org/officeDocument/2006/relationships/image" Target="media/image11.png"/><Relationship Id="rId40" Type="http://schemas.openxmlformats.org/officeDocument/2006/relationships/image" Target="media/image17.wmf"/><Relationship Id="rId115" Type="http://schemas.openxmlformats.org/officeDocument/2006/relationships/oleObject" Target="embeddings/oleObject52.bin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76.wmf"/><Relationship Id="rId61" Type="http://schemas.openxmlformats.org/officeDocument/2006/relationships/image" Target="media/image27.wmf"/><Relationship Id="rId82" Type="http://schemas.openxmlformats.org/officeDocument/2006/relationships/image" Target="media/image34.wmf"/><Relationship Id="rId199" Type="http://schemas.openxmlformats.org/officeDocument/2006/relationships/oleObject" Target="embeddings/oleObject93.bin"/><Relationship Id="rId203" Type="http://schemas.openxmlformats.org/officeDocument/2006/relationships/customXml" Target="ink/ink15.xml"/><Relationship Id="rId19" Type="http://schemas.openxmlformats.org/officeDocument/2006/relationships/oleObject" Target="embeddings/oleObject7.bin"/><Relationship Id="rId224" Type="http://schemas.openxmlformats.org/officeDocument/2006/relationships/image" Target="media/image98.png"/><Relationship Id="rId245" Type="http://schemas.openxmlformats.org/officeDocument/2006/relationships/customXml" Target="ink/ink36.xml"/><Relationship Id="rId30" Type="http://schemas.openxmlformats.org/officeDocument/2006/relationships/customXml" Target="ink/ink2.xml"/><Relationship Id="rId105" Type="http://schemas.openxmlformats.org/officeDocument/2006/relationships/oleObject" Target="embeddings/oleObject47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71.wmf"/><Relationship Id="rId51" Type="http://schemas.openxmlformats.org/officeDocument/2006/relationships/customXml" Target="ink/ink9.xml"/><Relationship Id="rId72" Type="http://schemas.openxmlformats.org/officeDocument/2006/relationships/image" Target="media/image32.wmf"/><Relationship Id="rId93" Type="http://schemas.openxmlformats.org/officeDocument/2006/relationships/oleObject" Target="embeddings/oleObject39.bin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image" Target="media/image93.png"/><Relationship Id="rId235" Type="http://schemas.openxmlformats.org/officeDocument/2006/relationships/customXml" Target="ink/ink31.xml"/><Relationship Id="rId116" Type="http://schemas.openxmlformats.org/officeDocument/2006/relationships/image" Target="media/image49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6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62" Type="http://schemas.openxmlformats.org/officeDocument/2006/relationships/oleObject" Target="embeddings/oleObject20.bin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82.wmf"/><Relationship Id="rId204" Type="http://schemas.openxmlformats.org/officeDocument/2006/relationships/image" Target="media/image88.png"/><Relationship Id="rId225" Type="http://schemas.openxmlformats.org/officeDocument/2006/relationships/customXml" Target="ink/ink26.xml"/><Relationship Id="rId246" Type="http://schemas.openxmlformats.org/officeDocument/2006/relationships/image" Target="media/image109.png"/><Relationship Id="rId106" Type="http://schemas.openxmlformats.org/officeDocument/2006/relationships/image" Target="media/image44.wmf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png"/><Relationship Id="rId52" Type="http://schemas.openxmlformats.org/officeDocument/2006/relationships/image" Target="media/image22.png"/><Relationship Id="rId73" Type="http://schemas.openxmlformats.org/officeDocument/2006/relationships/oleObject" Target="embeddings/oleObject26.bin"/><Relationship Id="rId94" Type="http://schemas.openxmlformats.org/officeDocument/2006/relationships/image" Target="media/image40.wmf"/><Relationship Id="rId148" Type="http://schemas.openxmlformats.org/officeDocument/2006/relationships/image" Target="media/image62.wmf"/><Relationship Id="rId169" Type="http://schemas.openxmlformats.org/officeDocument/2006/relationships/oleObject" Target="embeddings/oleObject81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55:39.7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8 1297 13152,'0'0'0,"13"-3"128,3 1 0,6-6-96,-1-1 32</inkml:trace>
  <inkml:trace contextRef="#ctx0" brushRef="#br0" timeOffset="463.99">1 1601 15776,'0'0'0,"19"-1"-640,4-1 608,19-6 32,9-6 0,12-5 0,7-10 0</inkml:trace>
  <inkml:trace contextRef="#ctx0" brushRef="#br0" timeOffset="889">991 1230 12032,'41'365'3269,"-34"-288"-2949,-5-48-167,-2-19-27,1 1 0,0-1 1,1 0-1,2 12 0,-3-22 204,1-16-164,9-73-121,21-258 128,-35 242-173,-30-176 0,30 258 0,2 15 1,-4-25 50,1 0 0,1-1 1,3-53-1,1 79-40,-1 0 0,2-1-1,-1 1 1,1 0 0,1 0 0,-1 0-1,1 0 1,0 0 0,1 1 0,0-1 0,0 1-1,1 0 1,0 0 0,0 1 0,1 0 0,-1 0-1,1 0 1,1 0 0,12-9 0,0 5 17,1 0 0,0 1 0,0 0-1,25-5 1,87-17 48,-64 17-67,526-113 17,-459 96-26,307-52 0,-363 79 482,-30 7-3193</inkml:trace>
  <inkml:trace contextRef="#ctx0" brushRef="#br0" timeOffset="1375.12">615 617 13856,'-1'-2'37,"1"0"2,-1 1 1,1-1-1,0 1 1,0-1-1,0 1 1,0-1-1,0 1 1,0-1-1,1 1 1,-1 0-1,0-1 0,1 1 1,-1-1-1,1 1 1,-1 0-1,1-1 1,0 1-1,0 0 1,1-2-1,0 0 58,1 0 1,0 1-1,0-1 0,0 1 1,0 0-1,0 0 1,5-3-1,-5 4-44,0-1 1,0 1 0,0-1-1,0 1 1,0 0 0,1 0-1,-1 0 1,0 1 0,0-1-1,1 1 1,5 0-1,-8 0-40,1 1-1,-1-1 1,0 0-1,1 1 1,-1 0-1,0-1 1,1 1-1,-1 0 1,0 0-1,0-1 1,0 1-1,0 0 1,0 0-1,0 0 1,0 0-1,0 1 1,0-1-1,0 0 1,-1 0-1,1 0 1,0 1-1,-1-1 1,1 0-1,-1 1 1,0-1-1,1 0 1,-1 1 0,0-1-1,0 2 0,2 13-4,-1 0-1,-1 0 0,-1 0 0,0 0 0,-1-1 0,-1 1 0,0-1 0,-7 21 0,9-33-7,0-1 0,0 1 0,0 0 0,1-1 0,-1 1 0,1 0 0,0-1 0,-1 1 0,1 0 0,1 0 0,-1-1 0,0 1 0,1 0 0,-1-1 0,1 1 0,0 0 0,0-1 0,0 1 0,0-1 0,0 1 0,1-1 0,1 3 0,-1-3 0,1 0 0,-1 0 0,1 0 0,0 0 0,0-1 0,-1 1 0,1-1 0,0 0 0,0 0 0,1 0 0,-1 0 0,0 0 0,0 0 0,0-1 0,1 0 0,-1 0 0,0 0 0,4 0 0,5-1 22,-1-1-1,1 0 0,-1-1 1,0 0-1,0 0 0,0-2 1,0 1-1,-1-1 0,0-1 1,0 1-1,16-14 0,-8 0-1391</inkml:trace>
  <inkml:trace contextRef="#ctx0" brushRef="#br0" timeOffset="2083.03">1505 1013 12832,'0'0'384,"-3"1"-208,1 0-130,0 1 0,-1-1 0,1 1 0,0-1 0,0 1 0,0 0 0,0 0 0,0 0 1,0 0-1,1 1 0,-1-1 0,-1 4 0,-18 35 142,17-31-133,-14 30 116,1 1 1,-18 73-1,31-97-145,1 0 1,0 0-1,1 0 1,1 0-1,1 0 1,1 1-1,0-1 1,1 0-1,1 0 1,5 17 0,-5-25-225,0-1 1,1 0 0,0 0-1,0 0 1,1 0 0,0-1-1,0 0 1,13 13 0</inkml:trace>
  <inkml:trace contextRef="#ctx0" brushRef="#br0" timeOffset="2528.21">1605 1111 14400,'0'0'2016,"1"7"-1873,49 246 167,-47-240-659,0 0 1,1 0 0,1-1-1,0 0 1,8 15-1</inkml:trace>
  <inkml:trace contextRef="#ctx0" brushRef="#br0" timeOffset="2945.35">1904 1322 15872,'0'0'895,"14"-7"-447,5 2 96,10-5 32,10-6-320,7 2 0,5 1-96,0-1 32,-9-3-192,-7 0 32</inkml:trace>
  <inkml:trace contextRef="#ctx0" brushRef="#br0" timeOffset="2946.35">2114 1119 13312,'0'0'2042,"-4"18"-1103,-3 44-666,2-37-228,2 0 1,2 0-1,0 32 0,2-50-38,0 1-1,0-1 1,0 0-1,1-1 1,0 1-1,0 0 1,1 0 0,0-1-1,0 0 1,0 1-1,1-1 1,0 0-1,0-1 1,1 1-1,0-1 1,6 7-1,-8-11-168,-1 1 0,1 0 0,-1 0 0,1-1 0,0 0 0,0 1 0,-1-1 0,1 0 0,0-1 0,0 1 0,0 0 0,5 0 0</inkml:trace>
  <inkml:trace contextRef="#ctx0" brushRef="#br0" timeOffset="3395.45">2373 1104 13760,'0'0'186,"-1"3"-111,-1 9 82,0-1 0,1 1 0,0-1 0,1 1-1,0 0 1,1-1 0,5 23 0,-5-28-85,1 0-1,-1 0 1,1 0-1,1 0 1,-1-1 0,1 1-1,0-1 1,1 1-1,-1-1 1,1 0 0,0 0-1,0-1 1,0 1-1,1-1 1,0 0 0,-1 0-1,7 3 1,-10-7-56,0 1 0,0-1 0,-1 1 0,1-1 0,0 0 0,0 1 0,0-1 0,0 0 0,0 0 0,0 0 0,0 1 0,0-1 0,0 0 0,0-1 0,0 1 0,0 0 0,0 0 0,0 0 0,0 0 0,0-1 0,0 1 0,0-1 0,0 1 0,0 0 0,1-2 0,0 1 6,0-1 0,0 0 1,0 0-1,0 0 1,-1 0-1,1 0 1,-1 0-1,1-1 1,1-3-1,0-1 28,0-1 0,0 0-1,-1 0 1,0 0 0,1-13-1,-2 3 89,-2 0 0,0 0 0,0 0 0,-2 0 0,0 1 0,-10-29 0,12 43-72,0 0 1,0 0 0,0 0-1,-1 1 1,1-1 0,-1 1-1,1-1 1,-1 1 0,0-1-1,0 1 1,-4-3 0,4 6-304,1 1 1,-1-1-1,1 1 1,-1 0 0,1-1-1,0 1 1,0 0-1,-1 2 1</inkml:trace>
  <inkml:trace contextRef="#ctx0" brushRef="#br0" timeOffset="3796.9">2652 1220 15136,'0'0'613,"3"0"-293,7 2-55,-1-1 1,1 0 0,0 0-1,17-3 1,-26 2-90,4-18 1029,-6 16-1146,1 0 0,-1 0 0,0 0 0,0 0 0,0 1 0,0-1 0,0 0 0,0 1 0,-1-1 0,1 1 0,-1-1 0,1 1 0,-1-1 0,-2-1 0,-26-15 644,22 14-398,2 4-164</inkml:trace>
  <inkml:trace contextRef="#ctx0" brushRef="#br0" timeOffset="4226.17">2904 981 13952,'0'0'32,"-1"3"42,1-2-67,-29 84 497,27-76-441,0 0 0,0 0 0,1 1-1,0-1 1,1 0 0,0 1 0,2 16 0,-1-22-40,1 1 0,0 0 0,0-1 0,0 0 0,0 1 0,1-1 1,-1 0-1,1 0 0,0 0 0,0-1 0,1 1 0,-1-1 0,1 1 1,0-1-1,0 0 0,0-1 0,0 1 0,9 3 0,-8-3 4,1-1-1,0 1 1,-1-1-1,1-1 1,0 1-1,0-1 1,0 0-1,0 0 1,0-1-1,0 0 1,0 0-1,0 0 1,0-1-1,11-2 1,-11 0 37,1 1 0,-1-1 0,0-1 0,0 0 0,0 1 0,-1-2 0,1 1 0,-1-1 0,0 1 0,0-1 0,-1-1 1,1 1-1,-1-1 0,0 0 0,-1 0 0,1 0 0,-1 0 0,0 0 0,-1-1 0,0 0 0,0 1 0,0-1 0,-1 0 0,1-7 0,-1 3 21,0 0-1,0 0 1,-1 0-1,-1 0 1,0 0-1,0 0 1,-1 0-1,-1 1 1,1-1-1,-2 1 1,1-1 0,-2 1-1,1 0 1,-12-17-1,12 23-27,0-1 0,0 1 0,0 0 0,0 0 0,-1 1 0,0-1 0,0 1 0,0 0 0,0 1 0,0-1 0,-1 1-1,1 0 1,-1 0 0,1 1 0,-1-1 0,0 1 0,-7 0 0,8 0-165,0 1 1,1 0-1,-1 0 0,0 0 1,0 1-1,1-1 0,-1 1 0,0 0 1,1 1-1,-1-1 0,1 1 0,0 0 1,-1 0-1,1 0 0,0 0 0,0 1 1,0 0-1,1 0 0,-1 0 1,-5 6-1</inkml:trace>
  <inkml:trace contextRef="#ctx0" brushRef="#br0" timeOffset="4632.54">3160 887 12672,'0'0'1152,"1"5"-870,3 22-129,-2-16-100,0 0 1,0 0 0,5 11-1,-6-18-41,1 0-1,0-1 0,0 1 0,0-1 0,0 0 0,0 1 0,1-1 1,-1 0-1,1 0 0,0 0 0,0-1 0,6 5 0,128 70 219,-134-76-223,-1 0 0,0 0 0,0 1 0,0-1 0,0 1 0,0-1 0,0 1 1,0 0-1,-1 0 0,1 0 0,-1 0 0,1 0 0,-1 0 0,0 0 1,0 0-1,0 0 0,0 1 0,0-1 0,1 5 0,-2-3 1,1 0 1,-1 0-1,0 0 1,-1 1-1,1-1 0,-1 0 1,1 0-1,-1 0 0,0 0 1,-4 8-1,1-4 5,0 0 1,0 0 0,-1 0-1,0 0 1,-1-1 0,0 0-1,0 0 1,0 0-1,-1-1 1,-8 7 0,10-10-324,0-1 1,0 1 0,0-1-1,0 0 1,-7 1 0</inkml:trace>
  <inkml:trace contextRef="#ctx0" brushRef="#br0" timeOffset="4633.54">3215 840 13760,'0'0'352,"27"0"-160,-3-5 0,7-2-160,4-3 32</inkml:trace>
  <inkml:trace contextRef="#ctx0" brushRef="#br0" timeOffset="5031.01">3445 769 11360,'19'0'69,"-10"0"44,0 0-1,0 1 1,-1 0 0,1 0 0,0 1-1,-1 0 1,1 1 0,10 4 0,-14-4-33,1 0 1,-1 1 0,0-1-1,0 1 1,0 0 0,0 0 0,-1 0-1,0 1 1,0 0 0,0 0-1,0 0 1,5 11 0,0 3 44,-1 0 0,-1 1 0,-1 0 0,-1 0 0,-1 1 0,0-1 0,-1 1 0,-2 0-1,-1 31 1,-1-15 70,-3 0 0,-1 0 0,-1 0 0,-19 55 0,17-67 12,-21 47 0,25-66-175,1 1 0,-1-1 1,0 0-1,-1 0 0,1 0 0,-1 0 0,0-1 0,-1 0 0,1 0 1,-1 0-1,-11 6 0,-15 1-1995,26-10-8463</inkml:trace>
  <inkml:trace contextRef="#ctx0" brushRef="#br0" timeOffset="5438.3">2380 374 14976,'0'0'64,"3"-2"26,9-4 15,-1 0-1,1 1 0,0 0 1,0 1-1,22-4 1,70-8 166,-72 12-203,509-80 674,40-6-295,-40 49-2378,-523 40-9071</inkml:trace>
  <inkml:trace contextRef="#ctx0" brushRef="#br0" timeOffset="5995.34">4181 616 14208,'-5'1'362,"0"2"-233,0 0 0,0 0 0,0 0 0,0 1 0,0 0 0,1 0 0,-1 0 0,1 0 1,0 1-1,1 0 0,-1-1 0,1 1 0,0 1 0,-3 5 0,-7 16 267,-15 43 1,25-62-379,-10 28 38,2 0 0,1 0 1,-6 55-1,14-72-39,0 0 0,2 0 0,0 0 0,1 0 0,1-1 0,1 1 0,1-1 0,11 35 0,-13-48 13,0 0 0,0 0 0,1 0 0,-1-1 0,1 1 0,0-1 0,1 1 0,-1-1 0,1 0 0,-1-1 0,1 1 0,1-1 0,-1 1 0,0-1 0,9 4 0,-9-5-255,0 0 0,0-1 0,0 0 0,0 0 1,1 0-1,-1 0 0,0-1 0,1 0 0,-1 1 1,0-1-1,6-1 0</inkml:trace>
  <inkml:trace contextRef="#ctx0" brushRef="#br0" timeOffset="6459.14">4368 767 14976,'0'0'2538,"-1"4"-2255,1 17-117,1 0 1,1 1-1,7 37 0,4 32-31,-12-74-128,0 25 14,3-1 0,1 0 0,11 44-1,-9-71 486,-2-7-3353</inkml:trace>
  <inkml:trace contextRef="#ctx0" brushRef="#br0" timeOffset="6874.19">4520 1090 15328,'0'0'256,"8"0"-128,-2-1 384,8-4 31,18-2-223,6-1 32,0-1-96,-1 1 32,2-1-96,-3 2 0,-2-2-128,-4 1 0,-8-1-64,-7 2 0</inkml:trace>
  <inkml:trace contextRef="#ctx0" brushRef="#br0" timeOffset="6875.19">4732 885 14112,'0'0'224,"2"10"96,-3 5 64,2 16 32,1 6 32,0 2-192,-2-1 31,-2 2-95,4-2 32,5-7-64,3-4 0,0-6-64,0-1 32,1-4-64,4-9 32</inkml:trace>
  <inkml:trace contextRef="#ctx0" brushRef="#br0" timeOffset="7276.07">4930 853 15232,'1'3'160,"12"67"417,-10-47-211,1 1 1,1-1-1,14 39 1,-16-56-288,-1 0 0,2 1 1,-1-1-1,1-1 1,0 1-1,0-1 0,0 1 1,1-1-1,0 0 0,0-1 1,0 1-1,0-1 1,1 0-1,0 0 0,0-1 1,0 0-1,10 4 0,-16-7-71,1 1 0,0-1 0,-1 0 1,1 0-1,-1 0 0,1 0 0,0 0 0,-1 0 0,1 0 0,-1-1 0,1 1 0,0 0 0,-1 0 0,1 0 0,-1-1 0,1 1 0,-1 0 0,1 0 0,-1-1 0,1 1 0,-1-1 0,1 1 0,-1 0 0,1-1 0,-1 1 0,1-1 0,-1 1 0,0-1 0,1 1 0,-1-1 0,0 1 0,0-1 0,1 0 0,-1 0 0,9-26 85,-8 21-67,6-23 84,-2-1-1,4-45 1,-9 61-47,1 0 0,-2 0 0,0 1 0,0-1-1,-2 0 1,1 1 0,-10-26 0,10 35-41,0 0-1,0 0 0,0 0 0,0 0 0,-1 1 0,0-1 1,0 1-1,0 0 0,0 0 0,0 0 0,-1 0 0,1 0 1,-1 0-1,0 1 0,0 0 0,-6-3 0,8 5-11,-1-1 0,1 0-1,-1 1 1,1-1 0,-1 1-1,0 0 1,1 0 0,-1 0-1,0 0 1,1 0 0,-1 0-1,1 1 1,-1-1 0,1 1-1,-1 0 1,1 0-1,-1 0 1,1 0 0,-1 0-1,1 1 1,0-1 0,0 1-1,0-1 1,0 1 0,0 0-1,0 0 1,0 0 0,-2 3-1,-8 13-2601</inkml:trace>
  <inkml:trace contextRef="#ctx0" brushRef="#br0" timeOffset="7661.39">5282 1082 14880,'0'0'1754,"2"-3"-1343,3-2-272,0-1 0,0 0 0,-1 0 0,6-10 1,-5-5 2668,-5 20-2264,0-1-57,0-1-3220</inkml:trace>
  <inkml:trace contextRef="#ctx0" brushRef="#br0" timeOffset="8126.09">5410 831 16320,'0'0'901,"1"2"-421,27 164 965,3 10-1104,-26-150-264,-1-16-2543</inkml:trace>
  <inkml:trace contextRef="#ctx0" brushRef="#br0" timeOffset="8557.61">5576 828 14112,'0'0'1669,"-2"3"-1360,-1 4-269,-1 0-1,1 0 0,0 0 1,0 0-1,1 1 0,0-1 1,1 1-1,-1-1 1,1 1-1,1 0 0,0-1 1,0 9-1,0-9-33,1-1 0,0 0 0,0 1 0,1-1 0,0 0 0,0 0 0,0 0 0,1 0 0,0 0 0,0-1 0,0 1 0,1-1 0,0 0 0,0 0 0,6 6 0,35 22 22,-36-28-22,-1 0 0,-1 0 0,1 1 0,-1 0-1,0 1 1,0 0 0,6 8 0,-11-12 1,-1 0-1,0 0 1,0 0 0,0 0-1,0 0 1,0 1 0,0-1-1,-1 0 1,0 0 0,0 1-1,0-1 1,0 0 0,0 1-1,-1-1 1,1 0 0,-1 1-1,0-1 1,0 0 0,0 0-1,0 0 1,-1 0 0,-3 5-1,0 2 16,-1 0-1,-1-1 1,1 0-1,-2-1 1,-11 12-1,17-18-123,1 0-1,-1-1 0,0 1 0,0-1 0,0 1 0,0-1 0,0 0 0,-1 0 0,1 0 0,0 0 0,0 0 0,-1-1 0,1 1 0,-1-1 1,1 1-1,0-1 0,-1 0 0,1 0 0,-5 0 0</inkml:trace>
  <inkml:trace contextRef="#ctx0" brushRef="#br0" timeOffset="8558.61">5531 793 13952,'0'0'64,"27"-12"0,2 2-64,2-5 0</inkml:trace>
  <inkml:trace contextRef="#ctx0" brushRef="#br0" timeOffset="9085.79">5829 640 14112,'2'2'-27,"4"3"35,0 0 0,0 1 0,-1-1 0,0 1 0,0 0-1,6 11 1,14 16 38,-13-19-13,3 0 66,-2 2 1,0 0-1,-1 0 1,-1 1-1,13 25 1,-12-13 103,-1-1 0,-1 1 1,-2 1-1,-1 0 0,-2 0 1,0 1-1,-2-1 0,-1 32 1,-3-38-72,0 1 1,-2-1 0,-1 0 0,0-1 0,-2 1-1,-1-1 1,0 0 0,-2 0 0,-1-1-1,-20 35 1,25-50-372,0-1 1,0 0-1,0 0 0,-1 0 1,1-1-1,-2 0 0,-9 7 1</inkml:trace>
  <inkml:trace contextRef="#ctx0" brushRef="#br0" timeOffset="9525.12">4140 76 14784,'0'0'293,"5"2"59,16 3-47,1 0 0,0-2 1,-1 0-1,1-2 0,44-2 0,-26 1-158,257-19 435,17 3-86,-166 12-352,-63 0-78,455-34 316,-514 34-341,0 0 96,34 0-1,-60 6-130,1 0-1,0 0 0,0 0 0,-1 1 0,1-1 1,-1 0-1,0 0 0,0 1 0,0 2 1,0-2 0,6 42 11,2 0 1,23 77-1,-5-42-2471,-26-79 2424,3 8-12156</inkml:trace>
  <inkml:trace contextRef="#ctx0" brushRef="#br0" timeOffset="9982.11">6334 911 16128,'0'0'1663,"16"0"-1311,-2-2-32,6-3-64,3 1 0,1 4 0,0-1 32,0-6-32,6-1-32,6 4-64,7-3 0</inkml:trace>
  <inkml:trace contextRef="#ctx0" brushRef="#br0" timeOffset="10504.8">6853 675 17151,'0'0'256,"0"-3"48,-1-5-53,2 0-1,-1 0 1,1 0-1,0 0 1,1 1-1,0-1 1,0 0-1,6-11 1,-1-3-58,17-45 517,-23 65-145,1 5-496,6 11-49,0 1 0,-1 1-1,0-1 1,-1 1 0,-1 0-1,7 32 1,4 105-40,-9-75 25,-1 84-3,-10-98-2761,3-56-10734</inkml:trace>
  <inkml:trace contextRef="#ctx0" brushRef="#br0" timeOffset="10505.8">6708 1171 17311,'0'0'166,"4"0"36,71-10 786,44-5 275,48-4 49,-121 18-384,-45 1-667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6:04:21.2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576 16128,'0'0'1269,"5"0"-869,79-13 431,35-2-510,-108 14-301,64-4 210,113 6 0,-164 2-368,26 1 608,-46-4-736,0 0 0,0 0 0,-1-1 1,1 1-1,0-1 0,-1 0 1,1 0-1,0 0 0,6-4 0</inkml:trace>
  <inkml:trace contextRef="#ctx0" brushRef="#br0" timeOffset="527.77">861 307 13312,'52'-64'113,"73"-101"1374,-122 160-1298,0 0 0,0 0 0,-1 0 0,0 0 0,0 0 0,0 0 0,-1-1 0,1 1 0,-1-1 0,0-9 0,-1 9 929,0 2 447,3 12-1096,5 20-207,-1 1-1,5 45 1,-6-29-129,-3-10-46,-1 1 0,-2-1 1,-2 1-1,-8 47 0,0 14 21,10-93-206,-2 19 185,-4 28-1,-3-24-2791</inkml:trace>
  <inkml:trace contextRef="#ctx0" brushRef="#br0" timeOffset="1046.07">827 662 16511,'0'0'166,"7"-1"420,0-1-337,0 0 0,0 0-1,0 1 1,0 0-1,1 1 1,-1-1 0,0 1-1,9 1 1,13 0 132,358-13 2003,-251 3-1451,-134 9-874,-10-2-2918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6:03:41.9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71 12576,'2'-2'229,"-1"0"-177,0 1 1,0 0-1,0-1 1,0 1-1,0 0 1,0 0-1,0 0 1,0 0-1,0 0 1,0 0-1,1 0 1,-1 0-1,0 0 0,1 1 1,-1-1-1,0 1 1,1-1-1,-1 1 1,1-1-1,-1 1 1,1 0-1,-1 0 1,1-1-1,-1 1 1,1 0-1,-1 1 1,1-1-1,0 0 0,-1 0 1,1 1-1,-1-1 1,0 0-1,1 1 1,-1 0-1,1-1 1,1 2-1,0 1-50,0 0 1,0-1-1,-1 1 0,1 1 0,-1-1 1,1 0-1,-1 1 0,0-1 0,-1 1 0,1-1 1,0 1-1,-1 0 0,0 0 0,0 0 0,0 0 1,-1 0-1,1 0 0,-1 0 0,0 7 1,0 10 5,-1 0 0,-6 29 0,5-40-7,0 1-1,0 0 0,-1 0 0,0 0 0,-1 0 0,-1 0 0,-9 17 0,17-31 17,0-1 1,-1 1-1,2 0 1,-1 1-1,0-1 1,0 0 0,1 1-1,0 0 1,-1 0-1,6-2 1,2-2 65,0 1 0,21-6 0,-29 11-73,0-1 0,0 0 0,0 1 0,0 0 0,0 0 0,0 0 0,1 0 0,-1 0 0,0 1 1,0-1-1,0 1 0,-1 0 0,1 0 0,0 0 0,0 0 0,0 0 0,-1 1 0,1-1 0,0 1 0,-1 0 0,1 0 0,-1 0 0,0 0 0,0 0 0,0 0 0,0 0 0,0 1 0,0-1 0,-1 1 0,1 0 0,-1-1 0,0 1 0,1 0 0,-1 0 0,0 0 0,-1 0 0,1 0 0,-1 0 0,1 0 0,-1 0 1,0 4-1,0 2-4,-1 0 0,0-1 1,0 1-1,-1 0 1,0-1-1,-1 0 0,0 1 1,0-1-1,-1 0 1,1-1-1,-2 1 0,1-1 1,-1 1-1,-8 8 1,1-8-1933</inkml:trace>
  <inkml:trace contextRef="#ctx0" brushRef="#br0" timeOffset="443.92">276 501 10400,'4'-2'23,"0"1"0,0 0-1,1 0 1,-1 1 0,1-1 0,-1 1 0,0 0 0,1 0 0,-1 0 0,1 1 0,-1-1 0,0 1 0,1 0 0,-1 1-1,0-1 1,0 1 0,0-1 0,0 1 0,0 1 0,0-1 0,0 0 0,4 5 0,1 0 15,-1 1 0,0 0 0,0 0 0,-1 0 0,0 1 0,0 0 1,10 19-1,-15-23-23,0-1 0,0 0 1,-1 1-1,0 0 0,0-1 1,0 1-1,0 0 1,-1 0-1,1 0 0,-1-1 1,0 1-1,-1 0 0,-1 9 1,-2 0 50,0 0 0,-1 0-1,-8 15 1,7-17 5,1 10 120,5-22-180,0 1 1,0-1-1,0 1 1,0-1-1,0 1 1,0-1 0,0 0-1,0 1 1,0-1-1,1 1 1,-1-1 0,0 1-1,0-1 1,1 0-1,-1 1 1,0-1 0,1 0-1,-1 1 1,0-1-1,1 0 1,-1 1 0,0-1-1,1 0 1,0 1-1,2-1 17,-1 1 0,1-1 0,0 0 0,0 0 0,0 0 0,-1 0 0,1 0 0,0-1 0,0 1 0,0-1 0,3-1 0,20-6 49,0-2 0,36-19 0,-25 11-1588</inkml:trace>
  <inkml:trace contextRef="#ctx0" brushRef="#br0" timeOffset="884.79">413 453 11936,'3'-5'64,"-1"0"0,1 1 0,0-1 0,0 0 0,0 1 0,1 0 0,0-1 0,-1 2 0,2-1 0,-1 0 0,0 1 0,1 0 0,-1 0 0,1 0 1,0 0-1,0 1 0,0 0 0,0 0 0,1 0 0,-1 0 0,0 1 0,10-1 0,-9 1-5,0 1 0,0-1 0,0 1-1,0 1 1,0-1 0,0 1 0,0 0 0,0 0 0,0 1 0,0 0-1,0 0 1,-1 0 0,1 1 0,-1 0 0,0 0 0,0 0-1,0 0 1,0 1 0,0 0 0,7 8 0,8 15 22,-1 2 1,-2 0-1,-1 1 0,-1 1 1,-1 0-1,-2 1 0,9 35 1,-13-34-59,-2 1 1,-1 0-1,-1 0 1,-2 0 0,-1 0-1,-8 63 1,6-86-28,0-5 152,-4-16-9,-16-49-1937</inkml:trace>
  <inkml:trace contextRef="#ctx0" brushRef="#br0" timeOffset="1483.97">691 191 11680,'0'0'688,"1"3"-246,0 0-280,8 21 447,-9-23-573,0 0 0,1 0 1,-1 0-1,1 0 1,-1 0-1,1 0 1,-1 0-1,1 0 0,0 0 1,-1 0-1,1 0 1,0-1-1,0 1 0,0 0 1,0-1-1,-1 1 1,1 0-1,0-1 0,2 1 1,-2-1-22,-1 0 1,0-1-1,1 1 1,-1-1-1,0 1 1,1-1-1,-1 1 1,0-1-1,0 1 1,1-1-1,-1 1 1,0-1-1,0 1 1,0-1-1,0 1 1,0-1-1,0 1 1,0-1-1,0 0 1,0 1-1,0-1 1,0 1-1,0-1 1,0 1-1,0-1 0,0 1 1,-1-1-1,-2-17 288,3 17-274,-1 0 1,1 0-1,0 0 1,-1 0-1,1 0 1,-1 0-1,1 0 1,-1 0 0,0 0-1,1 0 1,-1 0-1,0 0 1,0 0-1,1 0 1,-1 0-1,0 1 1,0-1-1,0 0 1,0 1-1,0-1 1,-2 0-1,3 1-4,-1 0-1,0 0 0,0 0 0,0 0 1,0 0-1,0 0 0,0 1 1,0-1-1,0 0 0,0 1 1,0-1-1,0 0 0,0 1 1,1-1-1,-1 1 0,0 0 1,0-1-1,1 1 0,-2 1 0,-2 2 18,1 0-1,-1 0 1,1 1-1,0-1 0,1 1 1,-1-1-1,-3 11 0,0 12-2062</inkml:trace>
  <inkml:trace contextRef="#ctx0" brushRef="#br0" timeOffset="1484.97">1210 631 13600,'213'6'515,"-177"-7"-270,0-2-1,0-2 0,65-17 1,-73 11 38,-27 11-198,-2-10 70,-1 7-144,-1-1 1,1 1-1,-1 0 1,1 0-1,-1 0 1,0 0-1,0 0 1,-1 1-1,-3-4 1,-9-6 27,3 0-11,5 6 6,1-1 0,1 1 0,-1-1 0,-6-10 0,13 16-29,-1 1 1,1-1-1,0 0 1,0 1 0,0-1-1,0 0 1,0 0 0,0 1-1,0-1 1,0 0-1,0 0 1,0 1 0,0-1-1,0 0 1,0 0 0,1 1-1,-1-1 1,0 0 0,1 1-1,-1-1 1,0 0-1,2 0 1,10-15 53,-12 15-55,7-5 10,-1 0 1,1 1 0,0 0 0,0 0 0,0 0-1,1 1 1,0 0 0,-1 0 0,2 1 0,-1 0 0,0 1-1,0 0 1,1 0 0,-1 0 0,10 1 0,-12 0-9,0 1 1,0 0-1,1 0 1,-1 0-1,0 1 0,0 0 1,0 0-1,0 1 1,0 0-1,0 0 0,0 0 1,-1 1-1,1-1 1,-1 1-1,0 1 1,0-1-1,0 1 0,0 0 1,0 0-1,-1 0 1,8 9-1,2 12-77,-1 1 1,0 0-1,-2 0 0,12 45 0,-10-31-1644</inkml:trace>
  <inkml:trace contextRef="#ctx0" brushRef="#br0" timeOffset="2111.96">2135 327 12224,'0'0'453,"-2"-2"-197,1 1-212,1 1 0,-1-1 0,0 1 0,1-1 0,-1 1 0,0 0 0,1-1 0,-1 1 1,0 0-1,1-1 0,-1 1 0,0 0 0,0 0 0,0 0 0,1 0 0,-1 0 0,0 0 0,0 0 0,1 0 0,-2 0 0,0 1 23,0 0 0,1-1 0,0 1 0,-1 0 0,1 0 0,-1 0-1,1 1 1,0-1 0,0 0 0,0 0 0,-2 3 0,0 0-29,0 0 1,1 0-1,-1 1 1,1-1-1,0 0 1,0 1 0,0 0-1,1-1 1,0 1-1,0 0 1,0 0-1,0-1 1,1 1-1,0 0 1,0 0-1,0 0 1,0 0-1,1 0 1,0-1-1,0 1 1,0 0-1,1 0 1,-1-1-1,4 6 1,-1-2-19,0-1 1,1 0-1,0 0 0,0 0 1,0-1-1,1 0 0,0 0 1,0 0-1,1 0 0,0-1 1,0 0-1,0-1 0,11 5 1,-3-2 18,-1 0-1,0 1 1,0 0 0,-1 1-1,16 14 1,-25-20-26,-1 0-1,0 0 1,0 1-1,0-1 1,-1 1-1,1 0 1,-1 0 0,0 0-1,0 0 1,0 0-1,-1 1 1,1-1-1,-1 0 1,0 1-1,-1-1 1,1 1-1,-1-1 1,1 1-1,-2 0 1,1-1 0,0 1-1,-1-1 1,-1 7-1,1-8-4,1-1 0,-1 1-1,0-1 1,0 1 0,0-1 0,0 0 0,0 1-1,-1-1 1,1 0 0,-1 0 0,1 0-1,-3 3 1,3-5-3,0 1-1,0 0 0,0-1 1,0 1-1,0-1 0,0 0 1,0 1-1,0-1 0,0 0 1,-1 0-1,1 1 0,0-1 1,0 0-1,0 0 0,0 0 1,0 0-1,0 0 0,0-1 1,0 1-1,-1 0 0,1 0 1,0-1-1,0 1 0,0-1 1,0 1-1,0-1 0,0 1 1,0-1-1,1 1 0,-1-1 1,-2-1-1,-1-2 17,-1 0 0,1 0 0,0 0 0,0 0 0,0-1 0,1 0 0,-1 1 0,1-1 1,0-1-1,1 1 0,-1 0 0,1-1 0,-2-6 0,2 3 16,1 0 1,-1 0 0,2 0 0,-1 0 0,1 0-1,1-1 1,-1 1 0,3-10 0,1 3 25,0 1-1,0 0 1,1 0 0,1 1-1,1 0 1,0 0 0,1 0 0,9-12-1,-10 16-9,0 1-1,0 1 1,1-1-1,0 2 1,0-1-1,1 1 1,0 0-1,0 0 1,1 1-1,0 1 1,19-9-1,-26 13-46,0 0 0,0 0 0,0 1-1,1-1 1,-1 1 0,0 0 0,0 0-1,1 0 1,-1 0 0,0 0 0,0 1-1,7 1 1,-9-1-19,1 0 1,-1 0-1,0 0 0,1 0 0,-1 0 0,0 0 1,0 0-1,0 1 0,1-1 0,-1 0 0,-1 1 1,1-1-1,0 1 0,0-1 0,0 1 1,-1-1-1,1 1 0,-1 0 0,1-1 0,-1 1 1,0 0-1,0-1 0,0 1 0,0 0 0,0-1 1,0 3-1,1 3-26,5 75-291,4 23-12,-10-98 307,1-5 20,-1 1 0,0-1 0,1 0-1,-1 0 1,1 1 0,0-1 0,0 0 0,0 0 0,1 3-1,0-4-10,-2-1-2,1 1-1,-1-1 1,0 0 0,1 0 0,-1 0 0,0 0-1,1 0 1,-1 0 0,1 1 0,-1-1-1,0 0 1,1 0 0,-1 0 0,1 0 0,-1 0-1,0-1 1,1 1 0,-1 0 0,0 0-1,1 0 1,-1 0 0,1 0 0,-1 0 0,0-1-1,1 1 1,-1 0 0,0 0 0,1-1 0,-1 1-1,0 0 1,0 0 0,1-1 0,-1 1-1,0 0 1,0-1 0,1 1 0,-1 0 0,0-1-1,0 1 1,0 0 0,0-1 0,1 0 0</inkml:trace>
  <inkml:trace contextRef="#ctx0" brushRef="#br0" timeOffset="2532.67">2550 278 12224,'0'0'549,"-3"2"-218,-2 4-247,0-1 0,1 2 1,0-1-1,0 0 1,0 1-1,1 0 1,0-1-1,0 1 1,1 1-1,0-1 1,0 0-1,-1 12 0,-1 14 205,0 49 1,3-69-196,1 50 402,3 1 0,2-1 0,21 97 0,-26-157 200,0-6-627,-2-5-2204</inkml:trace>
  <inkml:trace contextRef="#ctx0" brushRef="#br0" timeOffset="2997.26">2370 278 13600,'0'0'3743</inkml:trace>
  <inkml:trace contextRef="#ctx0" brushRef="#br0" timeOffset="2998.26">2842 781 17407,'0'0'736</inkml:trace>
  <inkml:trace contextRef="#ctx0" brushRef="#br0" timeOffset="3995.73">80 1489 13312,'-1'5'357,"-1"0"-215,1 1 0,-1 0 0,1 0 0,1 0 0,-1 0 0,1 0 0,0-1 0,0 1 0,2 10 0,-1-12-90,0-1 0,-1 0 0,1 0 0,1 0-1,-1 0 1,0 0 0,1-1 0,-1 1-1,1 0 1,0-1 0,0 1 0,0-1 0,0 0-1,1 1 1,-1-1 0,0 0 0,1 0 0,0-1-1,-1 1 1,1 0 0,5 1 0,58 17 317,-55-18-334,0 1 0,0 0 1,0 1-1,0 0 0,0 1 1,-1 0-1,0 0 0,0 1 1,0 0-1,10 10 0,-12-9-17,-1 1 1,0 0-1,0 0 0,0 0 0,-1 1 1,-1 0-1,7 12 0,-11-17-11,1-1-1,-1 1 0,0 0 1,0 0-1,0 0 1,-1-1-1,1 1 0,-1 0 1,0 0-1,0 0 1,0 0-1,0 0 0,-1 0 1,0 0-1,0 0 1,0-1-1,0 1 0,0 0 1,-1-1-1,0 1 1,1-1-1,-5 7 0,2-6-195,1 0-1,0 0 1,-1 0-1,0-1 1,0 1-1,0-1 0,0 0 1,-1 0-1,1 0 1,-6 2-1</inkml:trace>
  <inkml:trace contextRef="#ctx0" brushRef="#br0" timeOffset="4441.24">123 1441 11488,'0'0'224,"25"-18"32,-10 10-32,5 3 0,3-2-160,8 3 0,5-1-64,3 2 0</inkml:trace>
  <inkml:trace contextRef="#ctx0" brushRef="#br0" timeOffset="4442.24">609 1511 8384,'1'10'30,"7"30"368,-2 0 0,-1 1 1,-2 0-1,-5 64 0,2-103-356,0 1 0,-1-1 1,1 1-1,-1-1 0,0 1 0,1-1 1,-1 1-1,0-1 0,-1 0 0,1 0 1,0 1-1,-1-1 0,-1 2 0,2-3 6,0-1-1,0 1 0,0-1 1,0 1-1,1-1 0,-1 1 1,-1-1-1,1 1 1,0-1-1,0 0 0,0 0 1,0 0-1,0 1 0,0-1 1,0 0-1,0 0 1,0-1-1,0 1 0,0 0 1,0 0-1,-1 0 0,1-1 1,0 1-1,0 0 1,0-1-1,0 1 0,0-1 1,1 0-1,-1 1 1,0-1-1,0 1 0,-1-2 1,1 1 10,0 0 0,0 0 0,0 0 0,0 0 1,0 0-1,0 0 0,0 0 0,0 0 1,1 0-1,-1-1 0,0 1 0,1 0 0,-1-1 1,1 1-1,-1 0 0,1-1 0,0 1 0,-1 0 1,1-1-1,0 1 0,0-1 0,0 1 0,0-1 1,0 1-1,1 0 0,-1-1 0,0 1 1,0-1-1,1 1 0,-1 0 0,1-1 0,0 1 1,-1 0-1,1 0 0,1-2 0,2-3 113,0-1 0,1 1-1,-1 0 1,1 1 0,8-7 0,2-2 108,2 1 0,0 1 0,0 1 0,1 1 0,28-13 0,10 3-2268</inkml:trace>
  <inkml:trace contextRef="#ctx0" brushRef="#br0" timeOffset="4870.89">646 1393 13024,'2'-3'480,"-1"1"-391,1-1 1,-1 1 0,1 0 0,0 0 0,0 0 0,0 1 0,0-1 0,0 0-1,1 1 1,-1-1 0,0 1 0,1 0 0,-1 0 0,1 0 0,3-1 0,-1 1-16,1-1 0,0 2 1,0-1-1,0 1 0,0 0 1,10 1-1,-3 1-48,0 0-1,-1 1 1,1 0 0,-1 1 0,0 1-1,14 7 1,-15-5-20,0 0 0,-1 1-1,0 0 1,0 0 0,-1 1-1,0 1 1,0-1 0,-1 2-1,-1-1 1,9 16 0,1 4 7,-3 1 0,20 55 0,-22-48-9,-1 1 1,11 71 0,-20-96-3,-1 1 0,0-1 0,-1 0 0,0 0 0,-1 0 0,-1 0-1,-1 1 1,0-2 0,0 1 0,-1 0 0,-8 15 0,11-26 2,0-1 1,0 0-1,0 0 1,0-1-1,0 1 1,0 0-1,-1 0 1,1-1 0,-1 1-1,0 0 1,1-1-1,-1 0 1,0 1-1,0-1 1,-2 1-1,2-1 1,1-1 1,-1 0-1,1 0 0,-1 0 0,0 0 0,1 0 1,-1 0-1,1-1 0,-1 1 0,1 0 0,-1-1 1,1 1-1,-1-1 0,1 0 0,-1 1 0,1-1 1,0 0-1,-1 0 0,1 0 0,0 0 0,0 0 1,-2-2-1,-6-6 49,0-2 0,1 1 0,0-1 0,0 0 0,1-1 1,1 1-1,0-1 0,0-1 0,2 1 0,-7-23 0,1-4-722,2 0 1,-2-42-1</inkml:trace>
  <inkml:trace contextRef="#ctx0" brushRef="#br0" timeOffset="5420.07">935 1226 12384,'0'0'64,"3"2"21,-2 0-20,-1-1 0,1 0 0,0 0 0,0 0 0,0 0 0,0 0 0,1 0 0,-1 0 0,0-1 0,3 2 0,-4-4 78,1-1 0,-1 0 1,0 0-1,0 0 1,0 1-1,0-1 0,0 0 1,-1-3-1,-14-62 2161,15 67-1989,-4 10 197,5 9-2571</inkml:trace>
  <inkml:trace contextRef="#ctx0" brushRef="#br0" timeOffset="5931.97">1467 1487 13312,'53'9'226,"-12"-2"41,0-2 1,1-1-1,50-3 1,228-45 745,-320 44-1011,0 0 1,0 0-1,0 0 1,0 0-1,1 0 1,-1 0-1,0 0 1,0 0-1,0 0 1,0 0-1,0 0 1,1 0-1,-1 0 1,0 0-1,0 0 1,0 0-1,0 0 1,0 0-1,1 0 1,-1 0-1,0-1 1,0 1-1,0 0 0,0 0 1,0 0-1,0 0 1,1 0-1,-1 0 1,0 0-1,0 0 1,0-1-1,0 1 1,0 0-1,0 0 1,0 0-1,0 0 1,0 0-1,0 0 1,0-1-1,0 1 1,1 0-1,-1 0 1,0 0-1,0 0 1,0-1-1,0 1 1,0 0-1,0 0 1,-1 0-1,1 0 1,0 0-1,0-1 1,0 1-1,0 0 0,0 0 1,0 0-1,0 0 1,0 0-1,0-1 1,0 1-1,0 0 1,0 0-1,0 0 1,-1 0-1,1 0 1,0 0-1,0 0 1,0 0-1,0-1 1,-10-4 36,-45-12 62,43 15-57,0-1 1,0-1 0,0 0 0,1 0 0,-1-2-1,1 1 1,-19-13 0,30 17-38,0 1 0,0 0 1,-1-1-1,1 1 0,0-1 1,0 1-1,0 0 0,0-1 1,-1 1-1,1-1 0,0 1 1,0-1-1,0 1 0,0-1 0,0 1 1,0 0-1,0-1 0,0 1 1,0-1-1,1 1 0,-1-1 1,0 1-1,0 0 0,0-1 1,0 1-1,1-1 0,-1 1 0,0 0 1,0-1-1,1 1 0,-1 0 1,0-1-1,1 1 0,-1 0 1,0-1-1,1 1 0,-1 0 0,0 0 1,1-1-1,-1 1 0,1 0 1,-1 0-1,1 0 0,19-12 71,-19 12-61,10-5 31,-1 1 1,1 0-1,0 0 1,1 1-1,-1 1 1,1 0-1,14-1 1,-22 3-37,0 0 1,0 0 0,0 0-1,0 1 1,0-1 0,-1 1-1,1 0 1,0 0 0,0 0-1,0 1 1,-1-1-1,1 1 1,0 0 0,-1 0-1,0 0 1,1 0 0,-1 1-1,0-1 1,0 1 0,0 0-1,-1 0 1,1 0 0,-1 0-1,4 7 1,0 2 25,-1 0 1,-1 1 0,0 0 0,0 0-1,-1 0 1,1 23 0,-1 79-777,-3-79-736</inkml:trace>
  <inkml:trace contextRef="#ctx0" brushRef="#br0" timeOffset="5932.97">2385 1266 12480,'0'0'1280,"-2"3"-896,0 6-232,0 0 0,0 1 0,1-1 0,0 0 0,1 0 0,0 1 0,2 11 0,-2 7 125,-1 43 324,-1-38-340,1 0-1,2-1 1,2 1-1,11 60 1</inkml:trace>
  <inkml:trace contextRef="#ctx0" brushRef="#br0" timeOffset="6441.78">2575 1316 14048,'0'0'490,"1"4"-20,6 62 816,-5-41-1014,1-1 0,8 37-1,-9-54-236,0 0 0,1-1-1,-1 1 1,1-1 0,1 0-1,-1 1 1,1-2-1,0 1 1,0 0 0,1-1-1,-1 0 1,1 0 0,9 7-1,-13-11-20,1 0 0,-1 0-1,1 0 1,0 0 0,-1 0 0,1-1-1,0 1 1,0 0 0,-1-1 0,1 0-1,0 1 1,0-1 0,0 0 0,0 0-1,-1 0 1,1 0 0,0 0 0,0 0-1,0-1 1,0 1 0,2-1 0,-1-1 6,0 1 0,0-1 0,0 0 0,0 1 0,0-1 0,-1-1 0,1 1 0,0 0 0,-1-1 0,0 1 0,3-4 0,-2 2 21,0 0 0,0-1 0,-1 1-1,1 0 1,-1-1 0,0 0-1,0 0 1,-1 0 0,1 1 0,-1-1-1,0 0 1,-1-1 0,1 1-1,-1 0 1,0-10 0,-4 4 56,0 0 1,-1 0-1,0 1 1,0-1-1,-1 1 0,-1 0 1,1 0-1,-2 1 1,1 0-1,-15-13 1,21 21-56</inkml:trace>
  <inkml:trace contextRef="#ctx0" brushRef="#br0" timeOffset="6442.78">3015 1209 13152,'0'0'320,"-5"14"32,4-4 0,0 8-32,-1 9 32,0 8-160,-3 6 32,-7 5-32,0 1 0,2 6-32,2-1 32,2-9-64,-2-1 0</inkml:trace>
  <inkml:trace contextRef="#ctx0" brushRef="#br0" timeOffset="6443.78">2770 1440 15136,'0'0'544,"23"2"-448,-4 1 0</inkml:trace>
  <inkml:trace contextRef="#ctx0" brushRef="#br0" timeOffset="7063.82">3278 1499 16703,'0'0'160</inkml:trace>
  <inkml:trace contextRef="#ctx0" brushRef="#br0" timeOffset="7497">198 2450 12384,'1'-7'194,"0"0"1,0 1-1,0-1 1,1 0 0,0 1-1,1-1 1,-1 1-1,1 0 1,0 0 0,5-7-1,4-5 141,25-29 0,-31 41-301,0 0-1,1 0 0,-1 0 1,1 1-1,1 0 1,-1 0-1,1 0 1,-1 1-1,11-3 0,-15 5-27,0 1-1,0 0 0,0 0 0,0 1 0,0-1 0,0 1 0,0-1 0,0 1 0,1 0 0,-1 0 0,0 0 0,0 1 0,0-1 0,0 1 0,0 0 0,0 0 0,0 0 0,0 0 0,0 0 0,0 1 0,0-1 0,0 1 0,-1-1 0,1 1 0,-1 0 0,1 0 0,-1 1 0,3 2 0,-1 2-1,0 0-1,0 1 1,0-1-1,-1 1 1,0-1-1,-1 1 1,0 0-1,0 0 1,0 0-1,-1 0 1,0 0-1,-1 1 0,-1 11 1,0 6 8,-2-1 0,-1 1-1,-7 25 1,5-30 11,-2 0 0,-19 38 1,16-37 8,9-18-3,1 0 0,-1 0 0,1 0 0,-1 1 0,1-1 0,0 0 0,1 0 0,-1 8 0,16-12 163,6-2-47,0-2 0,0 0 0,36-14 0,-2 2 165,76-24 237,-97 30-2453</inkml:trace>
  <inkml:trace contextRef="#ctx0" brushRef="#br0" timeOffset="8110.91">901 2517 14048,'0'0'4575,"3"0"-4511,-2 0-102,0 0 55,-1 1 0,1-1 0,-1 0 0,1 0 0,-1 0 0,1 0 0,-1 0-1,1-1 1,0 1 0,-1 0 0,1 0 0,-1 0 0,1 0 0,-1-1 0,1 1-1,-1 0 1,1 0 0,-1-1 0,1 1 0,-1 0 0,0-1 0,1 1 0,-1-1 0,1 0-1,0 0 368,0 1-357,2-2-2464</inkml:trace>
  <inkml:trace contextRef="#ctx0" brushRef="#br0" timeOffset="8575.14">922 2367 10560,'8'7'869,"-1"0"-658,0 1 1,0-1 0,-1 1-1,0 1 1,0-1-1,0 1 1,-2 0-1,1 0 1,-1 0-1,3 11 1,-3-8-76,0 1 1,-1 0-1,0 0 1,-1 0-1,-1 0 1,0 0-1,-2 20 1,2-33-115,-1 0 1,0 1 0,0-1 0,0 0-1,0 1 1,0-1 0,0 1 0,0-1-1,0 0 1,0 1 0,0-1 0,0 1 0,-1-1-1,1 0 1,0 1 0,0-1 0,0 0-1,0 1 1,-1-1 0,1 0 0,0 1 0,0-1-1,-1 0 1,1 1 0,0-1 0,0 0-1,-1 0 1,1 1 0,0-1 0,-1 0-1,1 0-7,0-1 0,0 1 0,0-1 0,0 1-1,0-1 1,0 0 0,0 1 0,0-1 0,0 1 0,1-1-1,-1 1 1,0-1 0,0 1 0,1-1 0,-1 1-1,0-1 1,0 1 0,1 0 0,-1-1 0,1 1-1,-1-1 1,0 1 0,2-1 0,5-5 71,0 0 1,0 1-1,1 0 0,-1 0 1,1 1-1,14-6 1,53-16-206,-39 14-1620</inkml:trace>
  <inkml:trace contextRef="#ctx0" brushRef="#br0" timeOffset="9075.82">1046 2342 11840,'1'-2'66,"0"0"0,0 0 0,0 0 0,0 0 0,0 0 1,1 1-1,-1-1 0,0 0 0,1 1 0,-1-1 0,1 1 0,0 0 1,-1-1-1,1 1 0,2-1 0,-1 1-26,0 1 0,-1-1-1,1 1 1,0 0 0,0 0 0,0 0 0,0 0-1,-1 0 1,1 1 0,0 0 0,4 1 0,14 3 57,0 1 0,-1 2 0,1 0 0,-2 1 0,1 1 0,-1 1 0,-1 0 0,0 2 0,25 21 0,-30-21-21,0 0 0,-1 0 0,0 2 0,-1-1 0,-1 1 0,-1 1 0,0 0 0,-1 0 0,0 0 0,-1 1 0,8 33 0,-11-30 11,0 1 0,-1 0 0,-1 0 0,-1 1-1,-3 22 1,2-34-39,-1-1 1,-1 0-1,0 1 0,0-1 0,0 0 0,-1 0 0,-1 0 0,0-1 0,0 1 0,0-1 1,-1 0-1,-1 0 0,-10 13 0,13-19-23,1 1 1,-1-1 0,1 0-1,-1 0 1,0 0-1,0 0 1,0 0 0,0 0-1,0-1 1,-1 0-1,1 0 1,0 0 0,-1 0-1,1 0 1,-1 0-1,1-1 1,-1 0 0,1 0-1,-1 0 1,1 0-1,0 0 1,-1-1 0,1 1-1,-1-1 1,1 0 0,0 0-1,-1 0 1,1-1-1,0 1 1,-4-3 0,-1-1-270,0-1-1,0 1 1,0-2 0,1 1 0,0-1 0,0 0 0,0 0 0,-6-12 0</inkml:trace>
  <inkml:trace contextRef="#ctx0" brushRef="#br0" timeOffset="9076.82">1170 2241 12928,'0'0'704,"23"2"-32,-4-9 64,3-11-192,1-2 0,-8 2-288,-5 5-33,-5 2-95,-3 5 128,-2-1-32</inkml:trace>
  <inkml:trace contextRef="#ctx0" brushRef="#br0" timeOffset="9585.75">1467 2403 13664,'16'0'48,"0"0"1,0 0 0,0-2 0,26-5-1,-4 1 66,49-7 1061,0-3 0,163-54 0,-244 68-1124,-3 1 40,1 0 1,-1-1 0,0 1-1,0-1 1,1 1 0,3-4-1,-6 4-74,-1 0 1,1 1-1,0-1 0,-1 0 1,1 0-1,-1 1 0,0-1 0,1 0 1,-1 0-1,0 0 0,1 0 1,-1 1-1,0-1 0,0 0 0,0 0 1,1 0-1,-1 0 0,0 0 1,0 0-1,-1 0 0,1 0 0,0 1 1,0-1-1,0 0 0,-1 0 1,1 0-1,0 0 0,-1 0 0,0-1 1,-2-5 5,-1-1 0,1 1 1,-2 0-1,1 0 0,-1 0 1,0 1-1,-8-8 0,13 14-23,0 0 0,0 0 0,0 0 0,-1-1 0,1 1 0,0 0 0,0 0 0,0 0 0,0-1 0,0 1 0,-1 0 0,1 0 0,0-1 0,0 1 0,0 0 0,0-1 0,0 1 0,0 0 0,0 0 0,0-1 0,0 1 0,0 0 0,0 0 0,0-1 0,0 1 0,0 0 0,0 0 0,0-1 0,0 1 0,1 0 0,-1 0 0,0-1 0,0 1 0,0 0 0,0 0 0,0-1 0,1 1 0,-1 0 0,0 0 0,0 0 0,0 0 0,1-1 0,-1 1 0,11-4 0,-10 3 0,8-2 0,-1 0 0,1 0 0,0 1 0,17-3 0,-23 5 0,0 0 0,1 0 0,-1 0 0,1 0 0,-1 0 0,0 1 0,1-1 0,-1 1 0,0 0 0,0 0 0,1 0 0,-1 1 0,0-1 0,0 1 0,0 0 0,-1-1 0,4 4 0,58 62 229,-21-20-2831</inkml:trace>
  <inkml:trace contextRef="#ctx0" brushRef="#br0" timeOffset="10085.15">2539 1907 12672,'-8'3'121,"1"0"1,0 0-1,-1 1 1,1 0 0,1 0-1,-1 0 1,1 1 0,-1 0-1,2 1 1,-1-1-1,0 1 1,-8 13 0,9-13-16,1 0 0,0 1 0,0-1 0,1 1 0,0 0 0,0 0 0,1 0 1,0 0-1,0 0 0,0 1 0,1-1 0,0 1 0,1 13 0,0-19-79,0-1-1,0 0 0,0 0 1,0 0-1,0 0 1,0 0-1,1 1 0,-1-1 1,0 0-1,1 0 1,-1 0-1,1 0 0,-1 0 1,1 0-1,0 0 1,-1 0-1,1 0 1,0 0-1,0-1 0,0 1 1,0 0-1,-1 0 1,1-1-1,0 1 0,0 0 1,0-1-1,0 1 1,1-1-1,0 1 0,-1-1-3,1 0 0,0 0 0,-1 0 0,1 0 0,-1-1 0,1 1 0,-1 0 0,1-1 0,-1 1 0,1-1 0,-1 0 0,1 1 0,-1-1 0,1 0 0,-1 0 0,0 0 0,0 0 0,1 0 0,-1 0 0,2-2 0,3-5 28,0 0 0,0 0 0,-1 0 0,0-1 0,0 1 0,-1-1 0,0 0 0,2-11-1,-6 20-43,1-1-1,-1 1 0,0-1 0,1 1 0,-1 0 1,0-1-1,0 1 0,1 0 0,-1-1 1,1 1-1,-1 0 0,0-1 0,1 1 0,-1 0 1,1 0-1,-1-1 0,1 1 0,-1 0 0,1 0 1,-1 0-1,1 0 0,-1 0 0,1-1 0,-1 1 1,0 0-1,1 0 0,-1 0 0,1 0 0,-1 1 1,1-1-1,-1 0 0,1 0 0,-1 0 0,1 0 1,-1 0-1,1 1 0,-1-1 0,1 0 0,-1 0 1,0 1-1,1-1 0,-1 0 0,1 1 0,-1-1 1,1 1-1,19 15 55,-10-6-43,0 0-1,-1 1 1,-1 0 0,1 1-1,9 19 1,-15-27-15,-1 1 1,0 0-1,-1-1 1,1 1-1,-1 0 1,0 0-1,0 0 1,0 0-1,-1 0 1,0 0-1,0 0 1,0 1-1,0-1 1,-1 0 0,0 0-1,0 0 1,-1 0-1,1-1 1,-3 7-1,0-4 11,-5 14 12,-2 0 0,0 0-1,-25 33 1,34-51-16,1-2-7,1-1-1,-1 1 1,1 0 0,-1-1-1,1 1 1,-1 0-1,1-1 1,-1 1 0,0-1-1,0 1 1,1-1-1,-1 1 1,0-1-1,0 1 1,1-1 0,-1 0-1,0 1 1,0-1-1,0 0 1,-1 0-1,2 0-1,0 1 0,-1-1-1,1 0 1,0 0 0,0 0-1,0 0 1,0 0 0,-1 0-1,1 0 1,0 0 0,0 0-1,0 0 1,0 0 0,-1 0-1,1 0 1,0 0 0,0 0-1,0 0 1,-1 0-1,1 0 1,0-1 0,0 1-1,0 0 1,0 0 0,-1 0-1,1 0 1,0 0 0,0 0-1,0 0 1,0-1 0,0 1-1,0 0 1,0 0 0,-1 0-1,1 0 1,0 0 0,0-1-1,0 1 1,0 0-1,0 0 1,-1-15-2278</inkml:trace>
  <inkml:trace contextRef="#ctx0" brushRef="#br0" timeOffset="10519.96">2905 1952 13952,'0'0'69,"0"3"-5,0 9 117,-4 179 2199,1-142-1482,-19 94 0,20-132-3068</inkml:trace>
  <inkml:trace contextRef="#ctx0" brushRef="#br0" timeOffset="10520.96">2777 2103 13664,'0'0'544,"26"7"-480</inkml:trace>
  <inkml:trace contextRef="#ctx0" brushRef="#br0" timeOffset="11160.33">3079 2189 15936,'0'0'1407,"19"6"-1343,-8-13 32</inkml:trace>
  <inkml:trace contextRef="#ctx0" brushRef="#br0" timeOffset="19171.94">2913 471 15936,'0'0'2239,"14"-4"-1791,2 4 0,15 5-416,4-1 0,-3-2-32,-2 3 0</inkml:trace>
  <inkml:trace contextRef="#ctx0" brushRef="#br0" timeOffset="19605.79">3091 717 14560,'0'0'2175,"35"-4"-1919,-6-1 0,5 0-64,3-1 32,1 3-96,2-2 32</inkml:trace>
  <inkml:trace contextRef="#ctx0" brushRef="#br0" timeOffset="11988.23">5143 1391 13600,'0'0'1760,"1"-4"-1104,14-44-397,-2-2 0,-2 0 0,-3 0 0,4-101 0,-12 140-241,0 1 0,-1-1 0,0 1 0,-1-1 0,0 1 0,-1 0 0,0 0 0,-1 0 0,1 0 0,-7-10 0,9 19 6,1 0 0,0 1 1,0-1-1,-1 0 0,1 1 0,0-1 1,-1 0-1,1 1 0,0-1 1,-1 1-1,1-1 0,-1 1 0,1-1 1,-1 1-1,1-1 0,-1 1 0,0-1 1,1 1-1,-1 0 0,1-1 0,-1 1 1,0 0-1,1 0 0,-1-1 1,0 1-1,0 0 0,0 0 0,0 0-5,0 1-1,0-1 1,0 1-1,0-1 0,1 1 1,-1 0-1,0-1 1,1 1-1,-1 0 1,0 0-1,1-1 0,-1 1 1,1 0-1,-1 0 1,1 0-1,-1 0 1,1 0-1,-3 6 34,1-1-1,0 0 1,1 1-1,-2 9 1,3-13-41,0 1 1,0-1-1,1 0 0,-1 0 1,1 1-1,0-1 1,0 0-1,0 0 0,0 0 1,0 0-1,1 0 0,-1 0 1,1 0-1,0 0 0,0-1 1,0 1-1,0-1 0,0 0 1,1 1-1,-1-1 0,1 0 1,0 0-1,-1 0 1,1-1-1,0 1 0,0-1 1,0 1-1,5 0 0,6 3-2,-1-1 1,1-1-1,-1 0 0,1-1 0,18 1 0,-25-3-1,0 1 0,0-1 0,0 1 0,0 1 0,0-1 0,0 1 0,0 1 0,-1-1 0,1 1 0,-1 0-1,8 5 1,-11-5-2,1 0-1,-1 1 0,0-1 0,0 1 0,0-1 0,-1 1 0,1 0 0,-1 0 0,0 0 0,0 0 0,0 0 0,0 1 1,-1-1-1,0 1 0,0-1 0,0 1 0,0-1 0,-1 8 0,3 29-4,-3 0 0,-1 1 0,-2-1 0,-16 80 0,17-116 1,1-1 0,0 1 0,1 0 0,-1-1 0,1 1 0,0 0 0,0 7 0,1-11-1,-1 1-1,1-1 1,-1 0-1,1 0 1,-1 1 0,1-1-1,0 0 1,0 0-1,0 0 1,-1 0-1,1 0 1,0 0-1,0 0 1,1 0-1,-1 0 1,0-1-1,0 1 1,0 0-1,0-1 1,1 1-1,-1-1 1,0 1-1,1-1 1,-1 1-1,0-1 1,1 0-1,-1 0 1,0 0-1,1 0 1,1 0-1,8 0 27,-1 0 0,0-1-1,0 0 1,0-1 0,0 0-1,0 0 1,13-6 0,-4 0-909,0 0 0,19-13 0</inkml:trace>
  <inkml:trace contextRef="#ctx0" brushRef="#br0" timeOffset="12480.34">5135 783 15680,'0'0'576,"32"-12"-416,7 10-129,10-1 1,1-4-32,2 2 32</inkml:trace>
  <inkml:trace contextRef="#ctx0" brushRef="#br0" timeOffset="12959.48">5837 1080 13856,'0'0'1056,"21"-3"-736,-3 2 0,10-7-96,4-1 0,4 2-96,-4 4 32</inkml:trace>
  <inkml:trace contextRef="#ctx0" brushRef="#br0" timeOffset="12960.48">5866 1401 13600,'0'0'160,"22"-3"-64,-6-1 0,11-3 32,18-8-32,11-4 0,5-2-64,3-2 32</inkml:trace>
  <inkml:trace contextRef="#ctx0" brushRef="#br0" timeOffset="13792.66">6708 1077 11936,'2'2'256,"9"14"-57,-2 0 0,1 1 0,-2 0 0,0 0 0,-1 1 0,-1 0 0,0 0 0,3 25 1,33 176 1336,-38-191-1213,1 0 1,1 0-1,2 0 1,1-1-1,16 36 1,-24-63 209,8-138 362,0 25-579,-10-51 369,-33-264 0,5 214-210,27 202-411,1-1 0,1 1 0,0-1 0,1 1 0,0-1 0,1 1 0,0 0 0,6-19 0,-7 29-58,0 0 0,1 0-1,-1 1 1,1-1 0,-1 0 0,1 1 0,-1-1-1,1 1 1,0-1 0,0 1 0,0 0-1,0 0 1,0 0 0,0 0 0,0 0 0,0 0-1,0 0 1,0 1 0,3-1 0,44-6 8,-43 7-11,266-3-3,-60 3 0,-30-3 0,41-2 0,-57 3 0,48-4 0,709-45 6,-694 41 24,45-2 4,440 2 120,-378-5-40,-105 3-36,-93 7-26,380-3 184,-400 5-142,-93 2-65,-68-14-2850</inkml:trace>
  <inkml:trace contextRef="#ctx0" brushRef="#br0" timeOffset="14372.2">6297 630 12736,'2'-11'271,"-1"7"79,0 1-1,0-1 1,-1 1 0,0-1 0,1 0 0,-2-6 0,1 8 114,0-3 296,0 0-212,3 12-438,3 18-32,-2-1 0,4 42 0,5 29 17,-11-85-82,0-1-1,1 0 0,0 0 0,1 0 0,0 0 0,0-1 1,9 13-1</inkml:trace>
  <inkml:trace contextRef="#ctx0" brushRef="#br0" timeOffset="14869.89">6507 579 14560,'0'4'69,"0"23"368,1 0 0,8 48-1,-7-66-317,1 1 0,0-1 0,0 1 0,1-1-1,0 0 1,0 0 0,1-1 0,0 1-1,1-1 1,0 0 0,9 10 0,-13-16-92,-1-1 0,1 1 0,0-1 0,-1 0 0,1 1 0,0-1 0,0 0 0,0 0 0,0 0 0,0 0 0,0 0 0,0-1 0,0 1 0,1 0 0,-1-1 0,0 0 0,0 0 0,0 1 0,1-1 0,-1 0 0,3-1 0,-2 0 4,1 0 0,-1 0-1,0-1 1,1 1 0,-1-1-1,0 0 1,0 0 0,0 0-1,0 0 1,0 0 0,4-6-1,0 0 36,0 0-1,-1-1 1,0 1-1,-1-1 1,0-1-1,0 1 1,-1-1-1,4-11 1,-7 15-25,0 0 0,-1 1 0,1-1 1,-1 0-1,-1 0 0,1 0 0,-1 0 0,0 0 1,0 1-1,-1-1 0,1 0 0,-4-5 1,3 4 33,-2 0 1,1 0-1,-1 0 1,0 1-1,0 0 1,0 0 0,-1 0-1,-10-10 1,14 15-50,-1 0 1,0 0 0,0 0 0,0 0 0,0 0-1,0 0 1,0 1 0,0-1 0,0 1-1,0-1 1,0 1 0,0 0 0,0-1-1,0 1 1,0 0 0,0 1 0,-1-1-1,1 0 1,0 1 0,0-1 0,0 1-1,0-1 1,0 1 0,0 0 0,0 0-1,0 0 1,1 0 0,-1 0 0,0 0 0,1 1-1,-1-1 1,-1 2 0,-4 3-485,0 1 1,1 0 0,0 0-1,0 0 1,-5 8-1</inkml:trace>
  <inkml:trace contextRef="#ctx0" brushRef="#br0" timeOffset="15541.18">7501 881 12224,'-9'6'143,"2"1"0,-1 0 1,1 0-1,0 1 0,0 0 1,1 1-1,0-1 0,0 1 1,1 0-1,1 0 0,-1 1 1,1 0-1,1 0 0,0-1 1,0 2-1,-1 12 0,-1 17 138,2 0 0,2 75 0,2-97-275,0 7 50,0 1-1,2-1 1,1 0 0,2-1 0,0 1-1,1-1 1,1 0 0,2-1 0,0 0-1,16 27 1,-24-48-157,-1 0 1,1 1-1,0-1 0,-1 0 0,1 0 1,0 0-1,0 0 0,1 0 0,-1 0 0,0-1 1,0 1-1,1-1 0,-1 1 0,1-1 1,0 0-1,-1 0 0,1 0 0,2 0 1</inkml:trace>
  <inkml:trace contextRef="#ctx0" brushRef="#br0" timeOffset="15970.75">7806 965 15232,'0'0'1434,"1"6"-1173,23 220 774,-22-199-942,0-1 1,2 1-1,13 44 0,-6-25 48,-8-27-2473</inkml:trace>
  <inkml:trace contextRef="#ctx0" brushRef="#br0" timeOffset="16436.86">8105 1313 14208,'0'0'2431,"20"-3"-1951,4 3-288,9 0 32,4-3-128,-1-2 0,-2-6-64,-3-1 0,0-1-32,-7-1 0</inkml:trace>
  <inkml:trace contextRef="#ctx0" brushRef="#br0" timeOffset="16437.86">8308 1131 13504,'0'0'352,"6"5"-96,-5 2 0,1 8 160,0 8-32,1 10-160,1 4 0,2 3-32,1-2 32,3-1-64,2-3 64,0-3-97,-2-6 33,1-7-64,1-7 0</inkml:trace>
  <inkml:trace contextRef="#ctx0" brushRef="#br0" timeOffset="16842.76">8583 1142 13024,'0'0'122,"-1"5"70,-1 20 374,1 0 1,1 0-1,5 38 0,-4-54-484,0-1 0,1 1 0,0-1-1,0 0 1,1 0 0,0 0 0,1 0 0,-1-1 0,2 1 0,-1-1 0,1 0 0,0 0 0,0 0 0,10 8-1,-13-13-60,0-1-1,0 0 0,0 0 0,0 0 0,0-1 0,0 1 0,0 0 0,0-1 0,0 1 0,0-1 0,1 0 0,-1 0 0,0 0 0,0 0 0,0 0 0,0 0 0,1 0 0,-1-1 0,0 1 0,0-1 0,0 0 0,0 1 0,0-1 1,0 0-1,0 0 0,0 0 0,-1-1 0,1 1 0,2-2 0,3-2 9,-1 0 0,0-1 0,-1 1 0,1-1 1,-1 0-1,8-12 0,-9 10-6,-1 1 0,0-1 0,0 0 0,-1 0 0,0 0 0,0 0 0,0 0 0,-1 0 0,-1 0 0,0-1 0,0-10 0,-1 6 37,-1 0 1,0 0-1,0 0 0,-1 0 1,-1 1-1,-7-18 0,9 28-30,1-1 0,-1 0 0,1 1 0,-1 0 0,0-1 0,0 1 0,0 0 0,0 0 0,0 0 0,-1 0 0,-2-1 0,4 2-23,1 1-1,-1-1 0,0 1 0,0 0 1,1-1-1,-1 1 0,0 0 0,0 0 1,1 0-1,-1-1 0,0 1 0,0 0 1,0 0-1,1 0 0,-1 0 0,0 0 1,0 1-1,1-1 0,-1 0 0,0 0 1,0 0-1,0 1 0,1-1 0,-1 0 0,0 1 1,1-1-1,-1 1 0,0-1 0,1 1 1,-1-1-1,1 1 0,-1-1 0,0 1 1,1-1-1,-1 1 0,1 0 0,0-1 1,-1 1-1,1 0 0,0 0 0,-1-1 1,1 1-1,-1 1 0,-1 7-586,0 0 0,0 0 0,-1 14 0</inkml:trace>
  <inkml:trace contextRef="#ctx0" brushRef="#br0" timeOffset="17457.34">8910 1372 15680,'0'0'1503,"16"0"-1343,12 3-192,6-6 32</inkml:trace>
  <inkml:trace contextRef="#ctx0" brushRef="#br0" timeOffset="17458.34">9134 1127 15328,'0'0'165,"1"4"224,1 18 200,0 42 1,-2-38-201,3 31 1,-2-49-288,1 1 0,0-1 0,0 1 0,1-1 0,0 0 0,0 0-1,7 12 1,-6-14-38,-1 0 0,1-1 0,0 0-1,0 0 1,1 0 0,-1 0-1,1-1 1,9 8 0,-12-11-53,1 0 0,-1 0 0,0 0-1,0 0 1,0-1 0,0 1 0,1 0 0,-1-1 0,0 0 0,1 1 0,-1-1 0,0 0 0,1 0 0,-1-1 0,0 1 0,1 0 0,-1-1 0,0 1 0,0-1 0,1 0 0,-1 0-1,0 0 1,0 0 0,0 0 0,0 0 0,0 0 0,0-1 0,1-1 0,4-3 0,-1 0 0,0 0 0,-1-1 0,0 0 0,0 0-1,0 0 1,-1 0 0,0-1 0,-1 0 0,1 0 0,-1 0 0,-1 0 0,0 0 0,0-1-1,1-14 1,-1 7 4,-1 0 0,-1 0 0,-1 0 0,0 0 0,-1 1 0,0-1 0,-8-23-1,9 34 3,-1 0 0,1 1-1,-1 0 1,-1-1 0,1 1-1,0 0 1,-1 0 0,0 0-1,0 1 1,0-1 0,-5-4-1,7 7-10,-1 0-1,1 0 0,-1 1 0,1-1 0,-1 0 0,1 1 0,-1-1 0,0 1 0,1-1 1,-1 1-1,1 0 0,-1 0 0,0 0 0,1 0 0,-1 0 0,0 0 0,1 0 0,-1 1 1,0-1-1,1 0 0,-1 1 0,1-1 0,-1 1 0,1 0 0,-1 0 0,1-1 0,-1 1 1,1 0-1,0 0 0,-1 0 0,1 1 0,0-1 0,0 0 0,0 0 0,-2 3 0,-9 13-2533</inkml:trace>
  <inkml:trace contextRef="#ctx0" brushRef="#br0" timeOffset="18008.88">9508 1039 16128,'0'0'490,"1"4"-207,2 10-65,0-1 0,0 0 0,2 1 0,-1-1 0,12 21 0,-13-29-193,1 0 1,-1 0 0,1 0-1,-1 0 1,1-1-1,1 0 1,-1 1 0,1-2-1,-1 1 1,1 0 0,0-1-1,0 0 1,1 0 0,-1-1-1,1 1 1,7 1 0,4 1-21,1 0 0,-1 1-1,0 0 1,0 2 0,28 17 0,-41-23-4,-1 0-1,0 1 0,1 0 1,-1 0-1,0 0 1,0 0-1,-1 0 1,1 0-1,-1 1 0,1-1 1,-1 1-1,0 0 1,0 0-1,-1 0 1,1 0-1,-1 0 0,0 0 1,0 0-1,0 0 1,-1 0-1,1 1 1,-1-1-1,0 0 0,0 1 1,-1-1-1,1 0 1,-1 0-1,0 0 1,0 0-1,-3 7 0,1-2 0,0-1 0,-1 0 0,0 0 0,-1 0 0,0 0 0,0-1 0,-1 1 0,1-1 0,-2-1 0,1 1 0,-1-1 0,0 0 0,0-1 0,0 1 0,-10 3 0,17-8 1,0-1 0,-1 0-1,1 0 1,-1 0 0,1 0 0,0 0-1,-1 0 1,1 0 0,-1 0-1,1 0 1,0 0 0,-1 0-1,1 0 1,-1 0 0,1 0-1,0 0 1,-1 0 0,1 0-1,0-1 1,-1 1 0,1 0-1,-1 0 1,1 0 0,0-1 0,-1 1-1,1 0 1,0 0 0,0-1-1,-1 1 1,1 0 0,0-1-1,0 1 1,-1 0 0,1-1-1,0 1 1,0 0 0,-1-1-1,-6-19 56,5 16-42,-2-13 31,-1 0 0,2 0 0,1 0-1,0 0 1,1-1 0,1-21-1,16-109 415,-6 75-20,-4 53-211,-2 14-2579</inkml:trace>
  <inkml:trace contextRef="#ctx0" brushRef="#br0" timeOffset="18618.96">9974 854 16703,'0'0'134,"2"3"15,19 28 284,-1 1 0,-1 1 0,-2 0 0,-2 1 0,19 60-1,-29-75-290,-1-1-1,-1 1 1,-1 0 0,-1-1-1,0 1 1,-1 0-1,-2 0 1,-4 29-1,-7 11 293,-27 76 1,31-107-311,-3 3 7,8-20-68,0-1 0,1 1 1,-3 12-1,6-23-98,0-1 0,0 1 1,0 0-1,0 0 0,0 0 0,0 0 1,0 0-1,-1 0 0,1 0 0,0 0 1,0-1-1,0 1 0,0 0 0,0 0 1,0 0-1,0 0 0,0 0 0,-1 0 1,1 0-1,0 0 0,0 0 0,0 0 0,0 0 1,0 0-1,0 0 0,-1 0 0,1 0 1,0 0-1,0 0 0,0 0 0,0 0 1,0 0-1,0 0 0,-1 0 0,1 0 1,0 0-1,0 0 0,0 0 0,0 0 1,0 0-1,0 0 0,0 0 0,0 1 1,-1-1-1,1 0 0,0 0 0,0 0 0,0 0 1</inkml:trace>
  <inkml:trace contextRef="#ctx0" brushRef="#br0" timeOffset="23434.84">3452 114 14048,'0'0'325,"-2"3"6,1 0-293,0 1 0,0-1 0,0 0 0,0 1 0,0-1 0,1 0 1,0 1-1,-1-1 0,1 1 0,0-1 0,1 0 0,-1 1 0,1-1 1,-1 1-1,1-1 0,0 0 0,1 0 0,-1 1 0,0-1 0,1 0 1,-1 0-1,1 0 0,0-1 0,0 1 0,0 0 0,1-1 0,-1 1 0,1-1 1,-1 0-1,1 0 0,0 0 0,3 2 0,10 5-9,0-1 1,0-1-1,0 0 0,1-1 0,0-1 0,1-1 1,-1 0-1,22 1 0,-13-1 31,-1 1 0,43 14 0,-66-18-54,1 0 1,-1 0-1,1 0 1,-1 1-1,1-1 1,-1 1 0,0-1-1,0 1 1,0 0-1,0 0 1,0 0-1,0 0 1,-1 0-1,1 1 1,-1-1-1,3 4 1,-3-2 0,1 0-1,-1 0 1,0 1 0,0-1 0,-1 0 0,1 1-1,-1-1 1,0 1 0,-1 5 0,-1 7 16,-1 0 0,-1 0 1,-1 0-1,-8 17 0,12-30-14,-22 40 188,23-42-80,-1-5 17,-4-10-16,1 0 1,0 0 0,1-1-1,0 1 1,0-24 0,2-73 401,3 66-154,2-1 0,19-85 0,-23 130-360,0 0 0,0 0 0,0-1-1,1 1 1,-1 0 0,0 0 0,0 0 0,1 0-1,-1-1 1,0 1 0,0 0 0,0 0-1,1 0 1,-1 0 0,0 0 0,0 0-1,1 0 1,-1 0 0,0 0 0,1-1-1,-1 1 1,0 0 0,0 0 0,1 0 0,-1 1-1,0-1 1,0 0 0,1 0 0,-1 0-1,0 0 1,1 0 0,-1 0 0,0 0-1,0 0 1,0 0 0,1 1 0,-1-1-1,0 0 1,11 6-1226</inkml:trace>
  <inkml:trace contextRef="#ctx0" brushRef="#br0" timeOffset="23864.98">3605 673 15680,'0'0'416,"21"-9"-33,4 3 1,18-5-160,8-6 32,2 1-32,-3 1 0,-4-1-32,-3-1 64,-5 1-128,-7 4 32,-9 8-32,-7 4 0</inkml:trace>
  <inkml:trace contextRef="#ctx0" brushRef="#br0" timeOffset="23865.98">3702 795 14880,'0'0'165,"1"3"59,6 16 193,1-1 1,0 0-1,18 25 1,-16-27-308,-1 0 0,0 0 0,-1 1 0,-1 0 0,5 20 0,-4-2 157,3 45 0,-8-33-2534</inkml:trace>
  <inkml:trace contextRef="#ctx0" brushRef="#br0" timeOffset="24552.83">3945 881 13312,'0'0'896,"0"2"-496,-2 11-155,0-1 0,1 1 0,1-1 0,0 1 0,3 18 0,-2-18-121,0-4-18,0 1-1,1-1 0,0 1 0,0-1 1,1 0-1,0 0 0,8 16 1,-10-24 224,0-1-321,-1 0-1,0 0 1,1-1-1,-1 1 0,1 0 1,-1 0-1,0-1 0,1 1 1,-1 0-1,1-1 0,-1 1 1,0 0-1,1-1 0,-1 1 1,0 0-1,0-1 1,1 1-1,-1-1 0,0 1 1,0 0-1,0-1 0,0 1 1,1-1-1,-1 1 0,0-1 1,0 1-1,0-1 0,0 1 1,0-2-1,1-52 164,-2 44-101,1 0 0,0 1 0,0-1 0,1 0 0,0 0 0,1 0 0,0 0 0,7-18 0,-7 24-54,1 0 0,0 0 0,0 1 0,0-1 0,1 1 0,-1 0 0,1-1 0,0 2 0,0-1 1,0 0-1,0 1 0,0 0 0,0 0 0,1 0 0,5-2 0,-3 2-12,1 0-1,0 0 1,0 1-1,0 0 1,0 0 0,0 1-1,0-1 1,11 3-1,-17-1-4,1-1 0,-1 1 0,1 0 0,-1 1-1,0-1 1,1 0 0,-1 1 0,0-1-1,0 1 1,0 0 0,0-1 0,0 1 0,0 0-1,-1 0 1,1 0 0,0 1 0,-1-1-1,0 0 1,0 1 0,1-1 0,-1 1 0,1 3-1,1 5-12,0 0 0,0 0-1,2 21 1,-4-18 3,0-1 0,2 0 0,0 0 0,0 0 0,1 0 0,6 14 0,-6-21 10,-4-6 1,1 0-1,-1 0 0,0 1 0,0-1 0,1 0 0,-1 0 0,0 0 0,1 0 0,-1 1 1,0-1-1,1 0 0,-1 0 0,0 0 0,1 0 0,-1 0 0,0 0 0,1 0 0,-1 0 0,0 0 1,1 0-1,-1 0 0,0 0 0,1 0 0,-1 0 0,0-1 0,1 1 0,-1 0 0,0 0 1,1 0-1,-1 0 0,0-1 0,0 1 0,1 0 0,-1 0 0,0 0 0,0-1 0,1 1 1,-1 0-1,0-1 0,0 1 0,0 0 0,0 0 0,1-1 0,-1 1 0,0 0 0,0-1 0,0 1 1,0 0-1,0-1 0,5-8 22,-1-1 0,0 1 0,-1-1 1,0 0-1,0 0 0,-1 0 0,0 0 1,-1 0-1,0-1 0,-1 1 0,0 0 1,-2-15-1,-1 5 142,0 0 0,-2 0 1,0 1-1,-1-1 0,-12-24 0,18 43-132,-1 0 0,1 1 0,-1-1 0,0 0-1,0 0 1,1 0 0,-1 1 0,0-1 0,0 0-1,0 1 1,0-1 0,0 0 0,0 1 0,0-1-1,0 1 1,0 0 0,0-1 0,0 1-1,0 0 1,0 0 0,-2-1 0,-7-2-2582</inkml:trace>
  <inkml:trace contextRef="#ctx0" brushRef="#br0" timeOffset="25072.05">4396 399 15872,'0'0'416,"22"-8"-161,7-1-95,4 1 0,-4-1-160,-5 0 32</inkml:trace>
  <inkml:trace contextRef="#ctx0" brushRef="#br0" timeOffset="25073.05">4430 575 13024,'0'0'896,"14"-9"-448,3 3-64,8-6 0,13-7-64,6-6 0,0-5-64,3-2 32</inkml:trace>
  <inkml:trace contextRef="#ctx0" brushRef="#br0" timeOffset="25587.76">4954 153 13504,'0'0'650,"-3"0"-106,-1 1-458,0 1-1,1-1 1,-1 1-1,1-1 1,-1 1-1,1 0 1,0 1-1,0-1 1,0 0-1,0 1 1,0 0-1,1 0 1,-1 0-1,1 0 1,-1 0-1,1 0 1,0 0 0,0 1-1,-1 4 1,-4 6-27,1 0 0,1 0 0,-7 27 0,11-35-47,1-1 1,-1 1-1,1-1 1,0 1-1,0-1 1,1 1-1,0-1 1,0 1-1,0-1 1,1 0 0,0 0-1,0 1 1,0-1-1,0 0 1,4 5-1,-3-6-6,0 0 0,-1 0 0,1 0 0,0 0 0,1-1 0,-1 0 0,1 1 0,-1-1 0,1-1 0,0 1 0,0 0 0,0-1 0,1 0 0,-1 0 0,0 0 0,1-1 0,0 1 0,4 0 0,-5-2 4,1 0 1,-1-1-1,0 1 0,0-1 0,0 0 0,0 0 0,0 0 0,0 0 0,-1-1 0,1 1 0,0-1 0,-1 0 0,1 0 0,-1-1 0,1 1 0,-1-1 0,0 1 0,0-1 0,0 0 0,4-6 0,-1 1 32,0 0 1,0-1-1,-1 1 0,0-1 1,0 0-1,-1 0 0,4-15 1,-7 16 29,0 0 0,0-1 1,-1 1-1,0-1 0,-1 1 0,0-1 0,0 1 1,-1 0-1,0-1 0,-4-9 0,6 16-55,-1 1-1,1 0 0,0 0 1,-1 0-1,1 0 0,-1 0 1,1 0-1,-1 0 0,1 0 1,-1 0-1,0 0 0,1 0 0,-1 1 1,0-1-1,0 0 0,0 0 1,1 1-1,-1-1 0,0 0 1,0 1-1,0-1 0,0 1 1,0-1-1,0 1 0,0 0 1,-1-1-1,1 1 0,0 0 0,0 0 1,0 0-1,0-1 0,0 1 1,0 0-1,-1 1 0,1-1 1,0 0-1,0 0 0,0 0 1,0 1-1,0-1 0,0 1 0,0-1 1,0 1-1,0-1 0,-1 2 1,-1 0 2,0 0 0,0 0 0,0 0 0,1 1 0,-1 0 0,1-1 0,-1 1 0,1 0 0,0 0 0,0 0 0,0 1 0,-1 3 0,-2 11-2398</inkml:trace>
  <inkml:trace contextRef="#ctx0" brushRef="#br0" timeOffset="25588.76">5278 331 15424,'0'0'192,"15"-8"-96,0-3-96,8-3 0</inkml:trace>
  <inkml:trace contextRef="#ctx0" brushRef="#br0" timeOffset="26012.03">5503 188 14112,'0'0'794,"0"4"-372,0-1-368,2 24 270,1 1 0,2-2 0,7 29 0,-10-48-290,0 0 0,1 0 0,0 0-1,0 0 1,1 0 0,0-1 0,0 1 0,0-1-1,1 0 1,0 0 0,0-1 0,0 1 0,1-1-1,0-1 1,0 1 0,10 5 0,-15-9-26,1 0-1,0-1 1,0 1 0,-1 0 0,1-1 0,0 1-1,0-1 1,0 0 0,0 0 0,0 0 0,0 0-1,0 0 1,0 0 0,-1 0 0,1 0 0,0-1-1,0 1 1,0-1 0,2-1 0,0 1 2,-1-1 1,0-1-1,1 1 1,-1 0-1,0-1 1,0 0-1,0 0 1,5-6-1,-3 2 26,1-1 0,-1-1 0,0 1 0,-1-1 0,0 0 0,-1 0 0,4-11 0,-6 10 41,1 0 0,-2 0 0,0 0 0,0 1 0,0-1 0,-1 0-1,-1 0 1,0 0 0,0 1 0,-1-1 0,0 1 0,0 0 0,-1-1 0,0 2-1,-1-1 1,-6-8 0,8 13-32,0 1 0,0 0 0,0 0 1,-1 0-1,1 0 0,-1 0 0,0 1 0,0-1 0,0 1 0,0 0 0,0 1 1,0-1-1,-1 1 0,1-1 0,-1 1 0,1 1 0,-1-1 0,1 1 1,-1-1-1,1 1 0,-1 0 0,1 1 0,-1-1 0,1 1 0,-8 2 0,5 1-45</inkml:trace>
  <inkml:trace contextRef="#ctx0" brushRef="#br0" timeOffset="26644.22">5827 106 13216,'0'0'2042,"-1"5"-1476,-1 6-389,-1 0 0,2 0 0,-1 0 1,1 13-1,1-21-147,0 0-1,0 0 1,1 0 0,-1 0 0,1 1 0,0-1-1,-1 0 1,2 0 0,-1 0 0,0-1-1,0 1 1,1 0 0,-1 0 0,1-1-1,0 1 1,0-1 0,0 1 0,0-1-1,1 0 1,-1 0 0,4 3 0,1-2 8,0 1 1,0-1-1,0-1 0,0 0 1,0 0-1,0 0 0,10 1 1,55 1 104,-25-2-76,-32-1-45,0 1-1,-1 0 0,1 1 1,-1 1-1,1 0 1,24 11-1,-36-13-17,1 0 0,-1 0-1,0 0 1,0 0 0,1 0 0,-1 1 0,-1-1-1,1 1 1,0 0 0,-1 0 0,1 0-1,-1 0 1,0 0 0,0 1 0,0-1-1,-1 1 1,1-1 0,-1 1 0,0 0-1,0-1 1,0 1 0,0 0 0,-1 0-1,1 0 1,-1 0 0,0-1 0,0 1-1,-1 0 1,1 0 0,-2 7 0,2-11 4,0 1 0,0-1 0,0 1 0,0 0 0,0-1 0,0 1 0,0-1 0,-1 1 0,1 0 0,0-1 0,0 1 0,0-1 0,0 1 0,-1-1 0,1 1 0,0-1 0,-1 1 0,1-1 0,0 1 0,-1-1 0,1 1 0,-1-1 0,1 1 0,-1-1 0,1 0 0,-1 1 0,1-1 0,-1 0 0,1 1 0,-1-1 0,1 0 0,-2 0 0,1 0 10,0-1-1,0 0 0,0 0 1,0 0-1,0 0 0,0 0 0,0 0 1,0 0-1,0-1 0,0 1 1,1 0-1,-1 0 0,0-3 0,-5-8 59,0-1 1,1-1-1,1 1 0,1-1 0,-1 0 0,2 0 0,0 0 0,0-16 0,2-3 114,1 0-1,8-46 1,-8 69-130,1 1 0,0 0-1,1-1 1,7-16 0,-8 22-33,0 1-1,0-1 0,1 0 0,-1 1 0,1-1 0,0 1 1,0 0-1,0 0 0,0 0 0,1 0 0,-1 1 1,8-5-1,9-3-2490</inkml:trace>
  <inkml:trace contextRef="#ctx0" brushRef="#br0" timeOffset="29145.88">10223 595 13600,'0'0'1274,"-1"-2"-762,1-1-465,1 0-1,-1 0 0,1 0 1,0 0-1,-1 0 1,1 0-1,1 0 0,-1 0 1,0 1-1,1-1 1,-1 0-1,1 1 0,0-1 1,0 1-1,0 0 1,0 0-1,0-1 0,0 1 1,5-2-1,0-3-25,1 2 1,0-1-1,0 1 0,1 0 1,12-5-1,-19 10-21,-1 0 1,0-1-1,1 1 0,-1 0 0,1 0 0,-1 0 1,0 0-1,1 0 0,-1 0 0,1 1 1,-1-1-1,0 0 0,1 1 0,-1-1 0,0 1 1,0-1-1,1 1 0,-1 0 0,0-1 0,0 1 1,0 0-1,0 0 0,0 0 0,0 0 1,0 0-1,0 0 0,0 0 0,0 0 0,0 0 1,0 3-1,2 1 0,0 0-1,0 0 1,-1 0 0,0 1 0,3 10-1,-3-6-4,0 0 0,-1 1-1,-1-1 1,1 1 0,-2-1-1,1 0 1,-1 1 0,-1-1-1,0 0 1,0 0 0,-7 17 0,6-20 5,3-1 5,0-5 22,13-13 36,-4 5-40,1 0 0,-1 1-1,1 0 1,0 1-1,0 0 1,14-4-1,-22 8-18,0 0 0,0 0-1,0 1 1,0-1-1,0 1 1,0 0 0,0-1-1,0 1 1,0 0 0,0 0-1,0 0 1,0 1 0,0-1-1,0 0 1,0 1 0,0-1-1,0 1 1,0 0 0,0-1-1,0 1 1,0 0 0,0 0-1,-1 1 1,1-1-1,0 0 1,-1 0 0,1 1-1,-1-1 1,0 1 0,1-1-1,-1 1 1,0 0 0,0-1-1,0 1 1,0 0 0,0 0-1,0 0 1,-1 0 0,1 0-1,-1 0 1,1 0 0,-1 3-1,2 6-2,-1 1-1,0-1 1,-1 0-1,-1 1 1,0-1 0,0 0-1,-1 0 1,-1 1-1,-7 20 1,3-13-1,-1 0 0,-1 0 0,-1-1 0,-19 27-1,25-40 32,0 0 0,-1-1-1,1 0 1,-1 0 0,0 0-1,0-1 1,-6 4-1,9-6-132,0 1-1,0-1 0,0 0 0,0 0 0,-1 0 0,1 0 1,0-1-1,-1 1 0,1-1 0,0 1 0,-1-1 0,1 0 1,0 0-1,-1 0 0,1 0 0,0 0 0,-1 0 0,1-1 1,-1 1-1,-1-2 0</inkml:trace>
  <inkml:trace contextRef="#ctx0" brushRef="#br0" timeOffset="29652.94">10863 777 15488,'-5'5'45,"0"1"0,0-1 1,1 1-1,0 0 0,0 1 1,0-1-1,1 1 1,0 0-1,0-1 0,0 1 1,-1 10-1,-2 11 416,-4 46 0,8-55-242,-2 35 113,2-1-1,2 1 1,3 0 0,10 53-1,-12-97-281,1 0-1,1 0 1,0-1-1,0 1 1,1-1-1,0 1 1,0-1-1,1 0 1,0-1-1,10 12 0,-5-10-48,-5-8-2391</inkml:trace>
  <inkml:trace contextRef="#ctx0" brushRef="#br0" timeOffset="30168.15">11020 950 14656,'0'0'704,"2"3"-438,3 9-125,-1-1 0,0 0-1,0 1 1,-2 0 0,3 13 0,4 65 123,6 201 728,-8-255-2890</inkml:trace>
  <inkml:trace contextRef="#ctx0" brushRef="#br0" timeOffset="30169.15">11392 1197 16224,'0'0'245,"3"1"117,5 2-245,-1-1-1,1 0 1,-1 0-1,1 0 1,0-1-1,0-1 1,0 1-1,0-1 1,0-1-1,-1 1 0,1-1 1,0-1-1,0 1 1,8-4-1,11-3 129,-1-2-1,44-21 0,-62 27-447,16-10 583,-11 3-2935</inkml:trace>
  <inkml:trace contextRef="#ctx0" brushRef="#br0" timeOffset="30712.37">11580 1016 12672,'0'0'2981,"0"3"-2677,-1 8-184,0 0 0,1 0 0,1 0-1,-1 1 1,2-1 0,3 12 0,-2-1-5,9 52 304,30 105 0,-41-175-378,0 0 0,1-1 0,0 1 0,-1-1 0,1 1 0,1-1 1,4 6-1,-6-7-160,0-1-1,0 0 1,0 0 0,0 0 0,1 0 0,-1 0 0,0-1 0,1 1 0,-1 0 0,1 0-1,-1-1 1,1 1 0,-1-1 0,1 0 0,-1 1 0,1-1 0,-1 0 0,1 0 0,2 0 0</inkml:trace>
  <inkml:trace contextRef="#ctx0" brushRef="#br0" timeOffset="31246.11">11900 970 16224,'0'0'186,"0"3"-42,1 15 96,0 1-1,1-1 1,1 0 0,1-1-1,1 1 1,10 27 0,-10-32-126,1 1 1,1-1 0,0-1-1,1 1 1,0-1 0,1-1-1,0 1 1,20 17-1,-27-27-96,-1-1 0,0 0 0,1 0 0,-1 1 0,1-1 0,-1 0 0,1 0 0,0 0 0,-1-1 0,1 1-1,0 0 1,0-1 0,0 1 0,-1-1 0,1 1 0,0-1 0,0 0 0,0 0 0,0 0 0,0 0 0,0 0 0,0 0-1,-1 0 1,1-1 0,0 1 0,0-1 0,0 1 0,0-1 0,-1 0 0,1 0 0,0 0 0,-1 0 0,1 0-1,-1 0 1,1 0 0,-1 0 0,1-1 0,1-1 0,2-3 11,-1-1-1,0 1 0,0-1 1,0 0-1,-1 0 1,0 0-1,0 0 1,2-8-1,0-5 24,-1 0 0,-1 0 0,0 0 1,-1-30-1,-2 39-6,0 1 1,-1 0 0,-1 0-1,1 0 1,-2 0-1,1 0 1,-1 0 0,-1 1-1,0-1 1,-9-15-1,11 22-27,0 0 0,-1 0 0,0 0-1,0 0 1,0 1 0,0-1-1,0 1 1,0 0 0,-1 0 0,1 0-1,-1 0 1,1 0 0,-1 1 0,0 0-1,1 0 1,-1 0 0,0 0-1,0 0 1,0 1 0,0-1 0,0 1-1,0 0 1,0 1 0,0-1 0,0 1-1,0 0 1,0-1 0,-4 3 0,-1 0-16,1 0 0,0 0 0,-1 1 0,2 0 0,-1 0 1,0 1-1,1 0 0,0 0 0,0 1 0,0-1 1,-9 13-1,5-2-2707</inkml:trace>
  <inkml:trace contextRef="#ctx0" brushRef="#br0" timeOffset="31247.11">12302 1201 16416,'0'0'1423,"3"1"-1124,48 23 1189,-50-23-768,-1-4-655,0 0 0,0 1 0,-1-1-1,1 0 1,-1 1 0,0-1 0,0 1 0,0-1-1,0 1 1,0-1 0,-1 1 0,1 0 0,-1 0 0,1-1-1,-1 1 1,0 0 0,0 0 0,0 1 0,0-1 0,0 0-1,0 1 1,-5-3 0,4 2-39,0 1-1,0 0 1,0-1 0,0 1-1,0 1 1,0-1 0,-1 0-1,1 1 1,0-1 0,0 1-1,-1 0 1,1 0 0,0 1-1,-1-1 1,1 1 0,0-1-1,0 1 1,-6 2 0,7-2-240,-7 7 648,5 6-3438</inkml:trace>
  <inkml:trace contextRef="#ctx0" brushRef="#br0" timeOffset="31674.87">12512 1022 15936,'0'-3'32,"0"-14"374,1 1 1,2-1-1,3-18 1921,-1 55-1863,29 310-21,-34-321-631,5 39 597,5-5-3164</inkml:trace>
  <inkml:trace contextRef="#ctx0" brushRef="#br0" timeOffset="32286.97">12668 753 14496,'0'0'330,"4"2"44,6 4-246,0 1 0,-1 0 0,0 1 0,0 0 0,-1 0 0,0 1 0,0 0 0,-1 0 0,0 1 0,7 13 0,9 19 194,20 51 1,-33-66-145,0 1-1,-2-1 1,-1 2 0,-2-1 0,0 1 0,0 30-1,-4-9 409,-2 1 0,-12 81 0,12-127-487,0 0 0,0 0-1,0 0 1,0-1 0,-1 1-1,0 0 1,-2 5 0,-3-21-2601</inkml:trace>
  <inkml:trace contextRef="#ctx0" brushRef="#br0" timeOffset="32723.86">11494 373 13856,'327'-13'3113,"-219"7"-2931,615-53 533,-657 53-662,204-9 169,-14 0-65,-181 11-2423</inkml:trace>
  <inkml:trace contextRef="#ctx0" brushRef="#br0" timeOffset="33182.82">12804 541 14880,'0'0'293,"2"3"80,2 5-222,0 0 0,0 0 0,1-1 0,0 1 0,1-1 0,-1-1 0,2 1 0,-1-1 0,0 0-1,1 0 1,0-1 0,1 0 0,-1 0 0,1 0 0,0-1 0,0-1 0,0 1 0,1-1 0,10 2 0,37 7 95,-43-10-188,-1 0 1,0 1-1,1 0 1,-1 1-1,19 9 1,-30-12-57,0-1-1,0 1 1,0 0-1,0 0 1,0 0 0,-1 0-1,1 0 1,0 0-1,0 0 1,-1 0 0,1 0-1,0 0 1,-1 0 0,1 0-1,-1 1 1,0-1-1,1 0 1,-1 0 0,0 1-1,0-1 1,1 0-1,-1 0 1,0 1 0,0-1-1,-1 0 1,1 1-1,0-1 1,0 0 0,-1 0-1,1 1 1,0-1-1,-1 0 1,-1 2 0,-2 6 8,0-1 1,0 0 0,-10 13 0,7-12-8,-1 5 148,-2-1 0,0-1 0,-18 19 0,23-26-402,1-1-1,-1 0 0,-1 0 1,1-1-1,-1 0 0,1 0 1,-1 0-1,0 0 0,0-1 1,0 0-1,-9 2 0</inkml:trace>
  <inkml:trace contextRef="#ctx0" brushRef="#br0" timeOffset="33183.82">12735 510 14560,'0'0'96,"19"-12"64,6 6 96,15 3 32,17 3-160,11-2 0,8 1-96,2-1 0</inkml:trace>
  <inkml:trace contextRef="#ctx0" brushRef="#br0" timeOffset="33618.72">13367 1267 16224,'0'0'149,"4"-1"144,129-24 1984,-128 25-2052,0-1 0,0 2 0,1-1 0,-1 1 0,9 2 0,-13-3-113,3 1 67</inkml:trace>
  <inkml:trace contextRef="#ctx0" brushRef="#br0" timeOffset="34114.17">13612 832 15136,'0'0'853,"0"2"-517,-2 19-131,0-1 0,-1 0 0,-8 25-1,-1 12-31,-2 29 253,4 0 1,0 118 0,11-186-310,1 1-1,0-1 1,1 0 0,11 36 0,-12-48-76,0 1 0,1 0 0,-1-1 0,2 0 1,-1 0-1,1 0 0,0 0 0,0 0 0,0-1 0,1 1 1,0-1-1,0 0 0,0-1 0,1 1 0,11 6 0,-14-10-16,1 1 0,-1-1 0,1 0 0,-1 0 0,1-1 0,0 1 0,-1-1 0,1 0 0,0 0 0,-1 0 0,1 0 0,0-1 0,4-1 0,0 0-674,1-1 0,-1 0 1,11-5-1</inkml:trace>
  <inkml:trace contextRef="#ctx0" brushRef="#br0" timeOffset="34624.78">13884 1118 14880,'0'0'933,"2"-4"-144,13-36 606,4-10-684,-18 47-613,0-1-1,-1 1 0,1-1 0,-1 0 1,0 1-1,0-1 0,0 0 0,0 1 1,-1-1-1,1 1 0,-1-1 0,-1-3 1,1 6 638,1 4-598,-3 31-33,3 37 0,1-11-69,1 18-623,16 106 0,-14-154-799</inkml:trace>
  <inkml:trace contextRef="#ctx0" brushRef="#br0" timeOffset="34625.78">14099 1227 16511,'0'0'480,"17"0"-256,0 0-96,9-2 0,12-3 32,2 0 0,-3 0 32,-3 1 64,0-1-32,-4 0 32,-2-9-128,-4 0 0,-7 6-96,-5 2 0</inkml:trace>
  <inkml:trace contextRef="#ctx0" brushRef="#br0" timeOffset="35091.17">14231 1041 15424,'0'0'128,"2"4"74,9 20 233,-1 0 1,-1 0-1,10 46 0,9 84 607,-22-111-726,-5-34-252,1-1 0,-1 1 0,1-1 0,1 1 0,-1-1 0,2 0 0,-1 0 0,1-1 0,0 1 0,6 7 0,-9-14-54,0-1 1,-1 1-1,1-1 1,0 1-1,0-1 1,0 0-1,0 1 1,-1-1-1,1 0 1,0 0-1,0 1 1,0-1-1,0 0 1,0 0-1,0 0 1,0 0-1,0 0 1,0-1-1,0 1 1,0 0-1,0 0 1,-1 0-1,1-1 1,0 1-1,0-1 1,1 0 0,19-11-1433,-18 10 320</inkml:trace>
  <inkml:trace contextRef="#ctx0" brushRef="#br0" timeOffset="35644.47">14614 1026 14784,'0'0'32,"-2"5"48,-3 10 96,0 1 0,1 0 0,1 0 1,1 0-1,0 0 0,1 1 1,1-1-1,0 1 0,1-1 0,1 0 1,0 0-1,2 1 0,-1-2 1,2 1-1,0 0 0,1-1 0,11 20 1,-16-32-122,1-1 0,-1 0 1,1 1-1,0-1 0,-1 0 0,1 0 1,0 0-1,0 0 0,1 0 0,-1-1 1,0 1-1,0-1 0,1 1 0,2 0 1,-3-2-34,-1 1 0,0-1 0,1 0 0,-1 0 0,1 0 0,-1 0 1,0-1-1,1 1 0,-1 0 0,0-1 0,1 1 0,-1-1 0,0 1 0,0-1 0,1 1 1,-1-1-1,0 0 0,0 0 0,0 1 0,0-1 0,0 0 0,0 0 0,0 0 1,0 0-1,0 0 0,0-1 0,-1 1 0,1 0 0,0 0 0,0-2 0,4-6 41,-1-1 0,0 1-1,-1-1 1,0 0 0,0 0-1,-1 0 1,0-1 0,-1 1-1,1-16 1,-3 6 61,0 0 1,0 0-1,-2 0 0,-5-21 0,6 35-84,0 0 0,-1 1 0,1-1 0,-1 1 0,0 0 0,-1-1 0,1 1 0,-8-7 0,9 9-9,-1 0 0,1 1 0,-1-1 0,0 1 0,0 0 0,1 0-1,-1 0 1,-1 0 0,1 0 0,0 1 0,0 0 0,-1-1 0,1 1 0,0 0 0,-1 1 0,-3-1 0,6 2-24,0 0 1,0 0 0,0 0-1,0 1 1,1-1 0,-1 0 0,0 1-1,1-1 1,-1 1 0,1-1-1,-1 1 1,1-1 0,0 1-1,-1-1 1,1 1 0,0-1-1,0 2 1,0-2-2,-1 20-2726</inkml:trace>
  <inkml:trace contextRef="#ctx0" brushRef="#br0" timeOffset="35645.47">14811 1304 17247,'0'0'896,"28"8"-896,1-11-352,1-4 32</inkml:trace>
  <inkml:trace contextRef="#ctx0" brushRef="#br0" timeOffset="36290.4">14992 1101 13856,'0'0'6405,"1"6"-6352,3 10-47,1 12 0,2 1 1,1-2-1,14 33 1,-19-54-7,-1 1 0,2-1 1,-1 0-1,1 0 0,0-1 0,0 1 1,0-1-1,1 1 0,0-1 1,0-1-1,0 1 0,0-1 0,1 0 1,0 0-1,0 0 0,0-1 1,0 0-1,0 0 0,11 2 0,-13-4 4,-1-1-1,1 1 0,0-1 1,-1 0-1,1 0 0,0 0 1,-1-1-1,1 1 0,-1-1 0,1 0 1,-1 0-1,1 0 0,-1-1 1,1 1-1,-1-1 0,0 0 1,0 0-1,0 0 0,0 0 1,0 0-1,0-1 0,-1 1 1,1-1-1,-1 0 0,0 0 0,1 0 1,-1 0-1,3-6 0,-1 0 10,1 0 0,-1 0 0,-1-1 0,0 1-1,0-1 1,-1 0 0,0 0 0,-1 0 0,1-14-1,-2 11 22,-1 0 0,0 0 0,-1 0 0,0 0 0,-1 1 0,0-1 0,-6-12-1,7 21-17,1 0-1,-1 0 0,0 0 0,-1 0 0,1 0 0,-1 0 0,0 1 1,0-1-1,0 1 0,0 0 0,0 0 0,-1 0 0,0 0 1,1 1-1,-1-1 0,0 1 0,0 0 0,0 0 0,-1 0 0,1 1 1,0-1-1,-1 1 0,-7-1 0,9 2-7,1 0 1,-1 0-1,1 0 1,-1 1-1,1-1 0,-1 1 1,1-1-1,-1 1 1,1 0-1,0 0 0,-1 0 1,1 0-1,0 0 1,0 1-1,0-1 0,0 1 1,0-1-1,0 1 1,0 0-1,1-1 1,-1 1-1,0 0 0,1 0 1,0 1-1,-1-1 1,1 0-1,0 0 0,-1 3 1,2-3-206,-1 0 0,1 0 0,-1 0 0,1 0 1,0 0-1,0 0 0,0 0 0,0 0 0,0-1 0,0 1 1,0 0-1,1 0 0,0 3 0</inkml:trace>
  <inkml:trace contextRef="#ctx0" brushRef="#br0" timeOffset="36787.79">15508 984 14560,'-3'-3'106,"-1"0"-374,-18-12 2051,21 15-1723,0 0-1,0-1 0,1 1 0,-1 0 1,0 0-1,0 0 0,0-1 0,1 1 1,-1 0-1,0 0 0,0 0 1,0 0-1,1 1 0,-1-1 0,0 0 1,0 0-1,0 0 0,1 1 0,-1-1 1,0 0-1,0 1 0,1-1 0,-1 0 1,0 1-1,1-1 0,-1 1 0,0 0 1,1-1-1,-1 1 0,1-1 0,-1 1 1,1 0-1,-1-1 0,1 2 0,-5 7 117,0 1 0,0 0-1,2 0 1,-5 17-1,6-22-116,1 0 0,0 0 0,0 1 0,1-1 0,0 1 0,-1-1-1,2 0 1,-1 1 0,1-1 0,2 9 0,-3-13-52,0-1 0,1 1 0,-1-1 0,1 1 0,-1-1 0,0 0 0,1 1 0,-1-1 0,1 0 1,-1 1-1,1-1 0,-1 0 0,1 0 0,-1 0 0,1 1 0,-1-1 0,1 0 0,-1 0 0,1 0 0,0 0 0,-1 0 1,1 0-1,-1 0 0,1 0 0,-1 0 0,1 0 0,-1 0 0,1 0 0,0-1 0,-1 1 0,1 0 0,-1 0 0,1 0 1,-1-1-1,1 1 0,18-10 52,-15 7-44,0-1 0,-1 1 0,1-1 0,-1 0 0,1 0 0,-1 0 0,0 0 0,-1 0 0,1-1 0,-1 1 0,0-1 0,0 0 0,0 0-1,1-7 1,-3 11 23,3-4 154,9 248 53,-7-163-176,-2-11 20,-3-32-2732</inkml:trace>
  <inkml:trace contextRef="#ctx0" brushRef="#br0" timeOffset="37351.94">15621 792 14784,'80'108'1809,"-5"-9"-866,-63-80-777,-1-1 1,0 2 0,13 36-1,-16-29 2,-1 0 0,-1 1-1,-1-1 1,-2 1 0,-1 0 0,-1 0 0,-1 0-1,-5 33 1,0-22 20,-2 0-1,-2-1 0,-1 0 1,-2-1-1,-22 46 1,33-81-178,-4 10 94,-1-1 1,0 1 0,-14 18-1,18-28-93,0 0 0,1 1 0,-1-1 1,-1 0-1,1 0 0,0 0 0,-1-1 0,1 1 0,0 0 0,-1-1 0,0 1 0,1-1 0,-1 0 0,0 0 0,0 0 0,0-1 0,0 1 0,0 0 0,0-1 0,1 0 0,-1 0 0,-5 0 0,1-2-308,1 0-1,-1-1 1,1 1-1,-1-1 1,1-1 0,0 1-1,0-1 1,-9-8-1</inkml:trace>
  <inkml:trace contextRef="#ctx0" brushRef="#br0" timeOffset="37901.42">15603 418 14976,'0'0'64,"4"-2"-11,11-6-26,0 0 0,27-8 0,-35 13-8,-1 2 0,1-1 0,0 1 1,0 0-1,0 0 0,0 0 0,0 1 0,0 1 0,12 1 0,-18-2-14,0 1 0,-1-1 0,1 1 0,0 0 0,-1-1 0,1 1 0,-1 0 0,1 0 0,-1-1 0,0 1 0,1 0 0,-1 0 0,0-1 0,1 1 0,-1 0 0,0 0 0,0 0 0,0 0 0,0 0 0,0-1 1,0 1-1,0 0 0,0 0 0,0 0 0,0 0 0,-1 1 0,1 0 8,-3 22 32,0-1 0,-2-1-1,0 1 1,-2-1 0,-1 0-1,0 0 1,-14 25 0,20-45-25,1 1 0,0-1 0,0 0 0,0 1 1,0-1-1,0 1 0,1-1 0,-1 1 0,1 0 1,-1-1-1,1 1 0,0 0 0,0-1 0,1 4 1,0-5-3,-1 1 0,1-1 1,0 0-1,0 0 1,0 0-1,0 0 0,0 0 1,0 0-1,1 0 1,-1-1-1,0 1 0,0 0 1,1 0-1,-1-1 1,0 1-1,1-1 0,-1 0 1,0 1-1,1-1 1,-1 0-1,1 0 0,-1 0 1,0 1-1,1-2 1,-1 1-1,3 0 0,23-1 220,1-2 0,-1 0-1,34-9 1,37-5 1142,-89 14-3065</inkml:trace>
  <inkml:trace contextRef="#ctx0" brushRef="#br0" timeOffset="38741.85">13332 235 12128,'25'-6'79,"0"2"0,0 0 1,1 2-1,0 1 1,47 4-1,-34-2 21,725-5 1857,-198 2-955,-264 6-660,440-34 324,-654 24-514,-1 4-1,120 14 0,-174-9 2729,-32-2-2614,4 15-159,-1 0-1,0 0 0,-1 1 0,1 24 0,1-2-23,17 157 164,-16-123-2884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6:09:18.3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24 14304,'0'0'1024,"7"33"-192,1-2 31,2 21-319,1 9 64,-1 6-384,-1-1 0,-1-3-96,3-2 0,0 1-96,0-10 32</inkml:trace>
  <inkml:trace contextRef="#ctx0" brushRef="#br0" timeOffset="425.74">349 744 14304,'-2'5'234,"-6"17"28,2 0 0,0 1 0,2 0 0,0 0 1,0 36-1,4-15 150,1 1 1,8 46 0,-7-81-330,0 0 0,0-1-1,5 11 1,-6-18-54,0 1-1,0 0 0,0-1 1,0 1-1,1-1 1,-1 1-1,1-1 0,0 0 1,0 0-1,0 1 1,0-1-1,0-1 0,0 1 1,4 3-1,-5-5-19,0 0 0,1 1 0,-1-1 0,0 0 0,0 0-1,0 0 1,0 0 0,0 0 0,0 0 0,1 0 0,-1-1 0,0 1 0,0 0 0,0-1-1,0 1 1,0-1 0,0 1 0,0-1 0,0 1 0,0-1 0,2-1 0,18-18 67,-20 19-71,9-10 0,-1-2 0,0 1 0,-1-1-1,-1-1 1,0 1 0,0-1-1,-1 0 1,-1-1 0,-1 1 0,4-21-1,-3 12-4,-2 0-1,-1 0 1,0-1-1,-2 1 1,-1-1-1,-4-23 0,5 46 1,0-5 0,-1 1 0,1-1 0,-1 1 0,-1-1 0,1 1 0,-1 0 0,0-1 0,0 1 0,0 0 0,-1 0 0,0 1 0,-6-10 0,8 14-43,0 0-1,1-1 1,-1 1-1,0 0 1,0 0-1,0 0 0,0 0 1,1 0-1,-1 0 1,0 0-1,0 0 0,0 0 1,0 0-1,1 0 1,-1 0-1,0 1 0,0-1 1,0 0-1,1 1 1,-1-1-1,0 0 1,0 1-1,1-1 0,-1 1 1,0-1-1,1 1 1,-1 0-1,1-1 0,-1 1 1,1-1-1,-1 1 1,1 0-1,-1 1 1,0-1-811</inkml:trace>
  <inkml:trace contextRef="#ctx0" brushRef="#br0" timeOffset="859.8">840 760 13312,'-5'74'1043,"3"0"1,10 96-1,-8-167-1002,1-1 0,-1 1 0,1 0 0,-1 0 0,1 0 0,0-1 0,0 1 0,0-1 0,0 1 0,3 3 0,-3-5-26,-1-1 1,1 1-1,0 0 0,0-1 1,0 1-1,0 0 1,0-1-1,0 1 0,0-1 1,0 0-1,0 1 1,0-1-1,0 0 0,0 1 1,0-1-1,0 0 1,0 0-1,1 0 0,-1 0 1,0 0-1,0 0 1,0 0-1,0-1 0,0 1 1,0 0-1,0-1 1,0 1-1,0 0 0,0-1 1,1 0-1,9-4 18,-2 0-1,1-1 0,0 0 1,-1-1-1,-1 0 1,1 0-1,-1-1 0,0 0 1,-1 0-1,1-1 1,-2 0-1,1 0 0,-2-1 1,9-17-1,-7 12-13,-1-1-1,0 0 1,-1 0 0,-1 0-1,-1 0 1,0-1-1,-1 0 1,-1 0 0,-1-22-1,-1 30-7,0 1 1,0-1-1,-1 1 0,0 0 0,-6-13 1,7 17-4,-1 1-1,1 0 1,-1 0 0,0 0 0,1 0 0,-2 0 0,1 0 0,0 1 0,0-1 0,-1 1 0,1-1 0,-1 1 0,0 0 0,0 0 0,0 0 0,-3-1 0,0 2 292</inkml:trace>
  <inkml:trace contextRef="#ctx0" brushRef="#br0" timeOffset="1252.78">1295 784 13152,'2'24'377,"-1"1"1,-2 0-1,-5 36 1,3-43-176,1 1 1,1 0-1,1-1 1,0 1-1,1 0 1,1 0 0,6 23-1,-7-36-132,1 0 1,0 0-1,1 0 0,-1 0 0,1 0 0,8 10 1,-10-15-55,0 1 1,0-1 0,0 0 0,1 0 0,-1 1 0,0-1 0,1 0-1,-1 0 1,1 0 0,0-1 0,-1 1 0,1 0 0,0-1 0,-1 1-1,1-1 1,0 1 0,-1-1 0,1 0 0,0 0 0,0 0 0,0 0 0,-1 0-1,1 0 1,0 0 0,0 0 0,-1-1 0,1 1 0,0-1 0,3-1-1,1 0-4,-1-1 0,1 1 0,-1-2 0,1 1 0,-1 0-1,0-1 1,-1 0 0,1 0 0,0 0 0,-1-1 0,0 0-1,0 0 1,-1 0 0,6-10 0,-5 7-8,0-1-1,-1 1 1,-1-1-1,1 0 1,-1 0-1,-1 0 1,0-1-1,0 1 1,-1-11 0,-1-3 54,-2-1-1,-1 0 1,-1 1 0,0 0 0,-2 0 0,-19-42 0,12 38-34,11 21 119,-1-1 0,1 0 0,-5-11 0,8 15-290,-1 1 0,1 0-1,0 0 1,-1-1 0,1 1 0,0 0-1,0-1 1,1 1 0,-1 0 0,0 0-1,1-1 1,-1 1 0,1 0 0,0 0-1,2-4 1</inkml:trace>
  <inkml:trace contextRef="#ctx0" brushRef="#br0" timeOffset="1919.25">1741 761 14880,'-6'102'206,"3"-71"229,2 0 0,0 1 0,7 54 0,-5-85-390,-1 1 0,0 0 0,1 0 0,-1 0 0,1 0 0,-1 0 0,1-1 0,0 1 0,0 0 0,0 0 0,0-1 0,0 1 0,0-1 0,0 1-1,0-1 1,1 1 0,2 1 0,-3-2-17,1-1 0,-1 1 0,0-1 0,1 1 0,-1-1 0,0 0-1,1 0 1,-1 0 0,1 0 0,-1 0 0,0 0 0,1 0 0,-1 0 0,1 0-1,-1 0 1,0-1 0,1 1 0,1-2 0,3-1 8,0 0 0,-1 0 1,0 0-1,0-1 0,0 0 0,0 0 1,0-1-1,-1 0 0,5-5 0,-4 3-25,0-1-1,0 1 1,-1-1-1,0 0 0,0 0 1,-1-1-1,0 1 0,0-1 1,-1 0-1,2-17 1,-2-1 29,-2 1-1,-4-38 1,2 44-12,-2-7 44,3 24-58,0-1 0,0 1 0,0 0 0,1-1 0,-1 1 0,1-1 0,0 1 0,0-1 0,1 1 0,-1-1 0,0 1-1,1-1 1,0 1 0,0 0 0,0-1 0,3-4 0,5-6 10,1 0 0,0 1 0,1 1 0,0 0 0,1 0 0,0 1 0,19-13 0,-30 24-24,0-1 0,0 0 1,1 0-1,-1 1 0,1-1 0,-1 0 0,0 1 0,1-1 1,-1 1-1,1 0 0,-1-1 0,1 1 0,-1 0 1,1 0-1,-1 0 0,1 0 0,-1 0 0,1 1 0,-1-1 1,1 0-1,-1 1 0,1-1 0,-1 1 0,0-1 0,1 1 1,-1 0-1,0-1 0,1 1 0,-1 0 0,0 0 1,0 0-1,0 0 0,0 0 0,0 0 0,0 0 0,0 1 1,1 1-1,1 1 0,1 1-1,-1 0 1,-1 0 0,1 0 0,-1 1 0,0-1 0,0 1 0,2 8-1,-1 15 1,0-1 0,-3 34-1,3 38 2,-1-89 0,-1 0-1,2 1 1,0-1 0,0-1 0,1 1 0,9 18 0,-12-27 1,0 1 1,0-1-1,0 0 0,1 0 1,-1 0-1,1 0 1,0 0-1,-1 0 0,1-1 1,0 1-1,0-1 1,0 1-1,0-1 0,0 1 1,1-1-1,-1 0 1,0 0-1,0 0 0,1 0 1,-1-1-1,1 1 1,-1-1-1,1 1 0,-1-1 1,1 0-1,-1 0 1,1 0-1,-1 0 0,1 0 1,-1-1-1,1 1 0,-1-1 1,3 0-1,-1-1 3,0 0-1,0 0 0,0 0 1,0-1-1,0 1 0,0-1 1,-1 0-1,1 0 0,-1 0 1,0-1-1,0 1 1,0-1-1,0 1 0,-1-1 1,1 0-1,-1 0 0,2-6 1,0-2 36,0-1 0,-1 0 0,-1 0 0,0 0 0,0-27 0,-3 5 121,-5-36 0,4 59-72,0 1 0,0-1 0,-1 1-1,-1-1 1,0 1 0,0 0 0,-1 0 0,-1 1-1,0 0 1,0 0 0,-16-18 0,21 26 96</inkml:trace>
  <inkml:trace contextRef="#ctx0" brushRef="#br0" timeOffset="2404.8">2462 571 14016,'0'0'7045</inkml:trace>
  <inkml:trace contextRef="#ctx0" brushRef="#br0" timeOffset="2838.97">2480 938 16863,'0'0'2208,"25"1"-1600,6-4-352,7-1 0,2-1-96,1-3 32,2-8-64,4-6 0,4-6-96,2 0 0</inkml:trace>
  <inkml:trace contextRef="#ctx0" brushRef="#br0" timeOffset="3261.68">3220 532 14688,'0'0'448,"-1"3"-390,-77 174 332,63-148-88,0 0 0,3 0 0,0 1 0,2 1 1,-11 53-1,20-80-243,0 0-1,1 0 1,0 0 0,0 0 0,0 0 0,0 1-1,1-1 1,0 0 0,-1 0 0,1-1 0,1 1-1,-1 0 1,1 0 0,-1 0 0,1-1 0,0 1-1,0-1 1,1 1 0,3 4 0,-2-5-13,0 0 1,0 0 0,0 0-1,0-1 1,0 1-1,1-1 1,-1 0-1,1-1 1,-1 1 0,1-1-1,0 1 1,0-2-1,-1 1 1,1 0 0,0-1-1,6 0 1,2-1 0,0 0 1,0-2-1,0 1 1,0-1-1,0-1 1,0 0-1,-1-1 0,19-11 1,13-11-2523</inkml:trace>
  <inkml:trace contextRef="#ctx0" brushRef="#br0" timeOffset="3734.79">3318 563 16991,'0'0'768,"15"40"-544,-4-5 32,0 10-128,2 5 0,-1 6 0,-4 6 32,1 3 0,1-3 32,-3-12-32,0-12 32,3-12-96,0-19 32</inkml:trace>
  <inkml:trace contextRef="#ctx0" brushRef="#br0" timeOffset="3735.79">3561 505 14912,'-9'5'80,"1"1"1,-1 0 0,1 0-1,1 0 1,-1 1-1,1 0 1,0 1 0,1-1-1,0 1 1,0 0 0,1 1-1,0 0 1,0 0 0,1 0-1,0 0 1,0 0 0,1 1-1,1 0 1,-3 13 0,4-17-44,0 0 0,1 0 1,0 0-1,0 0 1,0 0-1,0 0 1,1 0-1,0 0 0,0 0 1,1 0-1,0 0 1,0 0-1,0-1 0,1 1 1,0-1-1,0 0 1,0 0-1,0 0 1,1 0-1,0 0 0,0-1 1,0 1-1,1-1 1,-1 0-1,1-1 1,0 1-1,0-1 0,0 0 1,1 0-1,-1 0 1,1-1-1,9 3 0,36 9 282,24 7 514,-73-20-806,0 0 0,0 1-1,-1-1 1,1 0 0,0 0-1,0 1 1,-1-1 0,1 1-1,-1-1 1,0 1 0,1 0-1,-1 0 1,0 0 0,0-1-1,0 1 1,0 0 0,0 0-1,-1 0 1,1 0 0,-1 1-1,1-1 1,-1 0-1,0 0 1,1 0 0,-1 0-1,0 0 1,-1 1 0,1-1-1,-1 4 1,0 2 18,-1 0 0,0 0 0,0 0 0,0-1 0,-1 1 0,-7 11 0,4-8 2,-1 0 0,0-1 0,-1 0 0,0-1 0,0 0 0,-13 10 0,-11 4-2557</inkml:trace>
  <inkml:trace contextRef="#ctx0" brushRef="#br0" timeOffset="3736.79">3687 548 13696,'0'0'128,"45"-43"32</inkml:trace>
  <inkml:trace contextRef="#ctx0" brushRef="#br0" timeOffset="4946.82">4196 548 14688,'0'0'506,"0"5"-74,-9 40-86,1-9-106,1 0 0,3 0 1,-1 46-1,5-57-97,0-14-61,-1 1 1,2-1-1,0 0 1,0 0-1,1 0 1,0-1-1,1 1 1,7 20-1,-9-30-71,-1 0-1,1-1 1,-1 1-1,1 0 1,0-1-1,-1 1 1,1 0 0,0-1-1,0 1 1,-1-1-1,1 1 1,0-1-1,0 1 1,0-1 0,0 0-1,0 1 1,-1-1-1,1 0 1,0 0-1,0 1 1,0-1-1,0 0 1,0 0 0,0 0-1,0 0 1,0-1-1,0 1 1,0 0-1,0 0 1,0 0 0,-1-1-1,3 0 1,28-15 116,-30 15-123,11-8 20,0 0 0,-1-1 0,0 0 1,-1 0-1,0-1 0,0-1 0,-1 0 0,-1 0 0,0-1 0,-1 0 0,0 0 0,-1 0 1,-1-1-1,0 0 0,-1 0 0,0-1 0,-1 1 0,-1-1 0,0 0 0,-1 1 1,0-1-1,-3-22 0,2 32 17,-1 0-1,1 0 1,-1 0 0,0 0 0,0 0 0,-1 0 0,-3-8 0,3 11-18,0-1 0,1 1 0,-1 0 0,-1 0 0,1 0 0,0 0 0,0 0 0,-1 1 0,1-1 0,-1 1 0,1-1 0,-1 1 0,0 0 0,-4-1 0,-2-1 17,0 1 1,0 0 0,0 1 0,-1 0-1,1 0 1,0 1 0,-1 0 0,1 0-1,-12 3 1,6 0 1,1 0-1,-1 1 0,1 1 1,0 0-1,-16 9 1,6 2-108,17-9-2359</inkml:trace>
  <inkml:trace contextRef="#ctx0" brushRef="#br0" timeOffset="5825.06">4858 429 14656,'-10'5'130,"1"1"0,0 0 1,0 0-1,0 1 1,1 0-1,0 1 1,0 0-1,1 0 1,0 0-1,0 1 1,1 0-1,0 1 0,-6 13 1,7-13-117,0 0 0,1 0 0,1 1 0,0-1 0,0 1-1,1 0 1,0 0 0,1 0 0,0 0 0,1 0 0,0 0 0,1 0 0,2 15 0,-2-22-13,0 0 0,0 0 0,1 0 1,-1 0-1,1 0 0,0 0 0,0-1 0,0 1 1,0 0-1,1-1 0,-1 0 0,1 0 0,0 0 0,0 0 1,0 0-1,1 0 0,-1-1 0,0 1 0,1-1 1,0 0-1,-1 0 0,1-1 0,0 1 0,0-1 1,0 0-1,0 0 0,8 1 0,-5-1 1,0-1-1,1 0 1,-1-1-1,0 0 1,1 0 0,-1 0-1,0-1 1,0 0-1,0 0 1,0-1 0,0 0-1,0 0 1,-1-1-1,0 0 1,7-5-1,1-1-1,-2-2 0,1 0 0,-1 0 0,-1-1 0,0 0 0,-1-1 0,-1 0 0,0-1 0,7-16 0,-10 20 0,-2-1 0,1 0 0,-2 0 0,0 0 0,0 0 0,-1 0 0,0 0 0,-1-1 0,-1 1 0,0-1 0,0 1 0,-1-1 0,-4-13 0,0 14 6,5 11 180,18 8-95,-15-3-86,1-1 0,0 1 0,-1-1 1,0 1-1,0 0 0,0 0 0,0 0 0,-1 1 0,1-1 0,-1 1 0,0-1 0,-1 1 0,1 0 0,-1 0 1,1 7-1,2 9 52,-2 1 0,0 26 0,-2-33-11,0 2 9,0-1 26,1-1 0,0 1-1,1 0 1,5 19 0,-7-32-61,1 1 0,0-1 0,1 0 0,-1 1 0,1-1 0,-1 0 0,1 0 0,0 0 0,0-1 1,0 1-1,0 0 0,1-1 0,-1 1 0,1-1 0,0 0 0,-1 0 0,1 0 0,0 0 0,0 0 1,0-1-1,1 1 0,-1-1 0,0 0 0,0 0 0,5 1 0,-4-2-10,-1 0 0,1 0-1,0 0 1,0 0 0,-1 0 0,1-1-1,0 0 1,-1 0 0,1 0 0,0 0-1,-1 0 1,0-1 0,1 0 0,-1 0 0,0 0-1,0 0 1,0 0 0,0 0 0,0-1-1,0 1 1,3-6 0,2-1 7,-1-1 1,0 1-1,-1-2 1,0 1 0,7-18-1,-7 12 8,0 0 0,-1 0 0,-1-1 0,0 0 0,-1 0 0,-1 0 0,-1-1 0,0 1 0,-2 0 0,0 0 0,0-1 0,-8-31 0,7 45-7,1 0 0,-1 0-1,0 0 1,0 0 0,-1 1-1,1-1 1,-1 1-1,0-1 1,0 1 0,0 0-1,0 0 1,0 0 0,-1 0-1,-5-3 1,6 5-7,1-1 0,-1 1 0,0 0 0,1 0 0,-1 0 0,0 0 0,0 0 0,0 1 0,0-1 0,1 1 0,-1 0 0,0-1 0,0 2 0,0-1 0,0 0 0,0 0 0,0 1 0,0 0 0,1-1 0,-1 1 0,0 0 0,-3 2 0,5-2-7,-1 0 0,1 0 1,0 0-1,-1 0 0,1 1 1,0-1-1,0 0 0,0 0 1,0 1-1,0-1 0,0 1 1,1-1-1,-1 1 0,0-1 1,1 1-1,-1-1 0,1 1 1,-1 0-1,1 2 0,-1 9-2426</inkml:trace>
  <inkml:trace contextRef="#ctx0" brushRef="#br0" timeOffset="6278.83">5649 352 16160,'0'0'607,"39"-3"-31,8-6-544,0-5 32</inkml:trace>
  <inkml:trace contextRef="#ctx0" brushRef="#br0" timeOffset="6279.83">5734 623 14496,'0'0'288,"28"-5"-32,7-7-224,3-16 32</inkml:trace>
  <inkml:trace contextRef="#ctx0" brushRef="#br0" timeOffset="6698.6">6110 68 15136,'-6'3'384,"2"-1"-353,-1 1 0,1-1 0,0 1 0,1 0 0,-1 0 0,0 1 1,1-1-1,0 1 0,0-1 0,0 1 0,0 0 0,0 0 1,1 0-1,0 1 0,0-1 0,0 1 0,0-1 0,0 6 1,-1 3 76,0 1 0,2 0 0,-1 0 0,2 0 0,0 0 0,1 0 0,0 0 0,1 0 0,6 22 0,-6-27-9,1 0 0,0-1 1,0 1-1,1-1 0,0 0 1,1-1-1,0 1 0,0-1 0,0 1 1,1-2-1,0 1 0,1-1 0,-1 1 1,1-2-1,1 1 0,7 4 0,11 4 115,-11-7-48,-1 1 0,0 1 0,21 16-1,-31-22-139,-1 1 0,1-1-1,-1 1 1,0 0-1,0 0 1,0 0 0,0 1-1,-1-1 1,0 1-1,0-1 1,0 1-1,0 0 1,-1-1 0,0 1-1,0 0 1,1 6-1,-2-6-12,1 0 0,-1 0 0,0 0-1,0 1 1,-1-1 0,1 0 0,-1 0-1,0 0 1,0 0 0,-1-1 0,0 1-1,1 0 1,-2 0 0,1-1 0,0 0-1,-1 1 1,0-1 0,0 0 0,0 0-1,-1 0 1,1-1 0,-5 5 0,-19 6-2536</inkml:trace>
  <inkml:trace contextRef="#ctx0" brushRef="#br0" timeOffset="6699.6">6168 90 15040,'0'0'192,"39"-22"0,10-1-192,0-3 0</inkml:trace>
  <inkml:trace contextRef="#ctx0" brushRef="#br0" timeOffset="7080.81">6477 1 11360,'-8'38'401,"3"-16"-127,0 0 0,2 1 1,-2 30-1,5-46-171,1 0 0,-1 0 0,1-1 0,0 1 0,1 0 0,0 0 0,0-1 0,0 1 0,1-1 0,0 1 0,0-1 0,1 0 0,-1 0 0,1-1 0,7 8 0,5 2 230,0-2 0,1 0-1,0 0 1,27 13 0,1 2 360,-38-24-503,0 1-1,0 0 0,-1 0 0,11 11 0,-15-13-143,0-1 0,0 1 0,-1 0 0,1-1 0,-1 1 0,0 0 0,0 0 0,0 0 0,0 0 0,0 0 0,-1 0 0,1 0 0,-1 0 0,0 0 0,0 0 0,-1 4 0,1 2 19,-2 0-1,1 0 0,-1 0 1,-1 0-1,0 0 0,0-1 1,0 1-1,-1-1 0,-10 16 0,10-19-528,0 1-1,-1-1 1,0 0-1,-6 5 0</inkml:trace>
  <inkml:trace contextRef="#ctx0" brushRef="#br0" timeOffset="7081.81">6714 34 14688,'0'0'96,"52"-21"0</inkml:trace>
  <inkml:trace contextRef="#ctx0" brushRef="#br0" timeOffset="8069.14">7136 38 14432,'-47'163'692,"42"-142"-561,1 1-1,2 0 1,0 0 0,1 0 0,4 36 0,-3-54-60,1 0 0,0 1 0,-1-1-1,2 0 1,-1 0 0,0 0 0,1 0 0,0 0 0,0 0 0,4 6 0,-4-9-40,-1 1 1,0-1 0,1 0 0,-1 0 0,1 0-1,-1 0 1,1 0 0,-1 0 0,1 0-1,0-1 1,-1 1 0,1-1 0,0 1-1,0-1 1,0 1 0,-1-1 0,1 0 0,0 0-1,0 0 1,0 0 0,-1 0 0,1-1-1,0 1 1,0 0 0,0-1 0,-1 1 0,1-1-1,2-1 1,7-3 15,0 0-1,-1-1 1,0 0 0,0-1-1,0 0 1,-1-1-1,0 0 1,0-1-1,-1 1 1,0-1 0,-1-1-1,0 0 1,0 0-1,-1 0 1,0-1 0,-1 0-1,0 0 1,4-15-1,-8 21-41,-1 0 0,1 0 0,-1 0 0,0 0 0,0 0-1,0 0 1,-1 0 0,0 0 0,-2-8 0,-1 1 13,-1 1 1,-10-18 0,9 18-1,6 11-16,-1-1 1,1 0-1,0 1 0,0-1 1,0 0-1,0 0 0,0 1 1,-1-1-1,1 0 0,0 1 0,1-1 1,-1 0-1,0 0 0,0 1 1,0-1-1,0 0 0,0 1 1,1-1-1,-1 0 0,0 1 1,1-1-1,-1 0 0,1 0 1,16-16 41,21-7-11,-35 22-36,1 1-1,-1-1 1,1 0-1,0 1 1,0 0-1,-1 0 1,1 0-1,5-1 0,-8 3 3,1-1-1,0 0 1,0 0-1,-1 1 1,1-1-1,0 1 1,-1 0-1,1-1 1,0 1-1,-1 0 1,1 0-1,-1 0 1,1 0-1,-1 0 1,0 0-1,1 0 1,-1 1-1,0-1 0,0 0 1,2 4-1,2 1 5,-1 1 0,0 0 0,0 0 0,-1 0 1,0 1-1,0-1 0,2 13 0,6 56 53,0-1 8,-9-67-58,0 0 0,1 0 0,0 0 0,0-1-1,1 1 1,0-1 0,6 9 0,-9-14 5,1 0 1,-1 0-1,1 0 0,0 0 0,0 0 0,0-1 0,0 1 0,0 0 0,0-1 0,0 0 0,0 1 0,1-1 0,-1 0 0,1 0 0,-1 0 0,1-1 0,-1 1 0,1-1 0,-1 1 0,5-1 1,-4 0-5,-1 0 1,0-1-1,0 1 1,0-1-1,0 0 1,0 1-1,0-1 1,0 0 0,0 0-1,0-1 1,0 1-1,-1 0 1,1 0-1,0-1 1,-1 1 0,1-1-1,-1 0 1,0 1-1,1-1 1,-1 0-1,0 0 1,0 0 0,0 1-1,1-5 1,1-2 4,0 0 0,-1 0 0,-1-1 0,1 1 0,-1 0 0,-1 0 0,1-1 0,-1 1 0,-1 0 0,0-1 0,0 1 0,-3-12 1,-4-6 64,-1 0 0,-17-34 1,21 49-25,5 9-39,-1 0 0,1 0-1,0 1 1,0-1 0,-1 0-1,1 0 1,0 0 0,1 0-1,-1 1 1,0-1 0,0 0-1,1 0 1,-1 1 0,1-1-1,0 0 1,0 1 0,-1-1-1,1 0 1,0 1 0,0-1-1,0 1 1,0 0 0,1-1-1,-1 1 1,0 0 0,1-1-1,-1 1 1,1 0 0,1-1 0,7-5 22,0 0 0,0 1 1,12-6-1,-17 10-21,5-3 29,0 1 1,19-6-1,-28 10-41,1 0-1,-1 0 0,0 0 0,0 0 0,0 0 1,0 0-1,0 0 0,0 0 0,0 0 0,0 1 0,0-1 1,0 0-1,0 1 0,0-1 0,0 1 0,0-1 1,0 1-1,0-1 0,0 1 0,0 0 0,0-1 1,-1 1-1,1 0 0,0 0 0,-1 0 0,1 0 1,0 0-1,1 2 0,6 7-2,-1 0 0,0 1 0,-1 0 0,-1 0 0,1 0 0,-2 0 0,0 1 0,0 0 0,3 17 0,13 37 0,-14-50 1,0 0 6,0 0-1,1 0 1,1-1 0,19 29-1,-25-41-4,1 1-1,0-1 0,0 0 1,0 0-1,0-1 0,0 1 1,1-1-1,-1 1 0,1-1 0,0 0 1,-1 0-1,1-1 0,0 1 1,0-1-1,0 0 0,0 0 1,0 0-1,0-1 0,1 1 1,-1-1-1,0 0 0,0 0 0,0 0 1,0-1-1,1 0 0,3-1 1,1-1 11,1 0 1,-1-1 0,0 0-1,0 0 1,-1-1-1,1-1 1,-1 1 0,11-11-1,-17 14-8,-1 0-1,0 1 1,0-1 0,0 0-1,0 1 1,0-1-1,0 0 1,0 0-1,-1 0 1,1 0-1,-1 0 1,1 0 0,-1 0-1,0 0 1,0 0-1,0 0 1,0 0-1,-1-3 1,-7-41 76,4 33-51,0-4 36,0 0 0,-1 0 0,-1 1 0,-16-31 1,18 40-26,0 1 1,0 0-1,-1 0 1,1 0-1,-1 1 1,-1-1 0,1 1-1,-1 0 1,0 1-1,0 0 1,0 0 0,-1 0-1,1 0 1,-12-3-1,-10-1-268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6:09:00.9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92 1674 17311,'0'0'128,"4"-5"-10,8-10-49,0 0 1,1 1 0,1 1-1,0 0 1,0 1-1,25-15 1,-28 21-26,0-1 0,1 2 0,0-1 0,0 2 0,1-1 0,-1 2 0,1 0 0,0 0 0,0 1-1,22 0 1,-33 2-41,1-1 0,0 1 0,-1 1 0,1-1-1,0 0 1,0 1 0,-1-1 0,1 1-1,-1 0 1,1 0 0,0 0 0,-1 0 0,0 0-1,1 1 1,-1-1 0,0 1 0,0 0 0,1-1-1,-1 1 1,-1 0 0,1 0 0,2 4-1,-1-2 1,-1 1 0,0 0-1,-1 0 1,1 0 0,-1 0-1,0 0 1,0 0 0,-1 0-1,1 1 1,-1-1 0,-1 7-1,-3 31-2,-3 0 0,-1 0 0,-26 78 0,-1 6 0,34-125 4,0 1 0,1 0-1,-1 0 1,1-1 0,-1 1-1,1 0 1,0 0 0,1 0-1,-1 0 1,0-1 0,1 1-1,-1 0 1,1 0-1,1 2 1,-1-3-1,0-1 1,0 0-1,0 1 0,1-1 0,-1 0 1,0 0-1,0 0 0,1 0 1,-1 0-1,1 0 0,-1 0 0,1-1 1,-1 1-1,1 0 0,0-1 1,-1 1-1,1-1 0,0 0 0,-1 0 1,1 1-1,0-1 0,0 0 0,2-1 1,4 1 6,0-1 1,0-1 0,0 1-1,-1-1 1,1-1-1,-1 0 1,1 0 0,-1 0-1,0-1 1,12-7 0,8-8 23,30-28 0,-49 40-27,43-39-2343</inkml:trace>
  <inkml:trace contextRef="#ctx0" brushRef="#br0" timeOffset="387.27">2668 1324 12736,'-7'4'41,"0"1"0,0-1 1,0 1-1,0 0 1,1 1-1,0-1 0,0 1 1,1 1-1,-8 9 1,-5 11 396,-15 29-1,32-55-420,-9 19 206,1 0-1,0 1 1,2 0-1,0 0 0,1 0 1,1 1-1,-3 39 1,7-47-136,0 0 0,1 0 1,1 1-1,0-1 1,1 0-1,1 0 0,0 0 1,1-1-1,0 1 0,1-1 1,1 0-1,0 0 0,9 14 1,-13-23-61,1 0 1,0 0-1,1 0 0,-1-1 1,1 1-1,-1-1 0,1 0 1,0 0-1,0 0 0,0 0 1,1-1-1,-1 0 1,1 0-1,-1 0 0,1 0 1,0-1-1,0 0 0,5 1 1,-6-2-13,0 0 0,0 0 0,0 0 0,0-1 1,0 1-1,0-1 0,0 0 0,-1 0 0,1-1 1,0 1-1,0-1 0,-1 0 0,1 0 0,-1 0 1,1 0-1,-1 0 0,0-1 0,0 0 0,0 1 1,0-1-1,-1 0 0,5-7 0,-1 0 7,0 0 0,0-1-1,-1 0 1,-1 0 0,0-1-1,-1 1 1,0-1 0,0 0 0,-1 0-1,-1 1 1,0-20 0,-1 12 10,-1-1 0,0 1 0,-2 0 0,-1 0 0,0 0 0,-10-26 0,11 35 16,-2 0 0,1 0 0,-1 1 0,-1 0 0,0-1 0,0 2-1,0-1 1,-1 1 0,-1 0 0,-15-13 0,18 17-139,0 1 0,-1-1 0,1 2 0,-1-1 1,1 0-1,-1 1 0,0 0 0,0 0 0,0 1 0,0 0 1,0 0-1,0 0 0,0 1 0,0 0 0,0 0 0,0 0 0,-1 1 1,1 0-1,0 0 0,-7 3 0</inkml:trace>
  <inkml:trace contextRef="#ctx0" brushRef="#br0" timeOffset="744.87">3086 1230 14496,'0'0'288,"5"28"0,5-1 352,1 12 32,0 12-417,3 6 33,-2-1-64,-2 2 0,4-3-160,1 2 0,-1-7-64,5-15 32</inkml:trace>
  <inkml:trace contextRef="#ctx0" brushRef="#br0" timeOffset="1135.01">3525 995 14400,'0'0'96,"-1"3"-27,-9 48 223,2 1 0,2 0 0,3 0 0,2 1 0,2-1 0,3 0 0,10 53 0,-12-92-238,1 1 1,0-1-1,1 0 1,0 0-1,1 0 1,0-1-1,1 0 1,1 0-1,0 0 1,1-1-1,0 0 1,0 0-1,15 13 0,-21-22-37,0 0-1,0-1 0,0 1 0,0-1 0,0 1 0,1-1 0,-1 0 0,0 0 1,1 0-1,-1 0 0,1-1 0,-1 1 0,1 0 0,-1-1 0,1 0 0,3 0 0,-4 0 5,0 0-1,0-1 1,0 0-1,0 1 1,0-1-1,0 0 1,0 0-1,0 0 1,0 0-1,-1 0 1,1 0-1,0-1 1,-1 1-1,1-1 1,-1 1-1,1-1 1,-1 1-1,0-1 1,1 0-1,0-2 0,1-2 41,0 0-1,-1 0 0,0 0 1,0-1-1,0 1 0,-1 0 1,0-1-1,0 1 0,-1-1 1,0 1-1,0-1 0,-2-12 1,1 9 30,-1 0 0,-1 0 1,1 0-1,-2 0 0,1 0 0,-1 1 1,-8-13-1,10 19-70,0 0 1,0 0-1,0 0 1,0 0-1,-1 1 0,0-1 1,1 1-1,-1-1 0,0 1 1,0 0-1,0 0 0,0 0 1,0 1-1,-1-1 0,1 1 1,-7-2-1,4 2 43,0 0-1,0 1 1,0 0-1,1 0 1,-1 0-1,0 1 1,0-1 0,0 1-1,-8 3 1,-6 4-368,1 0 1,0 1 0,0 1 0,-23 15-1,29-16-842</inkml:trace>
  <inkml:trace contextRef="#ctx0" brushRef="#br0" timeOffset="1548.5">1881 2742 16703,'0'0'736,"31"-10"-384,1 5 32,17-4-192,7-3 0,7-2-160,1-6 0</inkml:trace>
  <inkml:trace contextRef="#ctx0" brushRef="#br0" timeOffset="1549.5">2406 2418 13856,'0'0'2831,"3"0"-2623,-1 0-195,-1-1-1,1 1 0,-1 0 1,0 0-1,1 0 0,-1 1 0,1-1 1,-1 0-1,1 0 0,-1 1 1,0-1-1,1 1 0,-1-1 0,0 1 1,1 0-1,-1-1 0,0 1 1,0 0-1,0 0 0,2 2 0,-1-1 2,0 1 1,0-1-1,0 1 0,0 0 0,0 0 0,-1 0 0,0 0 0,2 6 0,0 2 5,-1 0 0,0 0 0,-1 0 0,0 22 0,-10 47 40,6-58-34,0-1 1,1 1-1,2 35 0,1-53-19,-1 0 0,1-1 0,-1 1 0,1 0 0,0 0 0,1-1 0,-1 1 0,1-1 0,-1 1 0,1-1 0,0 1 0,0-1 0,1 0-1,2 3 1,-3-4-2,0-1-1,0 1 0,0-1 0,0 0 0,0 0 0,0 0 1,0 0-1,0 0 0,1-1 0,-1 1 0,0-1 1,1 1-1,-1-1 0,0 0 0,1 0 0,-1 0 0,0 0 1,1 0-1,-1-1 0,0 1 0,0-1 0,1 1 1,3-3-1,20-8-2200</inkml:trace>
  <inkml:trace contextRef="#ctx0" brushRef="#br0" timeOffset="1956.45">2728 2395 12032,'-2'-3'224,"-8"-13"586,3 38 1228,0 27-1332,-1 60 0,7-89-606,2 0 0,0 0 0,2-1 0,0 1 0,1-1 0,7 22-1,-9-36-80,0-1-1,0 1 0,0 0 0,1-1 1,-1 1-1,1-1 0,0 0 0,1 0 1,-1 0-1,1 0 0,0 0 0,0-1 1,0 0-1,0 0 0,0 0 0,1 0 1,-1-1-1,8 3 0,-9-4-9,1 0 1,0 0-1,0 0 0,0-1 0,0 1 0,0-1 0,0 0 1,0-1-1,0 1 0,0-1 0,0 1 0,0-1 0,0 0 1,-1-1-1,1 1 0,0-1 0,-1 1 0,1-1 0,-1 0 1,1 0-1,-1-1 0,0 1 0,0-1 0,3-3 0,2-2 9,-1-1-1,0 1 0,0-2 1,-1 1-1,0-1 0,-1 0 1,0 0-1,0-1 0,-1 1 0,-1-1 1,0 0-1,0 0 0,-1 0 1,0-1-1,0-20 0,-2 19 9,-1 0 0,0 0 0,0 1 0,-1-1 0,-1 0 0,0 1 0,-1-1 0,0 1 0,-1 0 0,0 0 0,-1 1 0,-1 0-1,-12-18 1,18 27-16,-1 0 16,0-1-1,0 1 1,0-1 0,0 1 0,-1-1 0,1 1 0,-1 0-1,1 0 1,-1 0 0,-3-1 0,5 3 86,6 9 42,0-4-544,0-1 0,0 0 0,1-1 0,-1 1-1,8 3 1</inkml:trace>
  <inkml:trace contextRef="#ctx0" brushRef="#br0" timeOffset="2431.91">3371 2206 13024,'0'0'613,"0"4"-352,-2 28 111,-2-1-1,0 1 0,-11 33 1,5-25 136,-5 55 0,14-89-454,0 8 127,0 0 0,2 20 0,-1-31-131,0 0 0,0-1 0,1 1 0,0 0 0,-1 0 0,1-1 0,0 1 0,0 0 0,0-1 0,0 1 0,1-1 0,-1 1-1,1-1 1,0 0 0,-1 0 0,1 1 0,0-1 0,4 3 0,-4-4-28,0-1-1,-1 1 1,1 0 0,0-1-1,0 1 1,0-1 0,0 0-1,0 0 1,0 1-1,0-1 1,0 0 0,0-1-1,0 1 1,0 0 0,0-1-1,0 1 1,0-1 0,-1 1-1,1-1 1,0 0-1,0 0 1,0 0 0,-1 0-1,1 0 1,0 0 0,-1 0-1,1-1 1,-1 1 0,0 0-1,3-4 1,1-1 15,0 1 1,-1-1-1,0-1 1,0 1-1,0-1 1,5-11-1,-3-6 74,0 1 0,-2-1 0,-1 0 0,-1 0-1,0 0 1,-2 0 0,-1 0 0,-6-34 0,7 55-42,-1-1 0,1 1 1,-1 0-1,0 0 0,0 0 1,0 0-1,-1 0 0,1 0 1,-4-3-1,5 5-53,-1 0 0,1 1 0,-1-1-1,1 0 1,-1 1 0,0-1 0,1 1 0,-1-1 0,0 1 0,0-1-1,1 1 1,-1 0 0,0-1 0,0 1 0,0 0 0,0 0 0,1-1 0,-1 1-1,0 0 1,0 0 0,0 0 0,0 0 0,0 0 0,0 0 0,1 0-1,-1 1 1,0-1 0,0 0 0,0 0 0,0 1 0,1-1 0,-1 0 0,0 1-1,0-1 1,1 1 0,-1-1 0,0 1 0,0 0 0,-3 1-101,3-1-68,0-1-1,0 1 0,0-1 0,0 1 1,0-1-1,0 1 0,1 0 1,-1-1-1,0 1 0,0 0 0,1 0 1,-1 0-1,0-1 0,1 1 0,-2 2 1</inkml:trace>
  <inkml:trace contextRef="#ctx0" brushRef="#br0" timeOffset="2805.09">3409 2247 12032,'0'0'416,"-7"-5"512</inkml:trace>
  <inkml:trace contextRef="#ctx0" brushRef="#br0" timeOffset="3203.03">3749 2140 15040,'-22'113'555,"-10"77"1369,32-188-1890,-1 1-1,1-1 1,0 1-1,0-1 0,0 1 1,0-1-1,1 1 1,-1-1-1,1 1 0,-1-1 1,1 0-1,0 1 1,0-1-1,0 0 0,0 0 1,1 1-1,1 1 1,-2-2-13,1-1 0,-1 0 1,1 1-1,0-1 0,0 0 1,0 0-1,-1 0 0,1 0 1,0 0-1,0-1 1,0 1-1,1-1 0,-1 1 1,0-1-1,0 0 0,2 1 1,4-2 11,-1 1 1,1-1 0,-1 0 0,1-1-1,-1 1 1,0-2 0,0 1-1,0-1 1,13-7 0,10-8 61,0-2 1,32-28-1,-20 8-2520</inkml:trace>
  <inkml:trace contextRef="#ctx0" brushRef="#br0" timeOffset="3204.03">3855 2154 13024,'0'0'992,"7"26"-736,6 16-64,5 11 32,2 5 0,2 5-32,0 8-32,-3 1 32,-5 1-64,-5-8 32</inkml:trace>
  <inkml:trace contextRef="#ctx0" brushRef="#br0" timeOffset="3599.1">1959 3609 14880,'0'0'288,"7"-5"5,63-40 469,80-36 1,90-33-158,-201 96-533,945-427 1022,-831 378-961,2 7 0,170-41 1,-194 77-2502</inkml:trace>
  <inkml:trace contextRef="#ctx0" brushRef="#br0" timeOffset="4000.03">3674 3072 15488,'0'0'2431,"17"37"-1759,-2 7-384,1 7 0,-1-7-96,-1-1 0,-1-2-32,-2-4 0,-1-5-96,-3-8 32,-4-10-32</inkml:trace>
  <inkml:trace contextRef="#ctx0" brushRef="#br0" timeOffset="4406.19">3933 2957 13600,'4'-2'224,"-1"0"-133,1 0 0,-1 1 1,0-1-1,1 1 1,-1 0-1,0 0 0,1 1 1,0-1-1,-1 1 1,1-1-1,-1 1 0,1 0 1,-1 1-1,1-1 1,-1 0-1,1 1 0,-1 0 1,1 0-1,-1 0 1,1 0-1,-1 1 0,0-1 1,0 1-1,0 0 1,0 0-1,0 0 0,0 0 1,5 5-1,-6-3-39,0 0 0,0 0 0,0 0-1,-1 0 1,1 0 0,-1 1 0,0-1-1,0 0 1,0 1 0,-1-1 0,0 1 0,0-1-1,0 1 1,0-1 0,-1 0 0,-1 9-1,-3 8 174,0 0 0,-9 20-1,13-39-205,-8 18 185,7-16-42,0 0 0,0 1-1,0-1 1,0 0 0,1 1 0,0-1 0,-1 9 0,3-15-132,0 1 1,0-1-1,1 1 0,-1 0 1,1-1-1,-1 1 1,1 0-1,-1 0 0,1 0 1,0 0-1,2-1 0,3-2 33,37-28 106,2 2-1,59-28 1,-62 39-2686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6:08:33.07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24 1010 12032,'0'0'661,"3"2"-725,7 1-8,-1-1 1,1 0-1,0 0 1,0-1-1,0 0 1,19-1-1,24 2-344,132 7-533,-58-6 687,-12 1 129,153-15-1,102-2 107,-120 7 28,332-15 63,-90 20 69,-321 6-94,128 0 45,-296-5-83,522-17 190,161-8 203,-609 23-340,654-18 554,-575 23-709,-23 0 3914</inkml:trace>
  <inkml:trace contextRef="#ctx0" brushRef="#br0" timeOffset="1517.02">1053 923 10464,'-3'-2'256,"-1"-4"-33,-5-3 965,8 9-1162,1 1 1,-1-1-1,1 0 0,-1 0 1,1 0-1,-1 0 1,1 1-1,-1-1 0,1 0 1,-1 1-1,1-1 0,-1 0 1,1 1-1,-1-1 0,1 0 1,0 1-1,-1-1 1,1 1-1,0-1 0,0 1 1,-1-1-1,1 1 0,0-1 1,0 1-1,-1-1 1,1 1-1,0-1 0,0 2 1,-2 2-27,0 1 0,0 1 1,0 0-1,0-1 1,1 1-1,0 0 0,0 0 1,1-1-1,-1 1 1,1 0-1,1 8 1,-1-13 26,4-12 207,0 0 0,-2-1 0,1 1 0,-1-1 0,-1 1 0,0-1 0,-1-17 0,8 164 416,-5-105-580,7 35-38,-9-60-27,-1-4 22,1-4 5,6-13 25,0-1 0,-1-1 1,-1 1-1,3-21 1,-4 17 71,0 1 289,-4 15 121,-2 14-345,-4 30-126,3-17-54,-11 42 0,12-57-8,2-39 216,-1 18 30,1 14 116,2 3-282,3 9-2305</inkml:trace>
  <inkml:trace contextRef="#ctx0" brushRef="#br0" timeOffset="4854.11">409 339 13152,'0'0'64,"-2"2"21,1-2-62,1 1 1,-1 0 0,1-1-1,-1 1 1,1 0-1,-1-1 1,1 1-1,-1 0 1,1 0-1,-1-1 1,1 1-1,0 0 1,0 0-1,-1 0 1,1-1-1,0 1 1,0 0-1,0 0 1,0 0-1,0 0 1,0 0-1,0-1 1,0 1 0,0 0-1,1 2 1,0 1 14,1 1 0,-1-1 1,1 1-1,0-1 1,4 6-1,0 1-14,2-1 0,-1 0 0,15 15 1,0-6 5,35 23 1,7 6-34,-62-46-3,1 0 0,-1 0 0,0 1 0,0-1 1,0 0-1,0 1 0,0-1 0,0 1 0,-1 0 0,1 0 0,-1 0 0,0 0 0,0-1 0,0 1 0,0 1 0,0-1 0,-1 0 0,1 0 0,-1 0 0,0 4 0,-1-2-4,0-1 0,0 1 0,0-1 0,-1 1 0,0-1 0,1 1 0,-2-1 0,1 0 0,0 0 0,-1 0-1,0 0 1,-5 5 0,-20 15-1819</inkml:trace>
  <inkml:trace contextRef="#ctx0" brushRef="#br0" timeOffset="5544.95">139 397 12576,'0'0'69,"0"3"11,-8 36 54,-1 0 0,-1-1 0,-3 0 0,-1-1 0,-1-1 0,-27 45 1,38-75-86,0 1 1,0 0 0,1 1 0,0-1-1,-4 14 1,6-18-30,0 0-1,1 0 1,0 0 0,-1 0-1,1 0 1,0 0 0,0 0-1,1 0 1,-1 0 0,1 0-1,-1-1 1,1 1 0,0 0-1,0 0 1,0 0 0,1 0-1,-1-1 1,2 3 0,-2-3-9,0-1 0,1 0 1,-1 0-1,0 0 1,1 0-1,-1 0 1,1 0-1,-1-1 1,1 1-1,-1 0 0,1-1 1,-1 1-1,1-1 1,-1 1-1,1-1 1,0 0-1,-1 0 1,1 0-1,0 0 0,-1 0 1,1 0-1,0 0 1,-1 0-1,1-1 1,0 1-1,-1-1 1,1 1-1,-1-1 0,1 0 1,-1 1-1,1-1 1,1-2-1,7-2-239,-1-1-1,0 0 1,11-11 0,-14 13-682</inkml:trace>
  <inkml:trace contextRef="#ctx0" brushRef="#br0" timeOffset="5971.98">158 504 11360,'0'0'480,"3"16"-160,4 1 0,3 7-96,4 6 32,3-1-96,-1 0-32,-1-1-64,-3-4 0,-4-7-64,-1-3 32</inkml:trace>
  <inkml:trace contextRef="#ctx0" brushRef="#br0" timeOffset="6353.1">481 355 11936,'0'0'192,"14"-5"-192,3-5 0,12-6-64,5-1 32</inkml:trace>
  <inkml:trace contextRef="#ctx0" brushRef="#br0" timeOffset="7195.7">770 326 12672,'0'0'32,"-1"4"0,-4 17 169,2 1 0,0-1 0,0 33 0,4-42 8,-1 1 1,2 0-1,-1 0 1,2-1-1,0 1 1,0-1-1,9 19 1,-12-29-192,1-1 0,-1 0 0,1 1 0,0-1 0,0 1 0,0-1 0,0 0 0,0 0 0,0 0 0,0 0 0,0 0 0,0 0 1,0 0-1,1 0 0,-1 0 0,0 0 0,1 0 0,-1-1 0,0 1 0,1-1 0,-1 1 0,1-1 0,-1 1 0,1-1 0,0 0 1,-1 0-1,1 0 0,-1 0 0,1 0 0,-1 0 0,1 0 0,-1 0 0,1-1 0,-1 1 0,1-1 0,-1 1 0,1-1 0,-1 1 1,2-2-1,2-1-3,1 0 0,-2 0 0,1-1 0,0 1 0,-1-1 1,1 0-1,-1 0 0,0-1 0,4-6 0,-2 1 6,-1-1 0,0 0 0,-1-1 0,0 1 0,-1-1 0,0 1 0,-1-1 0,0 0 0,-1 0 0,0 0 0,-1 0 0,-1 0 0,0-1 0,0 1 0,-1 1 0,-5-19 0,5 25-7,2 5-11,-1-1-1,1 0 1,0 1 0,-1-1 0,1 0 0,0 0 0,-1 1 0,1-1 0,0 0 0,0 0 0,0 1 0,0-1 0,0 0 0,0 0 0,0 1 0,0-1-1,0 0 1,0 0 0,1-1 0,20 8-48,-16-5 16,0 0 0,-1 1-1,1 0 1,-1 0 0,0 0 0,1 1 0,-1 0-1,0-1 1,-1 1 0,1 1 0,0-1-1,-1 0 1,0 1 0,0 0 0,0 0-1,0 0 1,0 0 0,-1 0 0,0 0 0,0 1-1,0-1 1,0 1 0,-1 0 0,0-1-1,0 1 1,1 8 0,0 1-57,3 20-227,1-1 1,19 61-1,-25-92 299,1 0 0,0 1 0,0-1 0,0 0 0,0 0 0,0 0 0,1 0 0,-1 0 0,0 0 0,1 0 0,0 0 0,-1-1 0,1 1-1,0-1 1,0 1 0,0-1 0,0 1 0,0-1 0,0 0 0,0 0 0,1 0 0,-1-1 0,0 1 0,1 0 0,-1-1 0,0 1 0,1-1 0,-1 0 0,0 0 0,1 0 0,-1 0 0,1 0 0,-1-1 0,3 0 0,-1 0 4,0 0 1,0-1-1,0 0 1,0 0-1,-1 0 1,1 0-1,-1 0 1,1-1-1,-1 0 1,0 0-1,0 0 1,0 0-1,0 0 1,-1 0-1,1-1 0,-1 1 1,0-1-1,3-6 1,-1-2 8,-1 1 1,0-1-1,0 1 0,-1-1 1,-1 0-1,0 0 0,-1-14 1,-11-84 323,10 102-257,1 7-37,0 0-1,0 0 1,-1 1 0,1-1 0,1 0-1,-1 1 1,0-1 0,0 0-1,0 0 1,0 1 0,0-1 0,1 0-1,-1 1 1,0-1 0,1 0-1,-1 1 1,0-1 0,1 1 0,-1-1-1,1 0 1,-1 1 0,1-1 0,-1 1-1,1-1 1,-1 1 0,1 0-1,0-1 1,2 0-11,-1 0 0,0 0 0,1 0 0,-1 0 0,0 1 0,1-1 0,-1 1 0,4 0 0,3-1-23,0 2 1,0-1 0,16 4 0,-22-3 3,-1-1-1,1 1 1,-1 0-1,0 0 0,1 0 1,-1 1-1,0-1 1,0 0-1,0 1 1,0 0-1,0-1 0,0 1 1,0 0-1,0 0 1,-1 0-1,1 0 1,-1 0-1,1 0 1,-1 1-1,0-1 0,0 0 1,0 1-1,1 3 1,0 5-29,0 0 1,0 0-1,-1 0 1,-1 15-1,1 6-35,-1-31 64,1 9-59,0-1 0,1 1 1,0 0-1,1 0 0,4 12 1,-6-20 45,0 0 1,0 0-1,0 0 1,1 0-1,-1 0 1,1 0-1,-1 0 1,1 0-1,0-1 1,0 1 0,-1 0-1,1-1 1,0 0-1,0 1 1,1-1-1,-1 0 1,0 0-1,0 0 1,1 0-1,-1-1 1,0 1-1,1-1 1,-1 1-1,0-1 1,1 0 0,-1 0-1,4 0 1,-3 0 6,-1-1 0,0 0 0,0 1 1,0-1-1,0 0 0,-1 0 0,1 0 1,0 0-1,0 0 0,0-1 0,-1 1 1,1 0-1,-1-1 0,1 1 0,-1-1 1,1 0-1,-1 1 0,0-1 0,2-3 1,1-3 9,0 1 0,-1-1 0,5-14 0,-3 5 68,-1 0 1,-1 0-1,0 0 0,-1 0 1,-1-1-1,-1 1 0,-2-28 1,1 43-36,1 0 1,0-1-1,-1 1 1,1 0-1,-1 0 1,0-1-1,0 1 1,0 0-1,0 0 1,0 0-1,0 0 1,-1 0-1,1 0 1,-1 0-1,1 1 1,-1-1-1,-1-1 1,1 2 28,0 0 0,0 0 0,1 0 0,-1 1 0,0-1 1,0 0-1,0 1 0,0 0 0,0-1 0,1 1 0,-1 0 0,0 0 0,0 0 1,0 0-1,0 1 0,-3 0 0,0 0-218,-1 1 1,0 0-1,1 0 0,0 1 1,-1 0-1,1 0 0,0 0 1,0 1-1,1-1 1,-9 9-1</inkml:trace>
  <inkml:trace contextRef="#ctx0" brushRef="#br0" timeOffset="2192.29">758 1585 12832,'0'0'96,"8"-18"0,4 1 32,7 0-32,7 1-96,0 3 0,1 2-128,-3 1-32,-11 3-128,-6 4 32</inkml:trace>
  <inkml:trace contextRef="#ctx0" brushRef="#br0" timeOffset="2950.14">946 1501 5888,'-1'5'12,"0"-1"-1,1 1 1,-1-1 0,1 1 0,0-1-1,0 1 1,2 6 0,-2-7 0,1 0 1,-1 0-1,0 0 1,1 1-1,-2-1 1,1 0-1,-1 0 1,1 0-1,-1 1 0,0-1 1,-1 0-1,-2 6 1,4-8 41,-1 1-1,0-1 1,1 1 0,0-1-1,0 1 1,-1-1 0,1 1-1,1-1 1,-1 4 0,1 2 1099,-1-7-849,0 19 1227,-2-2-941,0 0 1,-1-1-1,-1 1 1,0-1-1,-1 1 0,-11 21 1,14-34-468,-3 7 503,4-10-538,0 0 0,0 0 0,1-1-1,-1 1 1,0 0 0,1 0 0,-1 0-1,1 0 1,-1 3 0,1-4 3,9 5 5,6-4-51,-1 0 1,1-1-1,0-1 1,0 0 0,-1-1-1,1 0 1,0-1 0,22-7-1,-9-1-1437</inkml:trace>
  <inkml:trace contextRef="#ctx0" brushRef="#br0" timeOffset="3664.21">1262 1564 13760,'0'0'106,"-1"6"12,-2 12 33,0 0 1,1 0-1,1 24 1,1-31-49,1 0 1,0 0-1,0 0 1,2 0 0,-1 0-1,1 0 1,5 11-1,-7-21-80,-1 0-1,0 0 1,1 0-1,-1 0 0,1 0 1,-1 0-1,1 0 1,-1 0-1,1 0 1,0 0-1,-1-1 0,1 1 1,0 0-1,0 0 1,0-1-1,-1 1 1,1-1-1,1 1 1,-1-1-18,-1 0 1,1 0 0,-1 0-1,1 0 1,-1-1 0,1 1-1,-1 0 1,0 0 0,1-1 0,-1 1-1,1 0 1,-1 0 0,0-1-1,1 1 1,-1-1 0,0 1-1,1 0 1,-1-1 0,0 1 0,0-1-1,0 1 1,1-1 0,-1 1-1,0 0 1,0-1 0,0 0 0,9-44-3,-8 38 21,15-170 51,-16 172-48,0 4-1,1 0-26,-1 1 1,0 0-1,0-1 0,0 1 0,1 0 0,-1-1 0,0 1 1,0 0-1,1 0 0,-1-1 0,0 1 0,1 0 0,-1 0 1,0-1-1,1 1 0,-1 0 0,1 0 0,-1 0 0,0 0 1,1 0-1,-1 0 0,0 0 0,1 0 0,-1 0 1,1 0-1,-1 0 0,0 0 0,1 0 0,-1 0 0,1 0 1,-1 0-1,0 0 0,1 0 0,0 0 0,10 6-5,-10-6 4,2 3-10,0-1 0,0 0 0,0 1 0,-1-1 0,1 1 0,-1 0 0,1 0 0,-1 0 0,0 0 0,0 0 0,-1 0 0,1 0 0,0 1 0,-1-1 0,0 1 0,1 3 0,1 9-68,0-1 0,0 27 0,2 9-137,-4-45 172,0 1 0,0-1 0,1 0 0,0 0 0,0 0 0,1 0 0,-1 0 0,5 6 0,-5-10 25,0 0 1,0 0-1,0 0 1,0 0-1,0-1 1,0 1-1,0-1 1,1 1-1,-1-1 1,0 0 0,1 0-1,-1 0 1,1 0-1,-1 0 1,1-1-1,0 1 1,-1-1-1,1 0 1,0 0-1,-1 0 1,1 0-1,3 0 1,0-1 3,-1 1 0,0-1 0,1 0 0,-1 0 0,0 0 1,0-1-1,1 1 0,-1-1 0,-1-1 0,1 1 0,0-1 0,0 0 0,-1 0 1,8-7-1,-8 6 14,0 0 1,-1-1-1,0 0 1,0 0-1,0 0 1,-1 0 0,1 0-1,-1-1 1,-1 1-1,1-1 1,-1 0-1,0 1 1,1-11 0,-1 6 5,-1 1 1,0 0 0,0 0 0,-4-19 0,4 25 16,-1 1 1,1-1-1,-1 0 1,0 0 0,0 1-1,0-1 1,-1 0-1,1 1 1,0-1-1,-1 1 1,0-1-1,0 1 1,0 0-1,0 0 1,0 0-1,0 0 1,0 0-1,0 1 1,-6-4 0,7 5-101,-1 0 1,0 0-1,0 0 1,0 0-1,1 0 1,-1 0-1,0 1 1,0-1-1,1 1 1,-1-1-1,0 1 1,1-1-1,-1 1 1,1 0-1,-1 0 1,0 0 0,1 0-1,-3 2 1</inkml:trace>
  <inkml:trace contextRef="#ctx0" brushRef="#br0" timeOffset="4079.09">1885 1386 11840,'0'0'272,"0"4"-59,1 1-158,-1 0 0,0 0 0,0 0 0,-1 0 0,1 0 0,-1 0 1,0 0-1,-1 0 0,1-1 0,-3 6 0,-26 54 336,14-30-177,12-26-122,0 1 0,1-1 0,0 1 0,0 0 0,1 0 0,0 1 0,0 12 0,2-20-74,0 0-1,0 1 1,0-1-1,1 0 0,-1 0 1,1 0-1,-1 0 1,1 1-1,0-1 1,0 0-1,0 0 0,0 0 1,0 0-1,0-1 1,0 1-1,1 0 0,-1 0 1,1-1-1,-1 1 1,1-1-1,0 1 1,0-1-1,-1 0 0,1 0 1,0 1-1,0-1 1,0-1-1,0 1 1,0 0-1,1 0 0,-1-1 1,0 1-1,0-1 1,0 0-1,1 0 0,2 0 1,4 0-150,0-1 0,0 0 0,-1 0 1,1-1-1,0 0 0,-1-1 0,14-5 0,-18 6-530</inkml:trace>
  <inkml:trace contextRef="#ctx0" brushRef="#br0" timeOffset="4474.4">1943 1411 13856,'0'0'1248,"10"29"-832,-6 4 0,-1 17-224,-2 5 64,3 1-129,-4-9 1</inkml:trace>
  <inkml:trace contextRef="#ctx0" brushRef="#br0" timeOffset="9023.08">5866 1279 13312,'0'0'352,"15"-4"-288,-1-8-256,6-2 32</inkml:trace>
  <inkml:trace contextRef="#ctx0" brushRef="#br0" timeOffset="9547.33">6007 1288 7456,'-10'30'227,"4"-13"1,1 0 0,-4 22 0,8-34-114,0-1 1,1 1-1,0 0 0,0 0 1,0-1-1,0 1 0,1 0 1,0 0-1,0-1 0,0 1 1,0-1-1,1 1 0,3 5 1,-4-8-78,0-1 1,0 1 0,0-1-1,0 1 1,0-1 0,0 0-1,1 1 1,-1-1-1,0 0 1,1 0 0,-1 0-1,1 0 1,-1 0 0,1 0-1,0 0 1,-1-1 0,1 1-1,0-1 1,2 1-1,-1 0 10,0-1 0,1 0 0,-1 0 0,0-1 0,1 1 0,-1 0 0,0-1 0,0 0 0,6-2 0,2-1 41,-1-1 0,0-1 0,-1 0-1,1 0 1,10-9 0,-8 4-79,0 0 1,0-1-1,-1-1 0,-1 0 1,0 0-1,-1-1 0,0 0 1,-1-1-1,0 0 0,-2 0 1,6-17-1,-11 27-22,0 0 1,0 0-1,0 0 1,-1 0-1,0-8 0,0-1 41,-9 23 223,5-4-205,0 0 0,1 1 0,-1 0 0,1 0 0,1 0 0,-1 0 0,1 0 0,0 0 0,1 1 0,-2 7 0,2-10-21,1 1-1,-1-1 1,1 1 0,0-1-1,1 1 1,-1-1 0,1 1-1,-1-1 1,1 1 0,1-1-1,-1 1 1,1-1 0,-1 0 0,1 0-1,4 7 1,-3-8 5,1 1 0,-1-1 0,1 0-1,-1 0 1,1 0 0,0 0 0,0-1 0,0 1 0,1-1 0,-1 0-1,1-1 1,-1 1 0,1-1 0,-1 1 0,1-2 0,0 1 0,-1 0 0,1-1-1,0 0 1,0 0 0,0 0 0,-1-1 0,1 1 0,0-1 0,-1 0-1,1-1 1,0 1 0,-1-1 0,7-3 0,-10 4 4,0 0 0,0 1 1,0-1-1,0 0 0,-1 0 1,1 0-1,0 0 0,0-1 1,-1 1-1,1 0 0,0 0 0,-1 0 1,1-1-1,-1 1 0,0 0 1,1 0-1,-1-1 0,0 1 0,0 0 1,0-1-1,0 1 0,0 0 1,0-1-1,0 1 0,-1-2 1,1-3 60,0-17 212,-1 1 0,-5-32 0,5 48-238,-1-1 0,1 1 0,-1 0 0,0 0 0,-1 0 0,1 0 0,-1 1 0,0-1 0,0 1 0,-1-1 0,0 1 0,0 0 0,-7-7 0,5 9-2047</inkml:trace>
  <inkml:trace contextRef="#ctx0" brushRef="#br0" timeOffset="9944.36">6499 1110 12736,'0'0'64,"0"-1"-48,0 1 0,0 0 0,0 0 0,0 0 0,0 0 0,1 0 0,-1 0 0,0 0 1,0 0-1,0 0 0,0 0 0,0 0 0,1-1 0,-1 1 0,0 0 0,0 0 0,0 0 0,0 0 1,0 0-1,1 0 0,-1 0 0,0 0 0,0 0 0,0 0 0,0 0 0,0 1 0,1-1 0,-1 0 1,0 0-1,0 0 0,0 0 0,0 0 0,0 0 0,1 0 0,-1 0 0,0 0 0,0 0 0,0 0 1,0 1-1,0-1 0,0 0 0,0 0 0,0 0 0,0 0 0,1 0 0,-1 0 0,0 1 0,0-1 1,0 0-1,0 0 0,0 0 0,0 1 0,-2 24 336,4 41 0,-1 18 59,-6-51-375,-1 22 471,6-52-627,0 0-1,0 0 1,1 0-1,-1 0 1,1 0-1,-1 0 1,1-1-1,0 1 1,0 0-1,0 0 1,0-1-1,1 1 1,-1 0-1,3 3 1</inkml:trace>
  <inkml:trace contextRef="#ctx0" brushRef="#br0" timeOffset="10333.34">6750 1049 13216,'-1'4'26,"-2"22"125,0 0-1,2 0 1,1 0-1,1 1 1,2-1-1,0 0 1,2-1-1,8 30 1,-11-51-97,-1 0 0,0 0 0,1 0-1,0 0 1,0-1 0,0 1 0,1-1 0,-1 1 0,1-1 0,-1 0 0,1 0 0,0 0-1,0-1 1,1 1 0,-1-1 0,7 4 0,-7-4-24,1-1 0,-1 0 1,1 0-1,0-1 0,-1 1 0,1-1 0,0 0 1,-1 0-1,1 0 0,0 0 0,0-1 0,-1 0 1,1 1-1,-1-1 0,1 0 0,-1-1 0,1 1 0,-1-1 1,4-2-1,-3 2-12,0 0 0,0-1 0,0 1 1,0-1-1,0 0 0,-1-1 0,0 1 1,0-1-1,1 1 0,-2-1 0,1 0 0,0 0 1,-1 0-1,3-7 0,-4 8-9,0 0 1,0 0-1,-1 0 1,1 0-1,-1 0 0,0 0 1,1 1-1,-2-1 1,1 0-1,0 0 0,0 0 1,-1 0-1,0 0 1,1 0-1,-1 0 0,0 1 1,-1-1-1,1 0 0,0 1 1,-1-1-1,1 1 1,-1-1-1,0 1 0,0 0 1,-2-3-1,-1 1 18,-1 0 1,1 0-1,-1 0 0,1 0 1,-1 1-1,0 0 1,-1 0-1,1 1 0,-11-3 1,0 1-1162,-35-4 0</inkml:trace>
  <inkml:trace contextRef="#ctx0" brushRef="#br0" timeOffset="11240.97">5899 15 15776,'0'0'192,"6"31"64,-6-3 63,-3 12-159,-1 1 0,-1 0 0,2-5 32,0-6-64,1-3 0,-2-2-32,0-3 0,0-3-64,5-8 0</inkml:trace>
  <inkml:trace contextRef="#ctx0" brushRef="#br0" timeOffset="11685.14">6054 56 13600,'0'0'245,"-1"5"-170,-7 24 125,1-2 60,0 0 1,-2 32-1,8-52-207,0 0 0,1 0 1,0 0-1,1 0 0,-1 0 1,1 0-1,1 0 0,-1 0 1,1 0-1,0 0 0,1-1 1,-1 1-1,8 11 1,9 3 388,-18-20-399,7-5 53,-3-1-75,-2 0 1,1-1-1,0 0 1,-1 1-1,0-1 1,-1 0-1,1-1 1,-1 1-1,2-12 1,-3 14-13,4-13 61,-1 0 0,-1 0 0,2-31 0,-4 43-35,-1 0 0,-1 0 0,1-1 0,0 1 0,-1 0 0,0 0 0,-1 0 1,1 0-1,-1 0 0,0 1 0,0-1 0,0 0 0,0 1 0,-1-1 0,0 1 1,0 0-1,-4-4 0,7 8-28,0-1 1,-1 1 0,1-1-1,0 1 1,-1 0 0,1-1-1,0 1 1,-1 0-1,1 0 1,0-1 0,-1 1-1,1 0 1,0 0 0,-1-1-1,1 1 1,-1 0-1,1 0 1,-1 0 0,1 0-1,0 0 1,-1 0 0,1 0-1,-1 0 1,1 0-1,-1 0 1,1 0 0,-1 0-1,1 0 1,-1 0 0,1 0-1,0 0 1,-1 0-1,1 1 1,-1-1 0,1 0-1,0 0 1,-1 1 0,-5 12-2351</inkml:trace>
  <inkml:trace contextRef="#ctx0" brushRef="#br0" timeOffset="12106.29">6428 97 13216,'0'0'-38,"-2"4"-100,-50 142 1023,51-146-834,1 1 0,-1 0 0,1 0 0,-1 0 0,1 0 0,0 0 0,-1 0 0,1 0 0,0 0 0,0 0 0,0 0 0,0 0-1,0 0 1,0 0 0,0 0 0,0 0 0,0 0 0,0 0 0,1 0 0,-1 0 0,0 0 0,1 2 0,0-3-25,0 1-1,-1-1 1,1 1 0,0-1-1,0 1 1,0-1 0,-1 0-1,1 1 1,0-1 0,0 0-1,0 0 1,0 1-1,0-1 1,0 0 0,0 0-1,-1 0 1,1 0 0,0 0-1,2-1 1,3 0 12,0 0 0,1-1 1,-1 0-1,0 0 0,9-5 1,-10 4-21,0 0 1,0 0 0,0 0-1,0-1 1,0 0 0,-1 0-1,1 0 1,-1-1 0,0 1-1,-1-1 1,1 0 0,3-6-1,-5 7-1,-1 1-1,0-1 0,0 1 1,0-1-1,0 0 0,-1 1 1,1-1-1,-1 0 0,0 1 1,0-1-1,0 0 1,-1 1-1,1-1 0,-1 0 1,0 1-1,0-1 0,0 1 1,0-1-1,-1 1 0,1-1 1,-4-3-1,4 5 4,0 0 0,0 0 0,0 0-1,0 0 1,0 1 0,-1-1 0,1 0 0,-1 1 0,1-1-1,-1 1 1,0 0 0,1-1 0,-1 1 0,0 0 0,0 0-1,0 0 1,0 0 0,0 1 0,0-1 0,0 0 0,0 1-1,-1-1 1,1 1 0,0 0 0,0 0 0,0 0 0,0 0-1,-1 0 1,1 0 0,0 1 0,0-1 0,0 1-1,0-1 1,0 1 0,0 0 0,0 0 0,0 0 0,-3 2-1,-8 6-2130</inkml:trace>
  <inkml:trace contextRef="#ctx0" brushRef="#br0" timeOffset="12847.34">6258 129 10464,'0'0'-123,"-3"0"38,-1 2 100,0 0 1,0 1 0,0-1 0,0 1 0,1 0-1,-1-1 1,0 2 0,1-1 0,0 0 0,0 1-1,0-1 1,0 1 0,-2 5 0,-6 9 265,-13 31 1,21-43-191,1 0 1,0 1-1,1-1 0,-1 1 1,1 0-1,0 13 1,1-19 30,2 1 19,-1-1-58,3-6-72,8-13 101,-6 10-44,-1 1 0,0-1 0,0 0 0,-1 0 0,0 0 1,0-1-1,-1 0 0,0 1 0,0-1 0,-1 0 0,0 0 0,0-11 0,-1 9 79,-1 7-47,0 1 0,1-1 0,-1 0 0,0 1 0,-1-1 0,1 1 0,-1-1 0,1 1 0,-3-5 0</inkml:trace>
  <inkml:trace contextRef="#ctx0" brushRef="#br0" timeOffset="13865.4">6656 74 12032,'0'0'1445,"0"3"-1381,1 27-2,-1-6-46,7 40 0,-6-57-16,0-1 0,1 0 0,0 1 0,0-1 1,0 0-1,1 0 0,0 0 0,0-1 0,1 1 1,0-1-1,5 7 0,-8-11 11,1 0 0,-1 1 0,1-1 0,0 0 0,-1 0-1,1 0 1,0 0 0,0 0 0,0 0 0,0-1 0,0 1 0,0 0 0,0-1 0,0 0 0,0 1 0,0-1 0,0 0 0,0 0 0,0 0-1,0 0 1,0-1 0,0 1 0,0-1 0,0 1 0,0-1 0,0 1 0,0-1 0,0 0 0,0 0 0,-1 0 0,1 0 0,0-1-1,-1 1 1,1 0 0,-1 0 0,1-1 0,-1 1 0,1-1 0,-1 0 0,2-2 0,3-11 86,0 0 0,-1-1 1,0 0-1,-1 0 0,-1 0 0,-1 0 0,0 0 1,-1-1-1,-1 1 0,0 0 0,-1-1 1,-5-23-1,6 39-85,0 0 0,0 1-1,0-1 1,0 0 0,0 1 0,0-1 0,0 0 0,0 1 0,1-1-1,-1 0 1,0 1 0,0-1 0,1 0 0,-1 1 0,0-1 0,1 1-1,-1-1 1,0 0 0,1 1 0,-1-1 0,1 1 0,-1 0 0,1-1-1,-1 1 1,1-1 0,-1 1 0,2-1 0,25-8 62,-19 7-111,1 1-1,-1 0 1,1 0-1,13 2 1,-21 0-29,1-1 1,0 1-1,-1 0 1,1 0 0,-1 0-1,1 0 1,-1 0-1,1 0 1,-1 0 0,1 0-1,-1 1 1,0-1-1,0 0 1,0 1 0,0-1-1,0 1 1,0 0-1,0-1 1,0 1 0,0 2-1,10 34-464,-11 12-39,-1-39 407,1 0 0,0-1 0,2 13 1,-1-15 90,0-2-7,-1 0 1,2-1 0,-1 1-1,1 0 1,-1 0 0,5 8-1,-4-13 54,-1 1-1,0 0 1,1 0-1,-1-1 1,1 1-1,0-1 1,-1 1-1,1-1 1,0 0-1,0 0 0,0 0 1,0 0-1,0 0 1,0 0-1,0 0 1,0-1-1,1 1 1,-1-1-1,0 1 1,0-1-1,4 0 1,-2 1 2,1-1 0,0 0 0,0 0 1,-1 0-1,1-1 0,0 0 0,-1 1 1,1-2-1,-1 1 0,1 0 0,-1-1 1,1 0-1,-1 0 0,7-4 0,-8 3 68,0 0-1,0 0 0,0 0 0,-1 0 0,1-1 1,-1 1-1,1-1 0,-1 0 0,0 1 1,-1-1-1,1 0 0,-1 0 0,1 0 1,-1 0-1,0 0 0,0-7 0,0-2 304,0 1-1,-1-1 1,-1 1-1,0-1 0,0 1 1,-1-1-1,-1 1 1,-6-20-1,8 31-415,1-1-1,-1 1 1,0-1-1,1 1 1,-1 0 0,0-1-1,0 1 1,0 0-1,0-1 1,0 1-1,-1 0 1,1 0-1,0 0 1,0 0-1,-1 0 1,-2-1 0</inkml:trace>
  <inkml:trace contextRef="#ctx0" brushRef="#br0" timeOffset="14833.56">6242 181 9024,'0'0'293,"-2"3"-197,0 2 35,0-1 0,1 1 0,0 0 0,-1 0 0,2 0 1,-1 0-1,0 0 0,1 0 0,0 0 0,0 0 0,1 0 0,-1 0 0,1 0 0,0 0 0,0 0 0,1-1 0,-1 1 1,4 5-1,-5-8 903,11-15-335,-6 3-507,2-6 220,-1 1 0,6-21 0,-11 30-270,0 1 0,0-1 1,0 1-1,-1-1 0,0 1 1,0-1-1,0 1 0,-1-1 1,0 1-1,0-1 0,-2-5 1,1 4 733,2 6-853,0 1 0,0-1 0,0 0 0,0 1 0,0-1 0,0 1 0,0-1 1,-1 0-1,1 1 0,0-1 0,0 1 0,0-1 0,-1 1 0,1-1 0,0 1 0,-1-1 0,1 1 0,-1-1 0,1 1 0,0-1 1,-1 1-1,1 0 0,-1-1 0,1 1 0,-1-1 0,1 1 0,-1 0 0,1 0 0,-1-1 0,0 1 0,1 0 0,-1 0 1,1 0-1,-1 0 0,1 0 0,-1 0 0,0 0 0,1 0 0,-1 0 0,0 0 0,1 0 0,-1 0 0,1 0 0,-1 0 1,1 0-1,-1 0 0,-1 1 0,-2 1-242,0 0 1,0 0 0,0 0 0,0 0-1,1 1 1,-1 0 0,-4 4-1,7-6-253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6:33.0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4 24 12672,'-2'-3'32,"1"2"44,0-1-1,0 1 1,0-1 0,-1 1 0,1 0 0,0-1 0,-1 1 0,1 0 0,-1 0 0,1 0 0,-1 0-1,0 0 1,1 0 0,-1 1 0,0-1 0,0 0 0,1 1 0,-1-1 0,0 1 0,0 0 0,0 0 0,0-1-1,1 1 1,-1 1 0,0-1 0,0 0 0,0 0 0,0 1 0,0-1 0,1 1 0,-1-1 0,0 1-1,0 0 1,1 0 0,-1-1 0,1 1 0,-1 1 0,1-1 0,-1 0 0,1 0 0,-1 0 0,-1 3 0,-11 10 76,0 0 0,1 1 0,0 0 1,1 1-1,1 0 0,1 1 0,-10 19 1,18-29-111,-1-1 1,1 0 0,0 0-1,1 1 1,0-1 0,0 1 0,0-1-1,0 1 1,1-1 0,1 14-1,0-16-4,1 1-1,-1-1 0,1 1 0,-1-1 0,1 0 1,0 0-1,1 0 0,-1 0 0,1 0 0,-1 0 0,1-1 1,1 1-1,-1-1 0,0 0 0,1 0 0,-1 0 1,6 3-1,-7-4-15,1-1 1,-1 0 0,0 0 0,1 0-1,-1 0 1,1 0 0,-1 0-1,1 0 1,-1-1 0,1 1 0,-1-1-1,1 0 1,-1 0 0,1 0-1,0 0 1,-1 0 0,5-1 0,-3-1 0,0 1 1,0-1-1,0 1 1,-1-1 0,1 0-1,0-1 1,-1 1 0,1-1-1,-1 1 1,3-5-1,0 1 51,0-1 0,0 0 0,-1 0 0,0 0 0,-1 0 0,0-1 0,0 0 0,0 0 0,-1 0 0,2-9 0,-5 16-50,1 0 0,-1 0 0,0 1 0,0-1 0,0 0 0,1 0 0,-1 0 0,0 1 0,0-1-1,0 0 1,0 0 0,0 0 0,-1 1 0,1-1 0,0 0 0,0 0 0,0 1 0,-1-1 0,1 0-1,0 0 1,-1 1 0,1-1 0,-1 0 0,1 1 0,-1-1 0,1 0 0,-1 1 0,1-1 0,-1 1 0,1-1-1,-1 1 1,0-1 0,1 1 0,-1 0 0,0-1 0,0 1 0,1 0 0,-1-1 0,0 1 0,0 0-1,-1 0 1,-12 1-2537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6:32.4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1 0 13600,'0'0'192,"-4"3"21,-5 6 48,1 1 1,0-1 0,0 1-1,-12 20 1,-24 52 696,41-76-931,2-1 6,-1 0-1,1-1 0,0 1 1,0 0-1,1 0 1,0-1-1,-1 1 0,2 0 1,-1 0-1,0 0 1,1 0-1,0-1 0,0 1 1,0 0-1,1-1 1,0 1-1,0-1 0,3 6 1,-4-6-7,1-1-1,0 1 1,0-1-1,0 0 1,0 1 0,1-1-1,-1 0 1,1 0 0,0-1-1,0 1 1,0-1-1,0 1 1,0-1 0,1 0-1,-1 0 1,1 0 0,-1-1-1,1 1 1,0-1 0,-1 0-1,1 0 1,6 1-1,-9-2-11,0-1 0,1 1 0,-1-1 0,0 1-1,0-1 1,0 0 0,0 1 0,0-1-1,0 0 1,0 0 0,0 0 0,0 0 0,-1 0-1,1 0 1,0 0 0,0 0 0,-1 0-1,1 0 1,-1 0 0,1 0 0,0-2-1,9-27 146,-10 29-135,2-7 108,0 1 0,-1 0 1,0-1-1,-1-10 0,0 17-114,0 1 0,0-1 0,-1 1 0,1-1-1,0 1 1,-1-1 0,1 1 0,0-1 0,-1 1 0,1-1 0,-1 1-1,1 0 1,-1-1 0,1 1 0,-1 0 0,1 0 0,-1-1 0,1 1-1,-1 0 1,1 0 0,-1 0 0,0-1 0,1 1 0,-1 0 0,1 0-1,-1 0 1,1 0 0,-1 0 0,0 0 0,1 0 0,-1 1 0,1-1 0,-1 0-1,0 0 1,1 0 0,-1 0 0,1 1 0,-1-1 0,1 0 0,-1 1-1,1-1 1,-1 1 0,0 1-234,1 0 0,-1 0-1,1 0 1,0 0 0,0 0 0,-1 0-1,2 0 1,-1 0 0,0 0 0,1 3-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6:31.7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3 1 13952,'0'0'293,"-3"3"27,-97 108 981,97-106-1267,-1-1 1,1 1-1,1 0 0,-1 0 0,0 0 0,1 0 1,0 0-1,0 0 0,1 1 0,0-1 0,0 1 1,0-1-1,0 1 0,1-1 0,0 1 1,0-1-1,0 1 0,1 0 0,2 9 0,-1-7-12,1 0 0,0-1 0,0 0 0,0 1 0,1-1 0,0 0 0,0-1 0,1 1 0,0-1 0,0 0 0,1 0 0,-1 0 0,10 6 0,-14-11-12,1 0-1,-1 0 1,1 0-1,0 0 1,0 0-1,-1 0 1,1-1 0,0 1-1,0 0 1,0-1-1,0 0 1,0 1-1,0-1 1,0 0-1,0 0 1,0 0 0,0 0-1,0 0 1,0-1-1,0 1 1,0-1-1,-1 1 1,1-1-1,0 0 1,0 1 0,0-1-1,-1 0 1,1 0-1,0 0 1,-1-1-1,1 1 1,-1 0-1,1-1 1,-1 1-1,0 0 1,3-4 0,-1 1 44,1-1 1,-1 0-1,0 0 1,0 0-1,-1 0 1,0 0-1,0 0 1,0-1-1,0 1 1,-1-1 0,1-7-1,-2 8 36,0 0-1,0 0 0,-1 1 1,1-1-1,-1 0 1,-1 1-1,1-1 0,-3-4 1,4 8-73,0 0 1,0 0 0,-1 0 0,1 1-1,-1-1 1,1 0 0,-1 0-1,1 1 1,-1-1 0,1 0-1,-1 1 1,1-1 0,-1 0-1,0 1 1,1-1 0,-1 1-1,0-1 1,0 1 0,1 0-1,-1-1 1,0 1 0,0 0 0,0-1-1,0 1 1,1 0 0,-1 0-1,0 0 1,0 0 0,0 0-1,0 0 1,0 0 0,0 0-1,0 0 1,1 0 0,-1 0-1,0 0 1,0 1 0,0-1-1,0 0 1,1 1 0,-1-1 0,0 1-1,0-1 1,1 1 0,-1-1-1,0 1 1,1-1 0,-1 1-1,0 0 1,0 0 0,-2 2 12,1 0 0,0 0 1,0 1-1,0-1 0,0 0 1,0 1-1,0-1 0,1 1 1,0-1-1,0 1 0,0-1 1,0 1-1,0 7 0,0 42-2673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6:30.9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7 0 11104,'0'0'1706,"-2"0"-943,-9 0-466,0 1 0,0-1 1,-20 5-1,27-4-295,0 0 0,0 1-1,1-1 1,-1 1 0,0 0 0,1 0 0,-1 0-1,1 0 1,0 1 0,0-1 0,0 1 0,0 0-1,0 0 1,-4 5 0,1 0-1,1 0 1,0 1 0,0 0-1,1 0 1,0 0-1,0 1 1,1-1-1,0 1 1,1 0 0,-2 17-1,3-20 0,1 1-1,1-1 1,0 1 0,0-1-1,0 1 1,1-1-1,0 0 1,0 0-1,1 1 1,0-2 0,0 1-1,1 0 1,-1-1-1,2 1 1,4 6 0,-2-6 11,0 0 0,0 1 0,0-2 1,11 8-1,-15-11-3,1 0 0,0-1 0,0 0 0,0 0 0,0 0 1,0 0-1,0-1 0,0 1 0,1-1 0,-1 0 0,8 0 0,16-8 631,-27 6-122,-1-1-396,0-1 1,0 0-1,-1 0 1,1 1-1,0-1 1,-1 0-1,0 1 1,0-1-1,0 1 1,0-1-1,0 1 1,0-1-1,-1 1 1,1-1-1,-1 1 1,1 0-1,-5-4 1,5 5-90,-1 0 0,0 0 1,0 0-1,0 0 0,0 0 1,1 0-1,-1 0 0,0 1 1,0-1-1,-1 1 0,1-1 1,0 1-1,0 0 0,0 0 1,0 0-1,0 0 0,0 0 1,0 0-1,0 1 0,0-1 1,0 1-1,0-1 0,0 1 1,0 0-1,-2 1 0,-27 17-2273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6:30.0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9 1 11776,'0'0'634,"-3"1"-175,-3 1-362,1 0 0,-1 1 0,1 0 0,0 0 0,0 0 0,0 1 0,0-1-1,0 1 1,1 0 0,-1 1 0,1-1 0,0 1 0,1-1 0,-1 1 0,1 1 0,-5 8 0,1 4-56,1 0 0,0 1 0,2 0-1,0 0 1,-2 34 0,5-40-20,1 0 1,0 0-1,1 0 1,1 0-1,0-1 0,1 1 1,0 0-1,1-1 0,8 20 1,-9-28-17,-1-1 1,1 0-1,-1 0 1,1 0 0,0 0-1,0 0 1,0 0 0,1-1-1,-1 0 1,1 0 0,-1 0-1,1 0 1,0 0 0,0-1-1,0 1 1,-1-1 0,9 1-1,-10-1 22,0-1 0,0 0 0,0 1 1,0-1-1,0 0 0,0 0 0,0 0 0,1 0 0,-1-1 0,0 1 0,0 0 0,0-1 0,-1 0 0,1 1 0,0-1 0,0 0 1,0 0-1,0 0 0,-1 0 0,1 0 0,0 0 0,-1-1 0,1 1 0,-1 0 0,1-1 0,-1 1 0,0-1 0,0 0 0,0 1 1,0-1-1,0 0 0,0 0 0,0 0 0,0 0 0,-1 0 0,1 1 0,0-5 0,-1 2 131,0 0 1,0 1-1,0-1 0,-1 0 0,0 0 0,1 0 1,-1 0-1,-1 1 0,1-1 0,0 0 1,-1 1-1,0-1 0,0 1 0,-3-4 0,5 6-147,0 1-1,0 0 0,0 0 0,0 0 0,-1 0 1,1 0-1,0 0 0,0-1 0,0 1 0,-1 0 1,1 0-1,0 0 0,0 0 0,0 0 0,0 0 1,-1 0-1,1 0 0,0 0 0,0 0 0,0 0 1,-1 0-1,1 0 0,0 0 0,0 0 1,-1 0-1,1 0 0,0 0 0,0 0 0,0 0 1,0 0-1,-1 0 0,1 0 0,0 1 0,0-1 1,0 0-1,-1 0 0,1 0 0,0 0 0,0 0 1,0 0-1,0 1 0,0-1 0,0 0 0,-1 0 1,1 1-1,-6 8-2298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55:39.3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9 550 14304,'0'-2'362,"1"-11"-54,0 0-1,1 0 0,0 1 1,1-1-1,6-15 0,27-64-190,-17 48-46,-8 18-69,-1-1-1,-2 0 1,9-46 0,-16 63-2,0 0 0,-1 1 0,0-1-1,0 0 1,-1 0 0,-3-11 0,3 16 0,-1-1 0,1 1 0,-1 0 0,-1 0 0,1 0 0,-1 0 0,0 0 0,0 0 0,0 0 0,-1 1 0,-6-7-1,7 9 8,0 0 0,1-1 0,-1 2 0,0-1 0,0 0-1,0 1 1,0-1 0,-1 1 0,1 0 0,0 0 0,-1 0-1,1 0 1,-1 1 0,1-1 0,0 1 0,-1 0-1,1 0 1,-1 0 0,1 1 0,-1-1 0,1 1 0,0 0-1,-1 0 1,1 0 0,-5 2 0,2 0 8,0 0 1,0 0-1,0 1 1,0 0-1,1 0 1,0 0-1,-1 1 1,2 0-1,-1 0 1,0 0-1,1 0 1,-4 7-1,7-10-10,0 0-1,0 0 0,0-1 1,1 1-1,-1 0 1,1 0-1,-1 0 1,1-1-1,-1 1 1,1 0-1,0 0 0,0 0 1,0 0-1,0 0 1,1 0-1,-1 0 1,0 0-1,1-1 1,-1 1-1,1 0 0,0 0 1,-1 0-1,1-1 1,0 1-1,0 0 1,0-1-1,0 1 1,1-1-1,-1 1 0,0-1 1,1 0-1,-1 1 1,2 0-1,2 2 0,0-1 0,0 0 0,0 0 1,0 0-1,0-1 0,0 1 0,1-1 0,-1 0 0,11 1 0,5-1 8,1-1-1,-1-1 1,30-3-1,-28 1 6,1 1 0,33 2-1,-52-1-15,0 1-1,0 0 1,0 0 0,-1 0-1,1 0 1,0 1 0,0-1-1,8 6 1,-12-6-1,1 1 0,0-1 0,0 1 0,-1 0 0,1 0 0,-1 0 0,0 0 0,0 0 0,0 0 0,0 0 0,0 0 0,0 0 0,0 1 0,0-1 0,-1 0 0,1 1 0,-1-1 0,0 0 0,0 1-1,0 4 1,-1 18 1,-1 1-1,-10 45 0,6-39-3,-3 38 0,9-59-3,-1 0 1,2 0-1,-1 0 0,2 0 1,-1 0-1,2 0 0,3 12 0,-5-19 6,1 0-1,-1-1 1,1 1-1,0-1 1,0 1-1,0-1 1,1 0-1,-1 0 1,1 0-1,-1 0 0,1 0 1,0-1-1,0 1 1,1-1-1,-1 0 1,0 1-1,1-2 1,-1 1-1,1 0 1,0-1-1,0 0 1,-1 1-1,9 0 0,0-2-223,0 0-1,0 0 0,0-2 1,0 1-1,0-1 0,0-1 1,-1 0-1,17-7 0,-27 10 77,8-4-10705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28T05:26:28.12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0'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6:12.78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36 14400,'1'-4'480,"2"-4"-263,1 1 0,0-1 0,0 1 0,1 0 0,0 0 1,0 0-1,1 1 0,-1 0 0,2 0 0,-1 0 1,0 1-1,1 0 0,0 0 0,9-4 0,-8 4-181,1 0-1,0 1 0,0 0 1,0 1-1,0 0 0,1 1 1,0-1-1,-1 2 0,1-1 1,0 2-1,0-1 0,13 2 1,-20-1-32,0 1 0,0 0-1,-1 0 1,1 0 0,0 0 0,-1 0 0,1 1 0,-1-1 0,0 1-1,1-1 1,-1 1 0,0 0 0,0 0 0,0 0 0,0 0 0,0 1 0,0-1-1,-1 0 1,1 1 0,-1-1 0,0 1 0,0 0 0,1-1 0,-2 1 0,2 4-1,0 0 0,0 0-1,-1 1 1,0-1-1,0 1 1,-1-1-1,0 1 1,-1-1-1,-1 13 0,-1-6-2,-1 1 0,-1-1 0,0 0 0,-1 0 0,-9 15 0,-44 60 0,59-89 0,-7 10 11,10-12 26,12-10-15,-10 9-20,1 1 1,-1-1-1,1 1 0,0 0 1,0 0-1,0 1 0,0 0 1,0 0-1,0 0 1,0 1-1,0 0 0,0 0 1,11 2-1,-14-2-1,0 1 0,0 0 0,0 0 0,0 0-1,0 0 1,0 0 0,0 1 0,-1-1 0,1 1 0,0 0 0,-1 0 0,1 0-1,-1 0 1,0 0 0,0 0 0,0 1 0,0-1 0,0 1 0,0-1 0,-1 1-1,1 0 1,-1 0 0,0 0 0,1 0 0,-1 0 0,-1 0 0,1 0 0,0 4-1,0 3 1,0 1-1,-1 0 0,0 0 0,-1-1 0,0 1 1,-1 0-1,0-1 0,0 1 0,-2-1 1,1 0-1,-1 1 0,0-2 0,-1 1 0,0 0 1,-1-1-1,0 0 0,0-1 0,-1 1 0,0-1 1,-1 0-1,0-1 0,0 0 0,0 0 1,-16 9-1,14-10 21,1-1 0,-1-1-1,0 0 1,0 0 0,0-1 0,-21 4 0,28-6-16,1-1 0,-1 0-1,0 0 1,0 0 0,0 0-1,0 0 1,0 0 0,0-1 0,0 0-1,0 1 1,0-1 0,1 0-1,-1-1 1,0 1 0,1 0 0,-1-1-1,1 1 1,-1-1 0,1 0 0,0 0-1,-1 0 1,1 0 0,0 0-1,0 0 1,1-1 0,-1 1 0,0-1-1,1 1 1,-3-6 0,-3-14-2384</inkml:trace>
  <inkml:trace contextRef="#ctx0" brushRef="#br0" timeOffset="384.87">513 198 13760,'0'0'64,"1"2"0,0 15 140,19 114 985,-17-119-1085,1 1 0,0-1 0,0 0 0,1 0 1,1 0-1,0-1 0,1 0 0,9 12 0,-15-21-86,0 0-1,1-1 1,-1 1-1,0-1 1,1 0-1,-1 1 1,1-1-1,0 0 1,-1 0-1,1 0 1,0 0-1,0 0 1,0 0-1,-1-1 1,1 1-1,0-1 1,0 1 0,0-1-1,0 0 1,0 0-1,0 1 1,3-2-1,-2 1 0,0-1 1,1 0-1,-1 0 0,0-1 0,1 1 1,-1-1-1,0 1 0,0-1 0,0 0 1,0 0-1,4-5 0,4-4 22,-1 0 0,0-1 0,-1 0 0,13-23 0,-17 26 1,0 0-1,-1 0 1,0-1-1,0 1 1,-1-1-1,0 0 0,-1 0 1,0-1-1,-1 1 1,0 0-1,0-1 0,-1 1 1,-1 0-1,0-1 1,0 1-1,-1 0 0,-6-20 1,8 28-10,-1 0 0,0-1 0,0 1 0,0 0 0,-1 0 0,1 0 0,0 0 0,-1 1 0,1-1-1,-1 0 1,0 1 0,0-1 0,1 1 0,-1-1 0,0 1 0,0 0 0,0 0 0,-1 0 0,1 0 0,0 0 0,0 0 0,0 1 0,-1-1 0,1 1 0,0-1 0,-4 1 0,-2 0-410,1 0 0,-1 1-1,1-1 1,-1 2 0,-13 3 0</inkml:trace>
  <inkml:trace contextRef="#ctx0" brushRef="#br0" timeOffset="756.92">154 791 14400,'0'0'160,"17"7"32,5 2 256,14-1 0,14-6-352,10-5 32,8-13-128,4 2 0</inkml:trace>
  <inkml:trace contextRef="#ctx0" brushRef="#br0" timeOffset="1157.14">629 919 12384,'-3'5'320,"-1"1"-104,1 0 0,0 0 1,0 1-1,0-1 0,1 1 1,0 0-1,0 0 0,1 0 1,0 0-1,0 0 0,1 0 1,0 0-1,0 0 0,0 0 1,2 9-1,1-2-93,0 1 0,1-1 1,1 0-1,0 0 0,1 0 1,0-1-1,1 0 0,0 0 1,1 0-1,1-1 0,0-1 1,1 1-1,0-1 0,0-1 1,16 12-1,-19-17-63,-2 0 0,1 0 0,-1 0 0,1 1 0,-1 0 0,-1 0 0,1 0 1,5 12-1,-8-14-30,-1 0 1,1 0 0,-1 0-1,0 1 1,0-1-1,-1 0 1,1 1 0,-1-1-1,0 0 1,0 1 0,-1-1-1,1 0 1,-1 1 0,0-1-1,0 0 1,-3 8-1,2-7-1,-1 1 0,1-1 0,-1 1 0,-1-1 0,1 0 0,-1 0 0,0-1 0,0 1 0,0-1 0,0 0 0,-1 0 0,0 0-1,0 0 1,0-1 0,0 0 0,-10 4 0,8-4-510,1-1 0,-1 0-1,1 0 1,-11 1 0</inkml:trace>
  <inkml:trace contextRef="#ctx0" brushRef="#br0" timeOffset="1158.14">490 1163 14112,'0'0'256,"14"-16"0,1 4-32,7 2 0,6-4-192,8 0 0,12-3 0,3-3 32,5-7-32,-1-4 32,1-6-64,0-7 32</inkml:trace>
  <inkml:trace contextRef="#ctx0" brushRef="#br0" timeOffset="1543.28">1209 628 14496,'0'0'0,"19"2"32,-1-2-32,7 0 0,7-5-32,5-2 32</inkml:trace>
  <inkml:trace contextRef="#ctx0" brushRef="#br0" timeOffset="1544.28">1095 858 15424,'0'0'1503,"27"0"-799,3 0 32,10-6 0,10-14-416,11-11 32,14-8-256,4-7 32</inkml:trace>
  <inkml:trace contextRef="#ctx0" brushRef="#br0" timeOffset="1945.14">1867 222 14880,'-2'4'165,"-13"29"416,-13 41 0,17-44-245,-1 4-53,2 1 0,2-1-1,1 2 1,2-1 0,1 1-1,1 58 1,4-85-226,0 1 0,0-1 0,1 0 0,0 0 0,1-1 0,0 1 0,0 0 0,1-1 0,0 0 0,0 0 0,1 0 0,8 11 0,-9-15-29,-1-1-1,1 1 1,-1 0 0,1-1 0,0 0 0,0 0-1,1 0 1,-1 0 0,1-1 0,-1 1 0,1-1-1,0-1 1,0 1 0,-1 0 0,1-1 0,1 0-1,-1 0 1,0-1 0,0 0 0,0 0 0,0 0-1,0 0 1,8-2 0,3-2 34,-1-1 0,0 0-1,0-2 1,0 1 0,-1-2 0,0 0-1,17-13 1,86-74 319,-115 94-376,4-4 31,1 0 0,-1-1 0,0 0 0,0 0 0,-1 0 0,0 0 0,0-1 0,0 0 0,-1 0 0,0-1 0,5-11 0,-9 18-30,0 0-1,0 0 1,0 1 0,0-1 0,0 0-1,0 1 1,0-1 0,0 0 0,0 0-1,0 1 1,0-1 0,0 0-1,-1 1 1,1-1 0,0 0 0,0 1-1,-1-1 1,1 1 0,-1-1 0,1 0-1,0 1 1,-1-1 0,1 1-1,-1-1 1,1 1 0,-1-1 0,0 1-1,1 0 1,-1-1 0,1 1 0,-1 0-1,0-1 1,1 1 0,-1 0-1,0 0 1,1 0 0,-1-1 0,0 1-1,1 0 1,-1 0 0,0 0 0,0 0-1,0 0 1,-36 2 66,36-2-71,-29 6-212,1 2-1,0 1 1,-48 21-1,57-21-1512,7-4-11865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6:03.59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1 274 12032,'-7'4'132,"0"1"1,1-1-1,0 1 1,0 0 0,1 1-1,-1-1 1,1 1 0,0 0-1,1 1 1,-1-1-1,1 1 1,1 0 0,-1 0-1,1 0 1,0 0-1,1 1 1,0-1 0,0 1-1,-1 12 1,-1 9 10,2-1-1,1 1 1,2 0-1,4 30 1,-2-35-96,0 0 1,2 0-1,1-1 1,0 1-1,14 29 1,-16-45-32,-1 0 1,1 0 0,0-1-1,1 1 1,0-1 0,0 0 0,1-1-1,-1 1 1,1-1 0,1 0 0,-1 0-1,1-1 1,0 0 0,0 0 0,1-1-1,0 0 1,-1 0 0,12 4 0,-15-8-1,0 1 0,0 0 0,-1-1 0,1 0 1,0 1-1,0-2 0,-1 1 0,1 0 1,0-1-1,0 0 0,-1 0 0,1 0 1,0 0-1,-1 0 0,1-1 0,3-1 0,-2-1 8,0 1 0,0-1 0,0 0 0,0 0 0,-1-1 0,1 1 0,-1-1 0,0 0 0,4-8 0,-4 7 12,0-1 0,-1 0-1,0 0 1,0 0 0,-1 0 0,0-1 0,2-12 0,-3 16-4,-1-1 0,1 1 0,-1-1 1,0 0-1,-1 1 0,1-1 0,-1 1 1,0-1-1,0 1 0,-1 0 0,1-1 1,-4-6-1,3 9-3,1-1 1,-1 1 0,0-1-1,0 1 1,0 0 0,0 0-1,0 0 1,-1 0 0,1 0-1,-1 0 1,1 0 0,-1 1 0,0 0-1,1-1 1,-1 1 0,0 0-1,0 0 1,0 0 0,0 1-1,0-1 1,0 1 0,0 0-1,0 0 1,0 0 0,0 0-1,0 0 1,0 0 0,0 1-1,0 0 1,0 0 0,0-1-1,-5 4 1,1-2-3,1 1 1,0 0 0,0 0-1,0 1 1,1 0-1,-1 0 1,1 0 0,0 0-1,0 1 1,0 0-1,1 0 1,0 0 0,-7 12-1,8-12-406,1 0 1,0 1-1,1-1 0,-1 1 1,0 9-1</inkml:trace>
  <inkml:trace contextRef="#ctx0" brushRef="#br0" timeOffset="417.99">650 666 13664,'0'0'197,"3"1"43,9 2 36,0 0 1,-1-1-1,1 0 1,0-1 0,0-1-1,17-1 1,-3 0 168,51-11 0,-66 10-398,0-1-1,0 1 0,-1-1 0,1-1 0,-1 0 0,0-1 0,0 0 0,0 0 0,-1-1 0,12-9 0,-20 14-48,-1 0-1,1 0 0,0 1 1,-1-1-1,1 0 1,-1 0-1,0 0 1,1 0-1,-1 0 0,0 1 1,1-1-1,-1 0 1,0 0-1,0 0 0,0 0 1,0 0-1,0 0 1,0 0-1,0 0 1,0 0-1,0 0 0,0 0 1,-1 0-1,1 0 1,0 0-1,0 0 1,-1 1-1,1-1 0,-1 0 1,1 0-1,-1 0 1,1 1-1,-1-1 0,0 0 1,1 0-1,-1 1 1,0-1-1,0 1 1,1-1-1,-1 0 0,-1 0 1,-5-4-46,0 0-1,-1 1 1,-11-6 0,16 8 24,-49-23-376,52 25 399,0 0 0,0 0 1,-1 0-1,1 0 0,0 0 0,0 0 1,0 0-1,-1 0 0,1 0 1,0 0-1,0 0 0,-1 1 0,1-1 1,0 0-1,0 0 0,0 0 0,0 0 1,-1 0-1,1 0 0,0 1 1,0-1-1,0 0 0,0 0 0,-1 0 1,1 0-1,0 1 0,0-1 0,0 0 1,0 0-1,0 0 0,0 1 1,0-1-1,0 0 0,-1 0 0,1 0 1,0 1-1,0-1 0,0 0 0,0 0 1,0 1-1,0-1 0,0 0 1,0 0-1,0 0 0,1 1 0,-1-1 1,0 0-1,0 0 0,0 0 0,0 1 1,0-1-1,0 0 0,0 0 1,0 0-1,1 1 0,3 14 11,-4-15-11,17 57-75,12 33 455,-25-79-738,1 0 0,0 0 0,1-1 0,0 1 0,9 10 0</inkml:trace>
  <inkml:trace contextRef="#ctx0" brushRef="#br0" timeOffset="818.45">1092 299 13760,'7'-9'20,"1"0"1,0 1-1,0 0 1,0 0-1,1 1 1,1 0 0,-1 1-1,1 0 1,0 0-1,0 1 1,1 0-1,-1 1 1,19-5 0,-27 8-2,1 1 0,0-1 0,0 0 0,0 1 0,0 0 0,0 0 0,0 0 1,-1 0-1,1 0 0,0 0 0,0 1 0,0 0 0,0-1 0,-1 1 1,1 0-1,0 0 0,0 0 0,3 3 0,-2-1 16,0 0 1,-1 1-1,1-1 1,-1 1-1,0-1 0,0 1 1,-1 0-1,1 0 0,-1 0 1,3 7-1,2 7 102,-1 1-1,-1 0 0,-1 0 1,3 27-1,2 40-581,-6 163 0,-4-241-9987</inkml:trace>
  <inkml:trace contextRef="#ctx0" brushRef="#br0" timeOffset="1204.09">1300 596 14048,'0'0'0,"15"-2"320,4-3 0,13-4-224,7 0-32</inkml:trace>
  <inkml:trace contextRef="#ctx0" brushRef="#br0" timeOffset="1576.78">1749 546 14208,'0'0'917,"4"0"-320,41-4 239,-6 0-292,41-8 1,-68 9-450,0 0 1,-1-1-1,1 0 1,-1-1-1,0 0 0,0 0 1,19-14-1,-29 18-92,0 0 1,0 1-1,0-1 0,-1 0 1,1 1-1,0-1 0,0 0 1,0 0-1,-1 0 0,1 0 1,-1 0-1,1 0 0,0 0 1,-1 0-1,0 0 0,1 0 1,-1 0-1,0 0 0,1 0 1,-1 0-1,0 0 0,0-1 1,0 1-1,0 0 1,0-1-1,-1 0-14,1 1 0,-1-1 1,0 1-1,0-1 0,1 1 0,-1 0 1,0-1-1,-1 1 0,1 0 0,0 0 1,0 0-1,0 0 0,-1 0 0,1 0 1,0 0-1,-1 0 0,-2-1 0,4 2 11,-1 0-1,1 0 0,-1 1 0,1-1 0,-1 0 0,1 0 1,-1 0-1,1 0 0,0 0 0,-1 1 0,1-1 0,0 0 1,-1 0-1,1 1 0,-1-1 0,1 0 0,0 0 0,-1 1 1,1-1-1,0 1 0,0-1 0,-1 0 0,1 1 0,0-1 1,0 0-1,0 1 0,-1-1 0,1 1 0,0-1 0,0 1 0,0-1 1,0 0-1,0 1 0,0-1 0,0 1 0,0-1 0,0 2 1,0-2-1,-2 21 1,1-1 0,1 1 0,1-1 0,6 35 0,-5-36 0,0-1 165,2-2 0,6 24 0,8 1-2947</inkml:trace>
  <inkml:trace contextRef="#ctx0" brushRef="#br0" timeOffset="1983.78">2415 260 15936,'0'0'240,"2"4"-33,1 0-145,5 11 334,2-1 1,18 23-1,-24-32-307,1-1 0,-1 0 0,0-1 0,1 1-1,0-1 1,0 1 0,0-2 0,1 1 0,-1 0-1,0-1 1,1 0 0,7 1 0,3 0 97,0-1 1,20-1-1,-25-1-122,0 0-1,1 1 0,-1 0 0,0 1 1,0 0-1,11 4 0,-19-4-57,1 0 0,-1 0-1,0 0 1,0 1 0,0-1-1,-1 1 1,1-1-1,0 1 1,-1 0 0,0 0-1,0 0 1,0 0 0,0 1-1,0-1 1,0 0 0,-1 1-1,0-1 1,0 1-1,0 0 1,0-1 0,0 8-1,0-5 1,0-1 0,-1 1-1,0-1 1,0 1-1,0-1 1,-1 0 0,0 1-1,0-1 1,0 1-1,-1-1 1,1 0 0,-1 0-1,-1 0 1,-2 6-1,-7 2-5,10-13 6,1 1 20,-1-2 6,-1-4-21,-1-1 0,1 1 0,-1 0 0,2-1 0,-1 0-1,1 1 1,-1-1 0,-1-11 0,-9-53 56,13 69-66,-4-43 53,3 0 1,1 0 0,7-53-1,-7 96-49,0 0 0,0 0 0,0 0 0,0 0 0,1 0 0,-1 0 0,0 0-1,0 0 1,1 0 0,-1 0 0,0 0 0,1 1 0,-1-1 0,1 0 0,-1 0-1,1 0 1,-1 1 0,1-1 0,0 0 0,-1 1 0,1-1 0,0 0 0,0 1-1,0-1 1,-1 1 0,1-1 0,0 1 0,0 0 0,0-1 0,0 1 0,0 0-1,1-1 1,10 0-2587</inkml:trace>
  <inkml:trace contextRef="#ctx0" brushRef="#br0" timeOffset="1984.78">3135 422 16607,'0'0'1440,"21"0"-1152,4-2 0,10-4-32,8-3 32,2-1-96,5-2 0,4-1-64,-1-4 0,-3-3-96,-7 1 0</inkml:trace>
  <inkml:trace contextRef="#ctx0" brushRef="#br0" timeOffset="2373.2">3361 253 15232,'0'0'768,"6"7"95,-3-2-31,-2 7-256,3 12-32,8 9-320,2 7 0,-4 0-96,-2-4 32,1-3-32,1-6-32,2-3-32,3-6 0</inkml:trace>
  <inkml:trace contextRef="#ctx0" brushRef="#br0" timeOffset="2751">3791 117 15776,'0'0'847,"0"2"-180,-5 36 631,5-28-1168,-1 0 0,0-1 0,-4 15 1,-14 22 80,15-36-161,-1 1 0,1-1-1,1 1 1,-1 0 0,-1 16-1,5-23-40,0 0 0,0 0 0,0-1 0,0 1 0,1 0 0,0 0 0,0-1 0,0 1 0,0 0 0,0-1 0,1 1 0,0-1 0,0 1 0,0-1 0,0 0 0,0 0 0,0 0 0,1 0 0,0 0 0,4 3 0,-3-2 1,0-1-1,0 0 0,0-1 0,0 1 1,1-1-1,-1 0 0,1 0 0,-1 0 0,1 0 1,0-1-1,-1 0 0,1 0 0,0 0 1,0-1-1,0 0 0,0 1 0,0-2 0,0 1 1,0-1-1,5-1 0,-4 1-430,0-1-1,0 0 0,0 0 1,0-1-1,6-3 0</inkml:trace>
  <inkml:trace contextRef="#ctx0" brushRef="#br0" timeOffset="3183.01">3854 201 15328,'0'0'1375,"13"21"-767,-6 4-192,0 9 64,1 8-256,0 6 32,0-5-96,4-5 32,2 1-96,-1-7 32,0-4-64,-2-11 0</inkml:trace>
  <inkml:trace contextRef="#ctx0" brushRef="#br0" timeOffset="3184.01">4183 387 16320,'0'0'602,"3"1"-42,6 2-338,1 0-1,-1-1 1,0-1 0,0 0-1,1 0 1,-1-1-1,1 0 1,-1 0 0,17-3-1,-20 1-184,0 1 0,1-1 1,-1 0-1,0-1 0,0 1 0,0-1 0,-1 0 0,1-1 1,-1 1-1,0-1 0,0 0 0,0 0 0,0-1 0,0 0 1,4-6-1,-5 6-27,8-15 30,-12 19-54,1 1 0,-1-1 0,0 0 0,0 0 0,0 0 0,1 1 0,-1-1 0,0 0-1,0 0 1,0 0 0,0 1 0,0-1 0,-1 0 0,1 0 0,0 1 0,0-1 0,0 0-1,-1 0 1,1 0 0,0 1 0,-1-1 0,1 0 0,-1 0 0,-4-8-237,5 9 251,-1 0 0,1 0 0,0 0 1,0 0-1,0 1 0,-1-1 0,1 0 0,0 0 0,0 0 0,0 0 0,-1 0 0,1 1 1,0-1-1,0 0 0,0 0 0,0 0 0,0 1 0,0-1 0,-1 0 0,1 0 0,0 0 1,0 1-1,0-1 0,0 0 0,0 0 0,0 1 0,0-1 0,0 0 0,0 0 0,0 1 1,0-1-1,0 0 0,0 0 0,0 0 0,0 1 0,0-1 0,0 0 0,2 12 17,-2-10-11,5 53 109,-5-38-41,1 0 0,1 0 0,1-1 1,0 1-1,10 25 0,-13-41-151,0 0 0,0 0 0,1 0 0,-1 0 0,1 0 0,-1-1 0,1 1 1,-1 0-1,1 0 0,0 0 0,-1-1 0,1 1 0,0 0 0,0-1 0,-1 1 0,1-1 0,0 1 1,0-1-1,0 1 0,0-1 0,-1 1 0,1-1 0,0 0 0,0 0 0,0 1 0,0-1 0,0 0 1,0 0-1,0 0 0,2 0 0</inkml:trace>
  <inkml:trace contextRef="#ctx0" brushRef="#br0" timeOffset="3586.91">4742 143 15136,'0'0'2538,"2"3"-2218,23 36 238,-22-33-503,0 0 0,0 0 0,1 0 0,0 0 0,0-1 0,0 1 0,1-1 0,0 0 0,0 0 0,0-1 0,1 0 0,-1 0 0,8 4 0,-3-3 3,2 0 50,-2 0 1,21 14 0,-27-16-86,0 1 1,0-1-1,0 1 0,-1 0 0,1 0 1,-1 0-1,0 1 0,0-1 1,-1 1-1,3 5 0,-2-2 8,0 0 0,0 1 0,0-1 0,-1 1 0,-1 0 0,0-1 0,1 12 0,-2-15-12,0 0 1,-1 0 0,1-1 0,-1 1-1,0 0 1,0 0 0,0-1 0,-1 1-1,0-1 1,0 1 0,0-1 0,0 0 0,-1 1-1,-4 5 1,5-9-7,1 0 0,-1 0 1,1 0-1,-1 0 0,0 0 0,1 0 0,-1 0 1,0-1-1,1 1 0,-1 0 0,0-1 1,0 0-1,0 1 0,1-1 0,-1 0 0,0 0 1,0 0-1,0 0 0,0 0 0,1-1 0,-1 1 1,0-1-1,0 1 0,0-1 0,-2-1 0,-3 0-705,0-1-1,0-1 1,-11-6-1</inkml:trace>
  <inkml:trace contextRef="#ctx0" brushRef="#br0" timeOffset="4005.69">4864 67 14560,'0'0'0,"34"-4"0,4-3 0,11-4 0,11-8-256,3-7 32</inkml:trace>
  <inkml:trace contextRef="#ctx0" brushRef="#br0" timeOffset="5160.6">1 1364 13024,'48'-8'61,"218"-33"342,750-75 2775,-576 41-2282,-332 51-728,-9 2 249,131-14 1,117-13 312,-95 13-320,-251 36-409,52-3 129,73 4 0,-79 1-53,1-2 0,52-7 0,230-31 397,-210 32-226,42-5-10,16-4 103,-120 6-260,100-10 99,-83 20-70,-57 0-80,0 0-1,0-2 1,1 0 0,-1 0 0,18-6-1,-13 2 14,1 1 0,-1 1-1,1 1 1,0 1 0,36 3-1,-32-2-13,-1-1-1,34-5 0,-32 3 12,53 0 1,-26 4 8,99-9-1,-119 4-16,-1-3 0,-1 0-1,67-24 1,-94 30 302,-2 1-3303</inkml:trace>
  <inkml:trace contextRef="#ctx0" brushRef="#br0" timeOffset="6518.15">2807 1259 13408,'0'0'842,"-3"1"-212,-1 3-483,0-1 1,0 1 0,1-1-1,-1 1 1,1 0 0,0 1 0,0-1-1,0 0 1,0 1 0,1 0 0,-3 8-1,1-5-114,1 0 0,1 1 0,0-1 1,0 1-1,1-1 0,0 1 0,0 8 0,1-10-25,1-1 0,0 0 0,0 0 0,0 1 1,1-1-1,0 0 0,0 0 0,1 0 0,-1-1 0,1 1 0,1-1 1,-1 1-1,1-1 0,0 0 0,0 0 0,0-1 0,1 1 0,0-1 1,10 7-1,6 3 16,1-2 0,0-1 1,45 16-1,2 1 46,-56-22-61,-3-2 14,0 1-1,0 1 1,0 0-1,13 10 0,-21-14-12,1 0-1,-1 0 0,0 1 0,0-1 1,0 1-1,0-1 0,0 1 0,-1 0 0,1 0 1,-1 0-1,0 0 0,0 0 0,0 0 1,0 0-1,0 0 0,-1 0 0,1 0 0,-1 1 1,0-1-1,0 5 0,-2 3 33,1 0 0,-2-1 0,1 1 0,-2 0-1,1-1 1,-1 0 0,-1 0 0,0 0 0,0 0 0,-1-1 0,-14 17-1,16-21-155,0 0 0,-1 0-1,1 0 1,-1-1-1,0 0 1,-1 0-1,1 0 1,-1 0-1,0-1 1,1 0 0,-1 0-1,-1-1 1,1 1-1,0-1 1,-1-1-1,1 1 1,-1-1-1,1 0 1,-12 0 0</inkml:trace>
  <inkml:trace contextRef="#ctx0" brushRef="#br0" timeOffset="6931.15">2841 1316 15776,'0'0'192,"23"-4"-128,7-2-64,15-4 0,20-4-64,12-3 32</inkml:trace>
  <inkml:trace contextRef="#ctx0" brushRef="#br0" timeOffset="7345.02">5392 728 14784,'0'0'256,"3"0"-123,19 1 189,-2 0 426,37 5 0,-39-3-580,0-2-1,33 0 1,-31-2-1897</inkml:trace>
  <inkml:trace contextRef="#ctx0" brushRef="#br0" timeOffset="7731.79">5475 896 12384,'0'0'5317,"9"1"-4091,35 4-676,0-2-1,63-3 0,-58-4-225,-31 1-101,0 2 0,28 0-1,12 1 189,-37-3-3184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5:58.75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1 600 14656,'0'13'234,"1"1"1,1 0 0,0-1-1,1 1 1,0-1 0,1 0-1,0 0 1,1 0-1,1 0 1,0-1 0,0 0-1,2 0 1,-1-1 0,1 0-1,1 0 1,0-1 0,15 14-1,-20-21-209,0 0 0,1 0 0,-1 0 0,0-1 0,1 1-1,0-1 1,-1-1 0,1 1 0,0-1 0,0 1 0,0-1 0,0-1-1,0 1 1,0-1 0,0 0 0,0 0 0,10-1 0,-9-1-9,-1 1 1,1-1 0,0 0 0,-1-1-1,1 0 1,-1 1 0,0-2 0,0 1-1,0 0 1,0-1 0,0 0 0,-1 0 0,0-1-1,7-7 1,-2-2 9,0 1 1,-1-1-1,-1 0 1,0 0-1,-1-1 0,-1 0 1,0 0-1,4-25 0,-6 24-864,-1 1 0,0-20 0</inkml:trace>
  <inkml:trace contextRef="#ctx0" brushRef="#br0" timeOffset="398.86">1 613 14304,'0'0'96,"23"-14"0,-2 2 32,13-5-128,5-3 0</inkml:trace>
  <inkml:trace contextRef="#ctx0" brushRef="#br0" timeOffset="399.86">294 660 12928,'0'0'2656,"27"-16"-2592,-5 2 32</inkml:trace>
  <inkml:trace contextRef="#ctx0" brushRef="#br0" timeOffset="768.77">649 578 12224,'5'50'1079,"-4"-27"-26,9 43-1,-9-61-953,0 1-1,1-1 1,0 0 0,0 1-1,0-1 1,1 0-1,-1-1 1,1 1 0,0 0-1,1-1 1,-1 0 0,1 1-1,4 2 1,-7-6-86,0 0 1,0-1 0,1 1 0,-1-1-1,0 1 1,1-1 0,-1 1-1,0-1 1,0 0 0,1 0-1,-1 0 1,1 0 0,-1 0-1,0 0 1,1 0 0,-1 0-1,0 0 1,1-1 0,-1 1-1,0 0 1,0-1 0,1 1-1,-1-1 1,0 0 0,0 1-1,0-1 1,0 0 0,0 0-1,0 0 1,0 0 0,2-1-1,3-4 26,1-1-1,-2 1 1,8-11 0,-13 17-39,13-20-239,0 0 1,-2-1-1,0 0 1,-1 0-1,-2-1 1,8-27 0</inkml:trace>
  <inkml:trace contextRef="#ctx0" brushRef="#br0" timeOffset="769.77">611 450 14048,'0'0'384,"-2"-14"32,9 2 256,7-4 0,11-8-161,6-1 1,8 2-384,6 4 0,1 9-96,-2 10 32,-3 14-64,-5 12 0</inkml:trace>
  <inkml:trace contextRef="#ctx0" brushRef="#br0" timeOffset="1144.25">965 921 11008,'-12'112'208,"-4"57"459,14-134-244,2 1 0,8 60 0,-7-95-416,8 38 470,-8-38-459,-1-1 0,0 1 0,0 0-1,1-1 1,-1 1 0,0-1 0,1 1-1,-1-1 1,1 1 0,-1-1 0,1 1 0,-1-1-1,1 1 1,-1-1 0,1 1 0,-1-1-1,1 0 1,-1 1 0,1-1 0,1 0 0,-1 0 1,-1 0 0,1 0 1,0 0-1,0-1 1,0 1-1,-1 0 0,1-1 1,0 1-1,-1 0 1,1-1-1,0 1 1,-1-1-1,1 0 0,0 1 1,-1-1-1,1 1 1,-1-1-1,1 0 1,-1 1-1,1-1 0,0-1 1,16-28 218,-1 0 1,-1-1-1,-1 0 1,-2-1-1,11-46 0,27-175 528,-45 219-674,15-109 272,-7-1 1,-7-159-1,-6 185 399,8 130-2982</inkml:trace>
  <inkml:trace contextRef="#ctx0" brushRef="#br0" timeOffset="1535">1395 486 14400,'5'62'767,"-3"-29"-280,1 0 1,2-1 0,1 1-1,16 47 1,-20-75-435,0 0 0,0-1 0,1 1 0,-1 0 0,1-1 1,0 0-1,0 0 0,1 0 0,4 5 0,-6-8-32,0 1 0,-1-1 0,1 0 0,0 0 0,0 0 0,0 0 0,0 0 0,0 0 0,1-1 0,-1 1 0,0-1 0,0 1 0,0-1 0,0 0 0,1 0 0,-1 0 0,0 0 0,0 0 0,1 0 0,-1-1 0,0 1 0,0-1 0,0 0 0,3 0 0,1-2 20,0 0 0,-1-1-1,1 1 1,0-1 0,-1 0 0,0 0 0,9-10 0,29-40 132,-36 44-140,5-6 4,21-28 101,-3-1-1,27-51 0,-50 82-111,-1 1-1,0-1 0,-1 0 1,0 0-1,-1-1 0,-1 0 1,0 1-1,-1-1 0,-1 0 1,0 0-1,-1 0 0,-3-23 1,2 30-14,-1 0-1,0 0 1,-1 1 0,0-1 0,0 1 0,0 0 0,-1 0 0,-5-7 0,-11-10-2546</inkml:trace>
  <inkml:trace contextRef="#ctx0" brushRef="#br0" timeOffset="1536">1375 417 15040,'0'0'0,"2"-15"192,6-1 32,9-8 192,11 2 0,9 1-384,-1-3 32</inkml:trace>
  <inkml:trace contextRef="#ctx0" brushRef="#br0" timeOffset="1921.72">1520 535 13664,'0'0'2016,"28"-15"-1217,-6 3-735,9-7 32</inkml:trace>
  <inkml:trace contextRef="#ctx0" brushRef="#br0" timeOffset="2379.49">1977 235 13504,'0'0'485,"1"3"96,12 16 444,1-2-1,24 26 0,3 2-582,92 104 166,-6-9-198,-105-113-219,28 24 0,-43-44-475,0-1 0,0 0 0,1 0-1,0-1 1,0 0 0,0-1 0,1 0 0,14 6-1</inkml:trace>
  <inkml:trace contextRef="#ctx0" brushRef="#br0" timeOffset="2380.49">2393 322 14048,'-152'305'3573,"108"-230"-2618,-99 132-1,143-207-947,0 0 0,0-1 0,-1 1 1,1 0-1,0 0 0,0 0 0,-1-1 0,1 1 0,0 0 0,0 0 0,0 0 0,0-1 1,-1 1-1,1 0 0,0 0 0,0-1 0,0 1 0,0 0 0,0-1 0,0 1 0,0 0 1,0 0-1,0-1 0,0 1 0,0 0 0,0-1 0,0 1 0,0 0 0,0-1 0,-1-16-2433</inkml:trace>
  <inkml:trace contextRef="#ctx0" brushRef="#br0" timeOffset="2808.01">2040 0 15040,'0'0'192,"27"15"-96,1-1 480,6-2 63,2-3-191,0-4 0,-2-5 64,-2-2 32,1-1-128,0 1 0,4-1-64,-3 1-32,-3 2-256,-5 5 32</inkml:trace>
  <inkml:trace contextRef="#ctx0" brushRef="#br0" timeOffset="2809.01">2848 480 16607,'0'0'1152,"30"3"-608,-7-3-32,8 0-224,0 2 32,-5-2-128,-5 0 32,-6 3-128,-5 4 32</inkml:trace>
  <inkml:trace contextRef="#ctx0" brushRef="#br0" timeOffset="3167.98">2818 819 16032,'0'0'160,"22"-4"287,6 1-31,17-2 128,16-2 32,13-4-320,11-3 0,9-7-32,7-11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5:46.14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927 659 15872,'8'136'858,"-1"-14"929,-7-121-1746,0-1 0,0 1 0,0-1 0,0 1 1,1-1-1,-1 1 0,0-1 0,0 1 0,1-1 1,-1 1-1,0-1 0,0 1 0,1-1 0,-1 0 0,0 1 1,1-1-1,-1 0 0,1 1 0,-1-1 0,0 0 0,1 1 1,-1-1-1,1 0 0,-1 0 0,1 0 0,-1 1 0,1-1 1,-1 0-1,1 0 0,-1 0 0,1 0 0,-1 0 0,2 0 1,20-2-28,-11 0 113,0 1-91,0 0-1,0 2 1,0-1 0,0 1-1,0 1 1,0 0 0,-1 0-1,1 1 1,20 9 0,-26-9-25,1 0 0,-1 0 0,0 0 0,0 1-1,0-1 1,0 1 0,-1 1 0,1-1 0,-1 0 0,0 1 0,0 0 0,-1 0 0,0 0 0,1 1 0,-2-1 0,1 1 0,-1-1 0,0 1 0,3 12 0,-3-4-4,0 1 1,-1 0-1,-1 1 0,0-1 0,-1 0 0,-1 0 1,0-1-1,-1 1 0,-1 0 0,0-1 1,-1 0-1,0 1 0,-12 20 0,11-26 17,0-1-1,0 0 0,-1 0 0,0 0 0,0-1 0,-1 0 1,0 0-1,0-1 0,-1 0 0,1-1 0,-1 0 1,0 0-1,-1-1 0,1 0 0,-1 0 0,0-1 0,0-1 1,0 1-1,0-2 0,0 1 0,-1-2 0,1 1 0,0-1 1,-1-1-1,-10-1 0,-17-7-2642</inkml:trace>
  <inkml:trace contextRef="#ctx0" brushRef="#br0" timeOffset="398.16">3997 804 18975,'0'0'64,"19"-7"-32,7-7 320,15-7 32,19-8-128,20-4 32,26-8-32,8-6 32</inkml:trace>
  <inkml:trace contextRef="#ctx0" brushRef="#br0" timeOffset="-2477.95">151 1149 13504,'-15'-18'-6,"15"17"23,-1 0 0,0 0 1,1 1-1,-1-1 0,0 0 0,1 0 0,0 0 0,-1 0 0,1 0 0,-1-1 0,1 1 0,0 0 1,0 0-1,-1 0 0,1 0 0,0 0 0,0 0 0,0 0 0,0-1 0,1 1 0,-1 0 0,1-2 1,-1 0 15,0-4 142,1-1-1,-1 0 1,4-13 0,-4 19-136,1 0 1,-1 0 0,1 0-1,0 1 1,-1-1-1,1 0 1,0 0 0,0 1-1,0-1 1,0 0-1,1 1 1,-1-1 0,0 1-1,1 0 1,-1-1 0,1 1-1,-1 0 1,1 0-1,-1 0 1,4-1 0,-4 1-18,0 1 1,1 0-1,-1 0 1,1 0 0,-1 0-1,1 0 1,-1 0 0,1 1-1,-1-1 1,0 0-1,1 1 1,-1-1 0,1 1-1,-1 0 1,0-1 0,0 1-1,1 0 1,-1 0-1,0-1 1,0 1 0,0 0-1,2 2 1,22 27 166,-22-26-157,12 20 140,-1 1 1,-1 1 0,-1 0-1,12 39 1,-9-23 100,-6-18-118,-2 2 0,0-1 0,-2 1 0,-1 0 0,1 31 0,-8 128 498,1-135-466,-2-12 28,-2-24-2611</inkml:trace>
  <inkml:trace contextRef="#ctx0" brushRef="#br0" timeOffset="-2064.49">186 1513 14560,'0'0'0,"13"-15"448,6 2-32,16-7 224,11-1 63,10-3-639,8-4 0</inkml:trace>
  <inkml:trace contextRef="#ctx0" brushRef="#br0" timeOffset="-1691.51">832 1306 13312,'0'0'1472,"3"17"-416,3-6 63,1 7-575,4 7 32,8 7-320,4 4 32,-3 4-96,-1 1 32,-1-6-96,1-4 32,2-5-128,-1-7 0</inkml:trace>
  <inkml:trace contextRef="#ctx0" brushRef="#br0" timeOffset="-1302.61">1465 937 15040,'-2'-2'192,"2"1"-141,-1 0 0,1 0 0,-1 0 0,1 0 0,-1 1 0,0-1 1,1 0-1,-1 1 0,0-1 0,0 0 0,1 1 0,-1-1 0,0 1 1,-2-1-1,2 1 4,0 0 1,0 0 0,0 0-1,0 1 1,0-1-1,0 0 1,0 1 0,0-1-1,1 1 1,-1-1 0,0 1-1,0-1 1,0 1-1,0 0 1,1-1 0,-1 1-1,0 0 1,-1 1-1,-8 9 48,0 1-1,1-1 1,0 2-1,1-1 1,0 1-1,1 0 1,0 1-1,1-1 1,1 2-1,0-1 1,1 0-1,1 1 1,-3 20-1,6-32-83,0 0 1,0 0-1,0 0 0,0-1 1,0 1-1,1 0 0,-1 0 1,1 0-1,0 0 0,0-1 0,0 1 1,0 0-1,0-1 0,1 1 1,-1-1-1,1 1 0,0-1 1,3 4-1,-1-3-1,-1-1 1,1 1-1,-1-1 0,1 0 1,0 0-1,0-1 0,0 1 1,0-1-1,0 0 1,0 0-1,7 1 0,8-1 26,0-1 0,-1 0-1,1-1 1,30-7-1,47-10 79,51-9 66,-123 24-148,0 1 1,0 2-1,0 0 1,28 4-1,-49-4-34,0 1 0,0-1 0,0 1-1,0 0 1,1-1 0,-1 1 0,0 1-1,-1-1 1,1 0 0,0 1 0,0-1-1,0 1 1,-1 0 0,1 0 0,-1 0-1,0 0 1,1 0 0,-1 1 0,0-1-1,0 1 1,0-1 0,-1 1 0,1 0-1,-1 0 1,1 0 0,-1 0 0,0 0 0,0 0-1,-1 0 1,1 0 0,0 0 0,-1 0-1,0 0 1,0 1 0,0-1 0,0 0-1,-1 4 1,0 5 7,-2-1-1,1 1 1,-2-1-1,1 0 1,-1 0-1,-1 0 1,0 0-1,-1-1 1,0 0-1,0 0 1,-11 12-1,12-16-8,0-1 0,0 1-1,0-1 1,0-1 0,-1 1-1,1-1 1,-1 0 0,-1 0-1,1-1 1,0 1 0,-1-1 0,0-1-1,1 1 1,-1-1 0,0-1-1,0 1 1,0-1 0,-1 0-1,-12-1 1,13-1-2,1 0 0,-1 0 1,1-1-1,-1 0 0,1-1 0,0 1 0,0-1 1,0-1-1,0 1 0,1-1 0,-1 0 0,1 0 1,0 0-1,0-1 0,0 0 0,1 0 0,-1 0 1,1 0-1,1-1 0,-7-10 0,1-2 3,1-1 0,0 0-1,1 0 1,1 0 0,-6-30 0,8 27 7,-11-72 5,14 84-1,0 0-1,1-1 1,1 1 0,-1 0-1,2 0 1,-1 0 0,4-11-1,-4 20-1,0-1 0,-1 1 0,1-1 0,0 1 0,0 0 0,1-1 0,-1 1 0,0 0 0,0-1 0,1 1 0,-1 0 0,0 0 0,1 0 0,-1 0 0,1 1 0,-1-1 0,1 0-1,0 1 1,-1-1 0,1 1 0,2-1 0,35-3-1590,-34 4 467</inkml:trace>
  <inkml:trace contextRef="#ctx0" brushRef="#br0" timeOffset="-838.95">2337 1110 16511,'0'0'128,"1"5"0,5 173 1431,-2-19-152,-2-105-1053,-1-26-80,4 28-1,-5-54-240,0 0-1,1 0 1,-1 0-1,1 0 1,-1 0 0,1 0-1,0 0 1,0 0-1,0 0 1,0 0 0,0 0-1,0 0 1,1-1-1,-1 1 1,2 1-1,-2-2-176,1 0-1,-1-1 1,0 1-1,1 0 1,-1-1 0,0 1-1,1-1 1,-1 1-1,1-1 1,-1 0-1,1 0 1,-1 1-1,0-1 1,1 0-1,-1 0 1,1-1-1,-1 1 1,3-1-1</inkml:trace>
  <inkml:trace contextRef="#ctx0" brushRef="#br0" timeOffset="-438.91">3253 1271 14496,'0'0'272,"0"2"186,13 42 863,-1-6-711,1 28 304,-6-27-267,19 60 0,-24-94-596,0 1 0,1 0 0,-1-1 0,1 1 0,5 5 0,-7-9-40,0-1 0,0 0-1,0 1 1,0-1 0,1 0 0,-1 0 0,0 0-1,0 0 1,1 0 0,-1-1 0,1 1-1,-1 0 1,1 0 0,-1-1 0,1 1 0,-1-1-1,1 0 1,0 1 0,-1-1 0,1 0 0,0 0-1,-1 0 1,1 0 0,1 0 0,19-9-2422</inkml:trace>
  <inkml:trace contextRef="#ctx0" brushRef="#br0" timeOffset="2375.32">2752 980 13504,'0'0'768,"0"5"-416,-4 23-19,0-1 0,-2 1 0,-13 34 0,-36 82 954,26-73-557,26-63-601,0 0 0,1-1 0,0 1 0,0 0 0,1 0 0,0 1 0,1-1 0,0 15 0,0-21-100,0 0 1,1 0-1,-1 1 0,1-1 1,-1 0-1,1 0 0,0 0 1,0 0-1,0 1 1,0-1-1,0-1 0,0 1 1,1 0-1,-1 0 0,1 0 1,-1-1-1,1 1 1,0-1-1,-1 1 0,1-1 1,0 0-1,0 1 0,0-1 1,0 0-1,0 0 1,0 0-1,0-1 0,1 1 1,-1-1-1,0 1 1,0-1-1,1 1 0,-1-1 1,0 0-1,3-1 0,8 1 36,-1-2 0,1 0 0,-1 0 0,1-1 0,-1-1 0,12-5-1,69-33-1403,-75 33-21</inkml:trace>
  <inkml:trace contextRef="#ctx0" brushRef="#br0" timeOffset="2760.36">2907 1042 15872,'0'0'2223,"1"6"-1887,4 236 1052,-1-14-898,3-134-544,-5-62-2324,-2-21-10411</inkml:trace>
  <inkml:trace contextRef="#ctx0" brushRef="#br0" timeOffset="8224.38">1 217 14976,'0'0'1066,"3"2"-522,24 20-276,0 2-1,-2 1 0,0 1 1,-2 1-1,-1 1 1,25 41-1,-15-21-127,-19-30-2504</inkml:trace>
  <inkml:trace contextRef="#ctx0" brushRef="#br0" timeOffset="8633.15">252 242 14048,'0'0'928,"-24"31"-608,3 3-96,-2 10 32,-8 9-32,-2 5 32,1-1-1,6-2-31,7-13-128,4-7 32</inkml:trace>
  <inkml:trace contextRef="#ctx0" brushRef="#br0" timeOffset="8634.15">410 487 14976,'1'-2'165,"3"-3"-74,0 0 1,0 0-1,0 1 1,0-1-1,1 1 1,0 0-1,0 1 1,9-6-1,50-22 387,-41 20-377,-22 11-98,6-3 27,0 0 1,0 0 0,0 1-1,9-2 1,-15 3-28,-1 1-1,1 0 1,0 0-1,0-1 1,0 1-1,0 0 1,0 0 0,0 0-1,-1 0 1,1 0-1,0 0 1,0 0 0,0 1-1,0-1 1,0 0-1,-1 0 1,1 1 0,0-1-1,0 0 1,0 1-1,-1-1 1,1 1 0,0-1-1,0 1 1,-1-1-1,1 1 1,-1 0 0,1-1-1,0 1 1,-1 0-1,1-1 1,-1 1 0,0 0-1,1 0 1,-1 0-1,1-1 1,-1 1 0,0 0-1,0 0 1,0 0-1,1 0 1,-1 0 0,0-1-1,0 1 1,0 0-1,0 0 1,0 0 0,-1 1-1,-2 17 9,-1 0 1,-1 0-1,0-1 0,-2 1 0,-12 24 1,-12 39 27,30-80-37,0 0 1,0 0 0,1 1-1,-1-1 1,1 0 0,0 0-1,0 0 1,0 0 0,0 1-1,0-1 1,0 0 0,0 0-1,1 0 1,-1 0 0,1 0-1,-1 1 1,1-1 0,0 0-1,0 0 1,0 0-1,0-1 1,0 1 0,1 0-1,-1 0 1,0-1 0,1 1-1,-1-1 1,1 1 0,2 1-1,0-1 2,0 0 0,0 0 0,0 0-1,0-1 1,1 1 0,-1-1-1,1 0 1,-1-1 0,1 1 0,-1-1-1,1 0 1,8 0 0,25-5-2121,-31 4-8571</inkml:trace>
  <inkml:trace contextRef="#ctx0" brushRef="#br0" timeOffset="9012.26">1305 208 14560,'0'0'1098,"2"3"-746,12 20-104,0-2-1,1 0 1,28 30-1,26 34 102,-52-61-159,35 34 0,-23-26-2314</inkml:trace>
  <inkml:trace contextRef="#ctx0" brushRef="#br0" timeOffset="9409.34">1527 227 14976,'0'0'1120,"-7"37"-513,-2 0 1,-6 17-320,-2 2 32,0-5-64,2-9-32,-3-4-64,0-6 32,2-4-96,3-7 32</inkml:trace>
  <inkml:trace contextRef="#ctx0" brushRef="#br0" timeOffset="9817.19">1748 426 14560,'0'0'2207,"2"1"-1977,0-1-221,-1 1 0,0-1 0,1 1 0,-1-1 1,0 1-1,1-1 0,-1 1 0,0 0 0,0 0 0,0 0 0,1-1 1,-1 1-1,0 0 0,0 1 0,0-1 0,-1 0 0,1 0 1,0 0-1,0 0 0,-1 1 0,2 2 0,-1-1 1,-1 0-1,0 0 0,0 0 1,0 0-1,0 0 1,0 0-1,-1-1 1,1 1-1,-1 0 1,0 0-1,-1 3 0,-6 17-9,-19 40 0,25-57 6,7 0 20,0-3-16,0-1 0,-1 0 0,1 0-1,0-1 1,0 0 0,1 0-1,-1 0 1,0 0 0,0-1-1,0 0 1,1 0 0,9-1-1,-8 0 5,-1 0-1,0 1 1,1 0 0,-1 1-1,1-1 1,-1 1-1,0 1 1,0-1-1,7 3 1,-11-3-8,-1 0 0,0 0 0,0 0 0,1 0 0,-1 0 0,0 1 1,0-1-1,0 0 0,0 1 0,0-1 0,-1 0 0,1 1 0,0-1 0,-1 1 0,1-1 1,-1 1-1,1-1 0,-1 3 0,4 30 32,-6-12 20,0 1-1,-1-1 1,-10 35-1,0 5-2425</inkml:trace>
  <inkml:trace contextRef="#ctx0" brushRef="#br0" timeOffset="10208.63">2351 163 14880,'0'0'384,"4"3"-38,68 51 1056,38 31-159,-80-58-982,47 39 60,-74-64-496,-1 0-1,1 0 1,0-1 0,0 1 0,0-1 0,0 1 0,0-1-1,0 0 1,1-1 0,-1 1 0,0 0 0,4-1-1</inkml:trace>
  <inkml:trace contextRef="#ctx0" brushRef="#br0" timeOffset="10209.65">2768 153 14560,'0'0'672,"-5"14"-64,-3 7 31,-8 16-255,-6 5 0,-5 3-160,-1 3 32,1-1-64,3-1 32,5-6-128,2-7 0,3-4-32,8-12 0</inkml:trace>
  <inkml:trace contextRef="#ctx0" brushRef="#br0" timeOffset="10609.3">2946 289 14656,'-2'2'128,"-9"27"118,-2-1 0,-1-1 0,-2 0 0,0-1 1,-39 47-1,21-38 22,17-19 5,1 2 1,-17 23-1,32-40-234,0 1-1,1-1 1,-1 0 0,0 1 0,1-1 0,0 1 0,-1-1 0,1 1-1,0-1 1,0 0 0,-1 1 0,1-1 0,0 1 0,1-1-1,-1 1 1,0-1 0,0 1 0,1-1 0,-1 1 0,0-1-1,1 0 1,0 1 0,-1-1 0,1 0 0,0 1 0,0-1-1,-1 0 1,1 0 0,0 0 0,0 0 0,0 0 0,1 0-1,0 1 1,1 1 3,0-1-1,0 0 1,0 1-1,1-1 1,-1 0-1,1-1 1,-1 1-1,1-1 1,-1 1-1,1-1 1,5 1-1,-4-2-31,1-1 0,-1 1 0,0-1 0,0 0 0,0 0 0,-1 0 0,1-1 0,0 0 0,0 0 0,-1 0 0,1 0 0,4-4 0,12-8-2380</inkml:trace>
  <inkml:trace contextRef="#ctx0" brushRef="#br0" timeOffset="11050.41">3015 348 15424,'0'0'256,"13"22"0,-2 7 32,6 14-1,0 3-31,1-3-64,4-6 32,5-8-96,0-8 32</inkml:trace>
  <inkml:trace contextRef="#ctx0" brushRef="#br0" timeOffset="11051.41">3761 14 14784,'0'0'314,"1"3"-175,3 6 164,1 1 0,0-1 0,1-1 0,-1 1-1,2-1 1,10 13 0,53 45 357,-40-39-358,10 13-147,-27-25-451,2-1 0,-1 0 0,2-1 0,0-1 0,20 13 0</inkml:trace>
  <inkml:trace contextRef="#ctx0" brushRef="#br0" timeOffset="11452.49">3972 73 16511,'0'0'2656,"-12"31"-2304,1 5-128,-7 9-32,-7-4-32,1-2 32,8-1-64,6-2 32,3-6-96,4-5 32,6-7-64,13-15 0</inkml:trace>
  <inkml:trace contextRef="#ctx0" brushRef="#br0" timeOffset="11883.86">4471 102 15232,'0'0'256,"1"3"21,0 3-101,-1 0 1,1 0-1,-1 0 1,0 1-1,0-1 1,-1 0-1,0 0 1,-1 7-1,0-4 71,1 0 0,0 0 0,0 13 0,1-19-164,0 0 1,1 1-1,0-1 1,-1 0-1,1 1 0,1-1 1,-1 0-1,0 0 1,1 0-1,-1 0 0,1 0 1,0 0-1,2 2 1,0 0-38,6 7 76,0 0 0,-1 1-1,9 16 1,-15-24-104,0 1-1,-1 0 0,0 0 0,0 0 1,-1 0-1,0 1 0,0-1 1,0 0-1,-1 0 0,0 1 1,-1 7-1,0-5-4,-1-1 1,0 1-1,0 0 0,-1-1 1,0 1-1,0-1 0,-1 0 0,-1 0 1,1 0-1,-1-1 0,0 1 1,-1-1-1,0-1 0,0 1 1,0-1-1,-1 0 0,0 0 0,-8 5 1,7-6-441,0 0 0,-1 0 0,0-1 0,0 0 0,-15 4 0</inkml:trace>
  <inkml:trace contextRef="#ctx0" brushRef="#br0" timeOffset="11884.86">4684 79 14880,'24'-10'0,"40"-16"0,29-16 32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5:52.69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2 6 13408,'0'0'2064,"2"2"-1590,4 5-387,1 0-1,0-1 1,0 0-1,0 0 1,1-1-1,-1 0 1,1 0-1,1 0 1,10 3-1,19 13-2,14 7-8,-39-23-62,-1 1 1,0 1 0,0 0-1,-1 1 1,0 0-1,0 1 1,11 12-1,104 143 262,-115-148-226</inkml:trace>
  <inkml:trace contextRef="#ctx0" brushRef="#br0" timeOffset="411.83">438 0 13504,'0'0'453,"-3"5"-170,-27 42 138,-2-3 0,-60 65 0,26-32-207,18-21-235,13-16 422,-37 55 0,64-82-597,0 0 0,1 0 0,0 1 1,1-1-1,0 2 0,2-1 0,-1 1 0,-3 29 1</inkml:trace>
  <inkml:trace contextRef="#ctx0" brushRef="#br0" timeOffset="845.07">610 410 14560,'0'0'1120,"0"-4"-923,11-42 34,-8 35-208,0-1 0,-1 1 0,0-1 0,1-12 1,-3-7 658,0 30-117,1 7 651,9 35-1037,-5-22-154,-1-1-1,-1 1 1,0 0-1,-2 0 0,0 22 1,-4-9-2388</inkml:trace>
  <inkml:trace contextRef="#ctx0" brushRef="#br0" timeOffset="1237.49">588 562 15136,'0'0'2111,"26"2"-1951,7-8 32,4-3-64,4-3 32,5-3-64,4-4 64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5:34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2128,'0'0'928,"2"23"-672,-2 15-128,1 4 0,3 1-32,1-2 0,-1-3-32,2-5 32,1 1-64,4-1 32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5:33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0 11488,'-3'1'224,"-3"0"-93,-1 0-1,1 1 1,0 0 0,-1 1 0,1-1 0,0 1 0,1 1 0,-1-1-1,0 1 1,1 0 0,0 0 0,0 0 0,0 1 0,-6 7 0,0 1-122,1 1 1,0-1-1,1 2 1,-12 24-1,16-27-6,1-1 0,1 1 0,0 0 0,0 0 0,1 0 0,1 1 0,0-1-1,1 0 1,0 0 0,1 1 0,0-1 0,4 15 0,2 5-19,2 0 0,1-1 0,19 40 0,-25-63 4,0 0-1,1 0 1,0 0 0,1 0 0,-1-1 0,2 0 0,-1 0 0,1-1 0,7 6 0,-12-10 10,0-1 1,-1 1-1,1-1 1,0 0-1,0 1 1,1-1-1,-1 0 1,0 0-1,0-1 1,0 1-1,1 0 1,-1-1-1,0 1 1,1-1-1,-1 0 1,0 0-1,1 0 1,-1 0-1,1 0 1,-1 0-1,0-1 1,1 1-1,-1-1 1,0 1-1,0-1 0,1 0 1,-1 0-1,0 0 1,0 0-1,0-1 1,0 1-1,0 0 1,0-1-1,-1 0 1,1 1-1,0-1 1,-1 0-1,1 0 1,2-4-1,-1 1 46,0-1-1,0 0 1,-1 0 0,0 0-1,0 0 1,0-1-1,-1 1 1,1 0 0,-2-1-1,1 1 1,-1-9-1,0 2 260,-1 0 0,0 0 0,-1 0 0,-5-20 0,6 31-177,-1-1 1,1 1-1,-1 0 1,1-1-1,-1 1 1,0 0 0,0 0-1,0 0 1,0 1-1,0-1 1,0 0-1,-1 1 1,1-1 0,0 1-1,-1 0 1,-4-2-1,2 0 218,5 3-331,-1 0 0,1 0 0,0 0 0,-1 0 0,1 0 0,-1 0 0,1 0 0,0 0 0,-1 0 0,1 0 0,0 0 0,-1 0 0,1 0 0,0 0 0,-1 1 0,1-1-1,0 0 1,-1 0 0,1 0 0,0 0 0,-1 1 0,1-1 0,0 0 0,-1 0 0,1 1 0,0-1 0,0 0 0,-1 1 0,1-1 0,0 0 0,0 0 0,0 1 0,0-1 0,-1 0-1,1 1 1,0-1 0,0 1 0,0-1 0,-4 15 16,3 21-2328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7:10.08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9 192 14560,'-2'0'133,"1"0"-92,-1 0 1,1 0-1,0 0 1,-1 0-1,1 0 1,0 1-1,-1-1 1,1 0-1,0 1 1,0-1-1,-1 1 1,1-1 0,0 1-1,0 0 1,0-1-1,0 1 1,0 0-1,0 0 1,0 0-1,0 0 1,0 0-1,0 0 1,0 0-1,0 0 1,1 0-1,-1 0 1,0 1-1,1-1 1,-1 0-1,1 0 1,0 1-1,-1-1 1,1 2-1,-3 7 80,0 1-1,1-1 1,0 13 0,1-17-101,0 5 40,0 1-1,1 0 1,0 0-1,0 0 1,4 13-1,-4-21-38,1 0 0,1 0-1,-1 1 1,0-1 0,1 0 0,0-1-1,0 1 1,0 0 0,1 0 0,-1-1 0,1 1-1,0-1 1,0 0 0,0 0 0,0 0 0,0 0-1,7 4 1,4-1 20,-1 0 1,2-1-1,-1 0 0,0-1 0,1-1 1,27 3-1,-24-4-8,-1 1 0,0 1 0,0 0 0,33 13-1,-46-15-27,1 1 0,0 0-1,-1 0 1,0 0 0,0 0 0,0 1-1,0-1 1,0 1 0,-1 0-1,1 0 1,-1 0 0,0 1-1,-1-1 1,1 1 0,3 9-1,-3-7 0,-2 0-1,1 0 0,-1 0 1,0 0-1,0 0 1,-1 0-1,0 0 0,0 1 1,0-1-1,-1 0 0,-2 8 1,1-8 3,0 0 0,0 0 0,0 0-1,-1-1 1,0 1 0,0-1 0,0 1 0,-1-1 0,0 0 0,-1 0 0,1-1 0,-1 1 0,0-1-1,0 0 1,-1 0 0,1-1 0,-1 0 0,0 0 0,0 0 0,-1 0 0,1-1 0,-1 0 0,0-1 0,-10 3-1,11-4-207,1-1 0,-1 0 0,0 0 0,0-1-1,1 0 1,-1 0 0,1 0 0,-1 0 0,1-1-1,-7-3 1</inkml:trace>
  <inkml:trace contextRef="#ctx0" brushRef="#br0" timeOffset="489.64">151 169 14112,'0'0'0,"14"0"160,7 2 0,10 0 192,10-2-32,8-6-288,8-5 32</inkml:trace>
  <inkml:trace contextRef="#ctx0" brushRef="#br0" timeOffset="490.64">910 0 11776,'4'19'632,"0"0"0,-1 0 0,-1 0 0,0 26 0,-8 79 538,3-82-1031,-9 390 1477,12-365-1147,-3-55-124,3-12-397,0 0 0,0 1 1,0-1-1,0 0 0,-1 0 0,1 0 0,0 0 0,0 0 0,0 0 0,0 1 1,0-1-1,0 0 0,0 0 0,0 0 0,-1 0 0,1 0 0,0 0 0,0 0 1,0 0-1,0 0 0,0 0 0,-1 0 0,1 1 0,0-1 0,0 0 0,0 0 1,0 0-1,0 0 0,-1 0 0,1 0 0,0 0 0,0 0 0,0 0 0,0 0 1,-1 0-1,1-1 0,0 1 0,0 0 0,0 0 0,0 0 0,0 0 0,0 0 1,-1 0-1,1 0 0</inkml:trace>
  <inkml:trace contextRef="#ctx0" brushRef="#br0" timeOffset="906.51">654 354 15136,'0'0'570,"3"2"-303,2 1-73,-1-1 1,1 1-1,0-1 1,0 0-1,1 0 0,-1-1 1,0 1-1,1-1 1,-1-1-1,9 2 0,-13-18 2270,2 30-4949</inkml:trace>
  <inkml:trace contextRef="#ctx0" brushRef="#br0" timeOffset="1370.55">1200 786 17151,'0'0'374,"3"3"212,12 12 121,-11-9-492,1-1 1,0 0-1,0 0 0,1 0 0,0-1 0,12 8 1,-17-12-189,-1 0-23,0 1 0,1-1-1,-1 0 1,1 0 0,-1 0 0,0 0 0,1 0 0,-1 1 0,1-1 0,-1 0 0,1 0 0,-1 0-1,0 0 1,1 0 0,-1 0 0,1 0 0,-1-1 0,1 1 0,-1 0 0,0 0 0,1 0 0,-1 0-1,1 0 1,-1-1 0,0 1 0,1 0 0,-1 0 0,0-1 0,1 1 0,0-1-4,0 1 0,-1 0 1,1-1-1,0 1 1,0 0-1,-1-1 0,1 1 1,-1-1-1,1 1 0,0-1 1,-1 1-1,1-1 0,-1 0 1,1 1-1,-1-1 1,1 0-1,-1 1 0,0-1 1,1 0-1,-1 0 0,0 1 1,0-1-1,0 0 0,1 0 1,-1 1-1,0-2 1,0 0-1,2-7 6,0 1 0,-1 0 0,0-1 0,-1 1-1,0 0 1,0-1 0,-1 1 0,0-1 0,0 1 0,-4-13-1,4 19 6,0 0 0,0 0 0,0 1 0,-1-1 0,1 0 0,0 1 0,-1-1 0,1 1 0,-1-1 0,1 1 0,-1 0-1,0 0 1,0 0 0,1 0 0,-1 0 0,0 0 0,0 0 0,0 0 0,0 1 0,0-1 0,0 1 0,0 0 0,0-1-1,0 1 1,0 0 0,0 0 0,-4 1 0,4-1 2,-1 0-1,0 0 0,1 0 1,-1 0-1,0 1 0,1 0 1,-1-1-1,1 1 0,-1 0 1,1 0-1,-1 0 0,1 1 1,0-1-1,-1 0 1,1 1-1,0 0 0,0-1 1,0 1-1,0 0 0,-3 4 1,4-2-188,0 0 0,0 0 1,0 0-1,0 0 1,1 0-1,-1 5 0,1-6-121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7:09.16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24 1 15040,'-1'5'421,"4"136"1783,2-13-1182,-7-47-706,-12 199 510,14-274-792,-1 0 1,0 0 0,-1 0-1,1 0 1,-6 11 0,7-15-2499</inkml:trace>
  <inkml:trace contextRef="#ctx0" brushRef="#br0" timeOffset="416.99">35 293 14976,'0'0'3685,"3"-1"-3467,-2-1-146,0 1 0,0 0 0,0 0 0,0-1 0,0 1 0,0-1 0,0 1-1,0-1 1,0 1 0,-1-1 0,1 1 0,-1-1 0,1 0 0,-1 1 0,0-1 0,1 0-1,-1 1 1,0-1 0,0 0 0,0 1 0,0-1 0,-1-2 0,-9 14 269,4 1-314,0 1 1,1-1-1,1 1 1,0 0-1,1 1 1,-3 13-1,0 11-2699</inkml:trace>
  <inkml:trace contextRef="#ctx0" brushRef="#br0" timeOffset="417.99">774 608 17055,'0'0'224,"8"22"0,-6 8 64,1 6 32,0 2 64,-1 7 0,-2 7-64,2-2 0,3-7-96,0-11-32,2-7-96,-2-8 32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55:55.11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4 510 12672,'0'0'389,"-2"5"-16,-3 6-259,1 0-1,1 0 0,0 0 1,1 1-1,0 0 1,0-1-1,1 1 0,1 0 1,2 19-1,-1-13-91,2 0 0,0-1-1,1 1 1,1-1 0,13 33-1,-16-45-16,1 0 0,-1-1 0,1 1 0,0-1 0,0 0 0,1 1 0,-1-1 0,1-1 0,0 1-1,0-1 1,0 1 0,0-1 0,8 4 0,-9-5-3,1-1 1,-1 0-1,1 0 0,-1 0 0,1 0 0,-1-1 1,1 1-1,-1-1 0,1 0 0,-1 0 0,1 0 1,0-1-1,-1 1 0,1-1 0,-1 0 0,1 0 1,-1 0-1,0 0 0,1-1 0,-1 1 0,4-3 1,0-1 10,1 0 0,-1 0 0,-1 0 0,1-1 0,-1 0 0,0 0 0,0-1 0,0 0 0,-1 0 0,0 0 0,-1 0 0,0-1 0,0 0 0,0 0 0,-1 0 0,0 0 0,-1-1 0,3-16 0,-4 13 29,0 1 0,0-1 0,-2 0 0,1 1 1,-1-1-1,-1 1 0,0-1 0,-1 1 0,0 0 0,-1 0 0,0 0 1,-1 0-1,-9-16 0,7 16 34,0 1 1,0 0 0,-1 0-1,-1 1 1,0 0-1,0 0 1,-10-7-1,16 14-34,-1 0 1,1 0-1,-1 0 0,0 0 0,0 0 0,0 1 0,1-1 0,-1 1 0,0 0 0,-9 0 0,10 1-11,1 0 0,-1 0-1,0 1 1,0-1-1,0 1 1,0 0 0,1-1-1,-1 1 1,0 1 0,1-1-1,-1 0 1,1 1-1,-1-1 1,1 1 0,0 0-1,-1 0 1,-1 2-1,-2 4-432,0-1 0,1 0 0,0 1 0,-5 10 0</inkml:trace>
  <inkml:trace contextRef="#ctx0" brushRef="#br0" timeOffset="450.13">404 797 15424,'0'0'421,"4"5"-32,-2-1-314,6 6 167,-1-1 0,1 0 0,16 15 1,-21-22-206,0 1 1,0-1 0,1 0 0,-1 0-1,1 0 1,-1-1 0,1 1 0,-1-1-1,1 0 1,0 0 0,0 0-1,0 0 1,0-1 0,-1 1 0,1-1-1,0 0 1,5-1 0,-5 1-6,-1 0 1,0-1-1,1 0 1,-1 0-1,0 0 1,0 0-1,0 0 1,1 0-1,-1-1 1,0 0-1,-1 1 1,1-1-1,0 0 1,0-1-1,-1 1 1,1 0-1,2-4 1,-4 3 15,1 0 1,-1 0-1,1-1 0,-1 1 1,0 0-1,0-1 1,0 1-1,-1 0 0,1-1 1,-1 1-1,0-1 1,0 1-1,0-1 1,-1 1-1,1-1 0,-2-5 1,1 4 45,0 0 0,0 1 1,-1-1-1,0 0 0,-4-7 1,5 10-71,0 1-1,0-1 1,0 1 0,0 0 0,0-1 0,-1 1 0,1 0-1,0 0 1,-1 0 0,1 0 0,-1 0 0,1 0-1,-1 0 1,0 1 0,1-1 0,-1 0 0,0 1 0,-2-1-1,5-5-2545</inkml:trace>
  <inkml:trace contextRef="#ctx0" brushRef="#br0" timeOffset="873.77">983 365 13856,'-2'0'32,"-3"2"-5,1 0 1,-1-1-1,1 1 1,-1 1 0,1-1-1,0 1 1,0-1 0,0 1-1,1 1 1,-1-1 0,1 0-1,-1 1 1,1 0-1,0-1 1,1 1 0,-1 0-1,1 1 1,-1-1 0,1 0-1,0 1 1,-2 8 0,-4 13 84,0 0 1,2 0 0,1 0-1,-3 39 1,7-50-85,1 1-1,1-1 0,0 1 1,1-1-1,0 0 0,1 0 1,1 1-1,1-2 1,7 17-1,-11-26-21,1-1 1,1 0 0,-1 0-1,0-1 1,1 1 0,0 0-1,0-1 1,0 0-1,0 1 1,0-1 0,1-1-1,-1 1 1,1 0-1,0-1 1,0 0 0,0 0-1,0 0 1,0 0 0,0 0-1,1-1 1,-1 0-1,1 0 1,-1 0 0,1-1-1,-1 1 1,1-1-1,-1 0 1,1 0 0,7-2-1,-2 0 19,-1 0-1,0-1 0,0 0 1,0-1-1,0 0 0,0 0 0,-1-1 1,0 0-1,0 0 0,0-1 1,0 0-1,-1 0 0,8-9 1,-9 7 24,1-1 1,-1 1 0,-1-1 0,1 0 0,-1 0 0,-1-1 0,0 0 0,0 1 0,-1-1 0,0 0 0,-1-1 0,0 1 0,1-19 0,-3 13 51,-1 1-1,0-1 1,-1 0-1,0 1 1,-2-1 0,0 1-1,0 0 1,-10-22 0,10 30-28,0-1 1,0 1-1,-1 0 0,0 0 1,0 1-1,0-1 1,-10-7-1,12 11-26,0 0 1,-1 0-1,1 1 0,-1-1 0,0 1 1,1 0-1,-1 0 0,0 0 1,0 0-1,-1 1 0,1 0 1,0-1-1,0 2 0,-1-1 0,-8 0 1,12 1-26,0 0 1,0 0-1,0 0 1,0 0 0,0 1-1,0-1 1,-1 0-1,1 1 1,0-1 0,0 0-1,0 1 1,0-1-1,0 1 1,1 0-1,-1-1 1,0 1 0,0 0-1,0 0 1,0-1-1,1 1 1,-2 2-1,2-3-98,-1 1-1,1 0 1,0-1-1,0 1 0,0-1 1,0 1-1,0 0 0,0-1 1,0 1-1,0 0 1,0-1-1,0 1 0,0-1 1,0 1-1,0 0 0,0-1 1,1 1-1,-1-1 1,0 1-1,0 0 0,1-1 1,-1 1-1,0-1 0,1 1 1,-1-1-1,1 1 1,-1-1-1,0 1 0,1-1 1,-1 0-1,1 1 0,0-1 1</inkml:trace>
  <inkml:trace contextRef="#ctx0" brushRef="#br0" timeOffset="1327.31">1381 315 12384,'-3'-2'197,"1"1"-130,0 0 1,0 0-1,0 0 0,0 1 0,-1-1 1,1 0-1,0 1 0,-1 0 0,1-1 1,0 1-1,-1 0 0,1 0 1,0 0-1,-1 1 0,1-1 0,0 0 1,0 1-1,-1 0 0,1-1 1,0 1-1,0 0 0,0 0 0,0 0 1,0 0-1,-4 3 0,2-1-43,-1 1 1,0-1-1,1 1 0,0 0 0,0 0 0,0 1 0,1-1 1,-1 1-1,1-1 0,0 1 0,0 0 0,1 1 0,-1-1 1,1 0-1,0 1 0,1-1 0,-1 1 0,1-1 0,0 1 1,1 0-1,-1-1 0,1 1 0,1 6 0,-1-7-21,0 1 0,1-1 0,0 0 0,0 0-1,1 1 1,0-1 0,0 0 0,0 0 0,0 0-1,1-1 1,-1 1 0,1-1 0,1 1 0,-1-1 0,0 0-1,1 0 1,0 0 0,0-1 0,0 1 0,0-1 0,1 0-1,0 0 1,-1 0 0,10 3 0,-7-4 1,-1 0 1,1-1-1,0 0 1,0 0-1,0 0 1,0-1-1,0 0 0,0-1 1,0 1-1,0-1 1,0-1-1,-1 1 1,1-1-1,0 0 1,-1-1-1,1 1 0,-1-1 1,0-1-1,0 1 1,0-1-1,0 0 1,-1 0-1,1-1 1,-1 0-1,-1 0 0,1 0 1,0 0-1,-1-1 1,6-10-1,-8 11 121,-1 0-1,1 0 1,-1 0-1,-1 0 0,1 0 1,-1-1-1,1 1 1,-1 0-1,-1 0 1,1 0-1,-1 0 0,0 0 1,0 0-1,-3-9 1,3 13 861,2 17-730,-1-14-252,2 72 22,3-1-1,19 90 0,-17-130-181,-4-15-272,1-1 1,1 0 0,0 0-1,9 17 1</inkml:trace>
  <inkml:trace contextRef="#ctx0" brushRef="#br0" timeOffset="2184.32">1824 298 13600,'-3'0'352,"1"1"-272,0-1 0,0 0 1,0 0-1,0 1 1,0 0-1,0-1 0,0 1 1,0 0-1,0 0 0,1 0 1,-1 0-1,0 0 1,1 0-1,-1 0 0,0 1 1,1-1-1,-1 1 1,1-1-1,0 1 0,0-1 1,-1 1-1,1 0 1,0 0-1,0 0 0,1-1 1,-2 5-1,-3 6-29,1 1-1,0-1 0,1 1 1,1 0-1,0 0 1,0 0-1,1 21 0,1-28-45,1 0-1,0 0 1,0 0-1,0 0 0,0-1 1,1 1-1,0 0 0,0-1 1,1 1-1,0-1 0,-1 0 1,2 0-1,-1 0 1,1 0-1,-1-1 0,1 1 1,1-1-1,-1 0 0,6 4 1,2-1-3,0-1 1,1 0 0,0 0-1,0-2 1,0 0-1,1 0 1,-1-1 0,1-1-1,18 2 1,-18-3 1,1 1 0,-1 0 0,0 1 1,0 1-1,0 0 0,-1 1 0,1 0 1,13 8-1,-26-12-3,0 0 0,0-1 0,0 1 0,0 0 0,0 0 0,0-1 0,0 1 0,-1 0 0,1 0 0,0 0 0,0 0 0,-1 0 0,1 0 0,-1 0 0,1 0 0,-1 1 0,0-1 0,1 0 0,-1 0 0,0 0 0,0 0 0,1 3 0,-2-2 0,1 1 1,-1-1-1,1 0 1,-1 1-1,0-1 1,0 0-1,0 0 0,0 0 1,0 0-1,-3 4 1,-2 2 3,0-1 0,-1 0 0,0 0 0,-13 9 0,14-11-1,0-1-1,0 0 1,-1-1 0,0 1-1,0-1 1,0-1 0,0 1-1,0-1 1,-15 2 0,20-4 7,-1 1 0,1-1 0,-1 0 0,1 0 0,-1-1 1,1 1-1,-1 0 0,1-1 0,-1 0 0,1 1 0,0-1 1,-1 0-1,1 0 0,0 0 0,0-1 0,0 1 0,0 0 0,0-1 1,0 0-1,0 1 0,0-1 0,0 0 0,1 0 0,-1 0 0,1 0 1,-1 0-1,1 0 0,0 0 0,0-1 0,0 1 0,0 0 1,0-1-1,0-3 0,-1-4 46,0-1 0,1 0 0,1 0 0,0 1 0,0-1 0,1 0 1,0 1-1,1-1 0,3-12 0,3-7 164,24-54 0,-17 57-126,0 0 1,2 1-1,0 1 0,2 1 0,30-31 0,22-28 70,-30 30-64,-40 52-69,-8 14 20,2-6-45,-1 5-9,0 0 0,0 1-1,2 0 1,-1 0 0,2 0 0,-1 0 0,2 1 0,-2 23-1,4-29-9,0-1-1,0 1 1,1 0-1,1-1 1,-1 1-1,1-1 1,0 0-1,1 1 1,0-1-1,0 0 0,0 0 1,1-1-1,0 1 1,0-1-1,1 0 1,0 0-1,8 8 1,-6-8-13,-1 0 1,1-1 0,0 0-1,1-1 1,-1 1 0,1-1-1,14 5 1,2-2-97,32 6-1,-34-9 32,0 2-1,25 8 0,-45-13 84,0 0-1,0 0 0,0 1 0,0-1 0,0 0 0,0 1 1,0-1-1,0 1 0,0-1 0,-1 1 0,1 0 1,-1 0-1,1 0 0,-1 0 0,0 0 0,0 0 0,1 0 1,-2 1-1,1-1 0,0 0 0,0 0 0,-1 1 0,1-1 1,-1 1-1,0-1 0,1 0 0,-1 1 0,-1-1 0,1 1 1,0-1-1,0 0 0,-1 1 0,1-1 0,-2 4 0,-1 1 4,1 1 0,-1-1 0,0 0 0,-1 0 0,0 0 0,0-1 0,0 1 0,-1-1 0,-7 8 0,3-6 0,1 0-1,-2 0 1,1-1 0,-1 0 0,0-1 0,0 0 0,-1-1 0,-15 6-1,26-11 7,-1 1-1,0-1 0,1 0 1,-1 0-1,0 0 0,1 0 0,-1 0 1,0 0-1,1 0 0,-1 0 0,0 0 1,1 0-1,-1 0 0,0-1 0,1 1 1,-1 0-1,0 0 0,1-1 0,-1 1 1,1 0-1,-1-1 0,1 1 1,-1 0-1,1-1 0,-2 0 0,1-1 7,0 1-1,0 0 1,1-1-1,-1 0 1,0 1-1,1-1 1,-1 0-1,1 1 1,-1-1-1,1-2 1,-1-7 64,0 0 0,2-19 0,-1 19-20,3-25 164,1-1 0,18-70 0,31-70 432,-51 170-621,2-6 50,0 0 0,1 0 0,1 0 0,0 1 0,0 0 0,12-16 0,-17 27-193,0 0 1,1 0 0,-1 0 0,1 0-1,0 0 1,-1 0 0,1 0 0,0 0-1,-1 0 1,1 1 0,0-1-1,0 1 1,0 0 0,0-1 0,-1 1-1,1 0 1,2 0 0,-3 0-136</inkml:trace>
  <inkml:trace contextRef="#ctx0" brushRef="#br0" timeOffset="2566.47">2740 103 14400,'0'0'234,"-2"6"-63,-15 40 162,2 1 0,-15 87 0,26-110-305,1 0 0,2 0 0,0-1 1,1 1-1,2 0 0,0 0 1,2 0-1,6 23 0,-7-39-11,-1-1 0,1 0-1,1 0 1,0-1 0,0 1 0,0-1-1,0 0 1,1 0 0,0 0 0,1 0-1,-1-1 1,1 0 0,0 0-1,0-1 1,0 0 0,1 0 0,0 0-1,0-1 1,0 0 0,0 0 0,0-1-1,0 1 1,1-2 0,-1 1 0,1-1-1,-1 0 1,1-1 0,9 0-1,-15 0 5,1 0-1,-1 0 1,0 0-1,0 0 1,0-1-1,1 1 1,-1-1-1,0 0 1,0 1-1,0-1 0,0 0 1,0 0-1,0 0 1,0-1-1,0 1 1,0 0-1,-1-1 1,1 1-1,0-1 1,-1 0-1,3-3 1,-2 2 23,-1 1 0,0-1 0,0-1 0,0 1 0,0 0 0,-1 0 0,1 0 0,-1 0 0,0 0 0,0-1 0,0 1 1,0 0-1,-2-6 0,1 1 57,-2-1 0,1 1 1,-1 0-1,0-1 0,-1 1 0,0 1 1,0-1-1,0 0 0,-1 1 0,-9-10 1,12 15-57,-2-1 0,1 0 1,0 1-1,-1-1 0,1 1 0,-1 0 1,1 1-1,-1-1 0,0 0 1,0 1-1,0 0 0,0 0 0,0 0 1,0 0-1,0 1 0,0 0 0,0 0 1,-1 0-1,1 0 0,-8 2 1,4 0-310,0 0 1,0 0 0,0 1-1,0 1 1,1-1 0,-1 1 0,1 0-1,-10 8 1</inkml:trace>
  <inkml:trace contextRef="#ctx0" brushRef="#br0" timeOffset="3304.29">3107 395 13664,'0'0'2304,"20"-5"-1856,6 0-321,3-3 33,0 1-96,-3 1 32,-2 1-64,0 1 0,-1 0-32,-2-1 0</inkml:trace>
  <inkml:trace contextRef="#ctx0" brushRef="#br0" timeOffset="3723.75">3184 601 12736,'0'0'224,"30"5"-32,-5-5-32,14-2 32,4-3 32,6-7-96,2-4 0</inkml:trace>
  <inkml:trace contextRef="#ctx0" brushRef="#br0" timeOffset="4186.25">3877 115 11936,'-5'-1'124,"0"0"0,1 0 0,-1 0 0,0 1 0,0 0 0,0 0 1,0 0-1,0 0 0,0 1 0,0 0 0,0 0 0,1 0 0,-1 1 0,0-1 1,-6 5-1,5-3-50,0 1 1,0 0-1,1 1 1,-1-1-1,1 1 1,0 0-1,0 0 1,1 0-1,0 1 1,-5 8-1,4-6-61,1 0 0,0 0 0,0 1-1,1 0 1,0-1 0,0 1-1,1 0 1,0 1 0,1-1 0,0 0-1,1 0 1,-1 1 0,2-1-1,-1 0 1,2 1 0,-1-1 0,3 10-1,-3-18-12,-1 1 1,1 0-1,-1-1 0,1 1 1,0-1-1,-1 1 0,1-1 0,0 1 1,0-1-1,0 1 0,0-1 1,0 0-1,0 0 0,1 1 0,-1-1 1,0 0-1,1 0 0,-1 0 0,1 0 1,-1 0-1,1-1 0,-1 1 1,3 0-1,-2-1 0,0 0 0,0 0 0,0 0 0,1-1 0,-1 1-1,0-1 1,0 0 0,0 1 0,0-1 0,0 0 0,0 0 0,0 0 0,0 0 0,-1-1 0,1 1 0,0 0 0,2-4 0,0 2 41,-1-1 1,1 0 0,-1 0 0,0 0 0,0-1 0,0 1 0,-1-1 0,1 1 0,-1-1 0,-1 0 0,1 0 0,0 0 0,0-8 0,0-4 252,0-1 0,-2-28 0,0 24-174,0 21 424,2 4-480,1 0 1,-1 0-1,0 1 0,-1-1 1,1 1-1,-1-1 0,3 8 1,2 5 6,6 11 22,8 15 2,-1 2 1,22 79-1,-40-114-93,0-1 0,0 1 0,-1-1 0,0 1 0,-1-1 0,0 1 1,0-1-1,-1 1 0,0-1 0,-6 16 0,4-14-1,-1 0 1,0 0 0,0-1-1,-1 1 1,0-1 0,0-1-1,-1 1 1,-8 7-1,-17 9 468,10-13-3236</inkml:trace>
  <inkml:trace contextRef="#ctx0" brushRef="#br0" timeOffset="4671.49">4174 503 14208,'0'0'1093,"0"4"-709,0 4-275,-1 0 0,2-1-1,-1 1 1,1-1 0,0 1 0,4 12 0,-4-18-97,-1-1 1,1 1-1,-1-1 1,1 1-1,0-1 1,-1 1-1,1-1 1,0 0-1,0 1 1,0-1-1,0 0 1,0 1-1,0-1 1,0 0-1,0 0 1,1 0-1,-1 0 1,0 0-1,1-1 1,-1 1-1,1 0 1,-1 0-1,1-1 1,-1 1-1,1-1 1,-1 0-1,1 1 1,0-1-1,-1 0 1,1 0-1,-1 0 1,1 0-1,0 0 1,-1 0-1,1-1 1,-1 1-1,1 0 1,-1-1 0,1 1-1,2-2 0,0 0 11,1 0 0,-1 0-1,0 0 1,0-1 0,0 1-1,0-1 1,-1 0 0,1 0-1,-1 0 1,1-1 0,-1 1-1,4-6 1,-6 6 4,0 1 0,0 0 0,0-1-1,0 1 1,0 0 0,0-1 0,-1 1 0,1-1-1,-1 0 1,1 1 0,-1-1 0,0 1 0,0-1 0,0 0-1,-1 1 1,1-1 0,-1 1 0,1-1 0,-1 1 0,0-1-1,0 1 1,0-1 0,0 1 0,-2-3 0,-1-2 161,0 1 0,-1-1 0,1 1 0,-9-9 0,11 14-308,0-1 0,0 0 0,0 0 0,0 1 1,0 0-1,-1-1 0,1 1 0,0 0 0,-1 0 0,1 0 0,-1 0 0,1 1 0,-1-1 0,0 1 0,1-1 0,-4 1 0</inkml:trace>
  <inkml:trace contextRef="#ctx0" brushRef="#br0" timeOffset="5581.47">4371 182 13664,'0'0'325,"-1"4"64,-2 1-242,0 1 0,1 0 1,0 0-1,0-1 0,1 1 0,0 0 0,0 0 0,0 0 0,1 1 0,0-1 0,0 0 0,2 12 0,-1-14-118,0 1-1,0-1 1,0 0-1,1 1 1,0-1-1,0 0 1,0 0-1,0 0 1,1 0-1,-1-1 1,1 1-1,0-1 1,0 1-1,0-1 1,1 0-1,-1 0 1,1-1-1,7 5 0,4 0 16,1 0 0,0-1 0,1-1 0,20 4 0,-22-6-17,1 0 1,-1 2-1,0 0 1,0 1-1,18 10 0,-30-15-23,-1 1 1,0 0-1,1 0 0,-1 0 0,0 0 0,-1 0 0,1 1 0,0-1 0,-1 1 0,1-1 0,-1 1 0,0-1 0,0 1 0,0 0 0,0-1 0,0 1 0,0 0 0,-1 0 0,1 0 0,-1 0 0,0 0 0,0 0 0,0-1 0,0 1 0,-1 0 0,1 0 0,-1 0 0,0 0 0,0-1 0,0 1 0,0 0 0,-2 3 0,2-3 1,-1 1 0,1-1 0,-1 0 0,0 0 0,0 0 0,0 0 0,0 0 0,-1 0 0,1-1 0,-1 1 0,0-1 0,1 1-1,-1-1 1,0 0 0,-1 0 0,1-1 0,0 1 0,0-1 0,-1 1 0,1-1 0,-1 0 0,1 0 0,-1-1 0,1 1 0,-6 0 0,6-2 4,1 1 1,0-1 0,0 0-1,0 1 1,0-1-1,0 0 1,0 0 0,0-1-1,0 1 1,0 0-1,1-1 1,-1 1 0,0-1-1,1 1 1,-1-1 0,1 0-1,-1 1 1,1-1-1,0 0 1,0 0 0,0 0-1,0 0 1,0 0-1,1 0 1,-1 0 0,0-3-1,-1-2 45,0 0-1,1-1 1,0 1 0,0 0-1,1 0 1,1-13-1,0 9 12,2-1 0,-1 1 0,1 0 0,1 0-1,0 0 1,0 0 0,2 1 0,-1 0 0,8-12-1,8-7 147,41-42 0,5-6-38,-61 69-174,-4 6-2,-1 0 1,1-1-1,0 1 0,-1-1 1,1 1-1,-1-1 1,0 1-1,0-1 0,0 0 1,0 0-1,0 0 1,-1 0-1,1 1 0,-1-1 1,0 0-1,0 0 1,0 0-1,0 0 0,-1-3 1,1 5-2,0 0 0,0 1 0,0-1 1,0 0-1,0 1 0,0-1 0,0 0 0,0 1 1,0-1-1,0 0 0,-1 1 0,1-1 1,0 1-1,-1-1 0,1 0 0,0 1 0,-1-1 1,1 1-1,-1-1 0,1 1 0,-1-1 0,1 1 1,-1 0-1,1-1 0,-1 1 0,0-1 0,1 1 2,-1 0-1,1 1 0,-1-1 0,1 0 0,-1 0 0,1 0 0,-1 1 1,1-1-1,-1 0 0,1 1 0,0-1 0,-1 0 0,1 1 0,-1-1 0,1 1 1,0-1-1,-1 0 0,1 1 0,0-1 0,0 1 0,0-1 0,-1 1 0,1-1 1,0 1-1,0-1 0,0 1 0,0-1 0,0 1 0,0-1 0,0 1 1,0-1-1,0 1 0,0-1 0,0 2 0,-1 4-16,1 1 0,0-1-1,0 0 1,1 0 0,0 1-1,0-1 1,0 0 0,1 0 0,0 0-1,0 0 1,0 0 0,1 0-1,0-1 1,5 8 0,-3-6-25,1 0 0,0 0-1,1-1 1,0 1 0,0-1 0,0-1 0,1 0 0,0 0 0,12 6-1,-13-8 20,1 1-1,-1 0 0,0 1 0,0-1 0,-1 1 0,1 0 0,-1 1 0,0 0 1,-1 0-1,1 0 0,-1 0 0,-1 1 0,1 0 0,-1 0 0,0 0 0,-1 1 1,1-1-1,-2 1 0,1 0 0,-1 0 0,0 0 0,0 0 0,-1 0 0,0 0 1,-1 0-1,-1 15 0,1-16 16,0 1 1,-1-1-1,0 1 1,0-1-1,-1 0 1,0 1-1,0-1 1,-1 0-1,0 0 1,0-1-1,0 1 1,-1 0-1,-6 7 0,9-14 11,1 1-1,0-1 0,-1 1 0,1-1 0,-1 0 0,1 1 0,0-1 0,-1 0 0,1 0 0,-1 1 0,1-1 0,-1 0 0,0 0 0,1 0 0,-1 0 0,1 1 0,-1-1 1,1 0-1,-1 0 0,1 0 0,-1 0 0,1 0 0,-1-1 0,0 1 0,1 0 0,-1 0 0,1 0 0,-1 0 0,1 0 0,-1-1 0,1 1 0,-1 0 0,1-1 1,-1 1-1,1 0 0,0-1 0,-1 1 0,1 0 0,-1-1 0,1 1 0,0-1 0,-1 1 0,1-1 0,0 1 0,0 0 0,-1-1 0,1 0 0,-1 0 3,-2-4 16,1-1 0,-1 1 0,1-1 0,0 1 0,0-1 1,1 1-1,0-1 0,0 0 0,0 0 0,1 0 0,0 0 0,0 1 1,0-1-1,1 0 0,-1 0 0,3-8 0,2-7 121,1-1 0,1 2 0,11-23 0,6-3 193,1 2 1,3 1-1,56-67 0,-57 75-87,-27 35-241,0 0 1,0 0-1,0 0 1,0 0-1,0 0 1,0 0-1,0 1 1,0-1-1,1 0 1,-1 0-1,0 0 1,0 0-1,0 0 1,0 0-1,0 0 1,0 0-1,0 0 1,0 0-1,0 0 1,0 0-1,0 0 1,0 0-1,1 0 1,-1 1-1,0-1 1,0 0-1,0 0 1,0 0-1,0 0 1,0 0-1,0 0 1,0 0-1,1 0 1,-1 0-1,0 0 1,0 0-1,0 0 1,0 0-1,0 0 1,0-1-1,0 1 1,0 0-1,0 0 1,0 0-1,1 0 1,-1 0-1,0 0 1,0 0-1,0 0 1,0 0-1,0 0 1,0 0-1,0 0 1,0 0-1,0 0 1,0-1-1,0 1 1,0 0-1,0 0 1,0 0-1,0 0 1,0 0-1,0 0 1,0 0-1,1 0 1,-1 0-1,0-1 1,0 1-1,-1 0 1,1 12 55,-6 17-97,-2 5 17,1 0 0,1 0 0,-1 54 0,7-77-3,0-1 1,0 1-1,1-1 1,0 1-1,1-1 0,1 0 1,-1 0-1,2 0 1,-1 0-1,1 0 1,1-1-1,0 0 1,0 0-1,1 0 1,0 0-1,9 10 1,-12-16 12,1-1 1,-1 1-1,1 0 0,0-1 1,-1 0-1,1 0 1,0 0-1,0 0 0,0-1 1,0 1-1,1-1 1,-1 0-1,0 0 0,1-1 1,-1 1-1,0-1 1,1 0-1,-1 0 0,0-1 1,5 0-1,-6 1 11,0-1 0,0 0 0,0 0 0,0 0 0,0-1 0,-1 1 0,1 0 0,0-1-1,-1 0 1,1 0 0,-1 0 0,0 0 0,1 0 0,-1 0 0,0 0 0,0-1 0,-1 1 0,1-1 0,0 1 0,-1-1 0,0 0 0,1 0 0,-1 0-1,0 0 1,0 1 0,-1-1 0,1 0 0,-1-1 0,1-2 0,-1 3 29,0-1 1,0 1-1,0-1 0,-1 1 0,1-1 1,-1 1-1,0 0 0,0-1 0,0 1 1,-1 0-1,1 0 0,-1 0 1,1-1-1,-1 2 0,0-1 0,0 0 1,-1 0-1,1 1 0,-4-4 0,3 3-364,-1 0-1,0 1 0,1-1 0,-1 1 0,0 0 0,-6-2 0</inkml:trace>
  <inkml:trace contextRef="#ctx0" brushRef="#br0" timeOffset="6057.21">5535 0 14304,'-1'3'133,"-4"35"211,-2 0 1,-1-1-1,-3 0 1,-16 40 0,-24 42 269,-1 4-215,27-54-256,5-16 49,2 2 1,-20 102-1,39-131 58,17-75-2420</inkml:trace>
  <inkml:trace contextRef="#ctx0" brushRef="#br0" timeOffset="6447.38">5352 228 12576,'0'0'330,"-2"-3"86,1 2-895,-7-8 2608,7 7-704,5 4-1081,-3-1-318,-1-1-2,0 0-1,0 0 0,0 1 1,0-1-1,0 0 0,0 0 1,0 0-1,1 0 0,-1 0 1,0 0-1,0 0 0,0 0 0,0 0 1,0 1-1,0-1 0,0 0 1,0 0-1,0 0 0,0 0 1,0 0-1,0 0 0,0 0 1,0 1-1,0-1 0,0 0 0,0 0 1,0 0-1,0 0 0,0 0 1,0 0-1,0 1 0,0-1 1,0 0-1,0 0 0,0 0 1,0 0-1,0 0 0,0 0 0,0 0 1,-1 0-1,1 1 0,0-1 1,0 0-1,0 0 0,0 0 1,0 0-1,0 0 0,0 0 0,0 0 1,-1 0-1,1 0 0,0 0 1,0 0-1,0 0 0,0 0 1,0 0-1,-6 6 616,-18 18-2719</inkml:trace>
  <inkml:trace contextRef="#ctx0" brushRef="#br0" timeOffset="6938.27">5442 753 15328,'0'0'1343,"1"2"-932,4 25 239,-4-22-580,-1-1 0,1 1 0,0 0 0,0-1 0,0 1 0,1-1 0,0 1 0,-1-1-1,4 6 1,-4-10-62,-1 0-1,0 1 1,1-1-1,-1 1 0,1-1 1,-1 1-1,1-1 1,-1 0-1,1 1 1,-1-1-1,1 0 0,-1 0 1,1 1-1,-1-1 1,1 0-1,-1 0 0,1 0 1,0 0-1,-1 0 1,1 0-1,-1 0 0,1 0 1,-1 0-1,1 0 1,0 0-1,-1 0 0,1 0 1,-1 0-1,1 0 1,-1-1-1,1 1 1,0 0-1,-1 0 0,1-1 1,-1 1-1,1 0 1,-1-1-1,0 1 0,1 0 1,-1-1-1,1 0 1,15-18 134,-13 13-77,0 1 0,0-1 1,0 0-1,-1 0 0,0 0 0,0 0 1,-1 0-1,0 0 0,0-1 0,1-8 1,-2 13-34,0 0-1,-1 0 1,1 0 0,0 0 0,-1 0 0,1 1 0,-1-1 0,1 0 0,-1 0 0,0 0 0,0 1 0,0-1 0,0 0-1,0 1 1,0-1 0,0 1 0,-1-1 0,1 1 0,0 0 0,-1-1 0,1 1 0,-1 0 0,0 0 0,1 0 0,-1 0-1,0 0 1,1 1 0,-1-1 0,0 0 0,0 1 0,0-1 0,0 1 0,0 0 0,0 0 0,0-1 0,1 1 0,-1 1-1,-3-1 1,0 0-1,1 1 0,0-1 0,-1 1 0,1 0 0,0 0 0,0 0 0,-1 1 0,1 0 0,0-1 0,1 1 0,-1 1 0,0-1 0,0 0 0,1 1 0,0 0-1,-6 5 1,-12 19-2637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7:08.36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 167 14496,'-1'-3'352,"0"-2"-230,1 1 0,0 0 0,0 0 0,0-1 0,1 1 0,-1 0 0,1 0 0,0-1 0,0 1 0,1 0 0,-1 0 0,1 0 0,0 1 0,0-1 0,0 0 0,0 1 0,1-1 0,-1 1 0,1 0 0,4-5 0,4-2-26,0-1 1,0 2 0,0 0-1,25-15 1,-33 22-91,-1 1 1,1-1-1,0 1 1,0-1-1,0 1 1,0 0-1,0 0 1,1 0-1,-1 1 0,0-1 1,0 1-1,1 0 1,-1 0-1,0 0 1,0 0-1,1 0 1,-1 1-1,0-1 1,5 2-1,-5 0 0,1 0-1,-1 1 1,1-1-1,-1 1 1,0-1 0,0 1-1,0 0 1,0 0-1,0 0 1,-1 0 0,0 1-1,1-1 1,-1 1-1,0 0 1,2 5-1,7 17-2,-1 2 1,-2 0-1,0 0 0,-2 0 0,4 41 0,-2 148 32,-7-142-25,0-45-539,-2-1 0,0 0-1,-12 55 1</inkml:trace>
  <inkml:trace contextRef="#ctx0" brushRef="#br0" timeOffset="385.5">139 439 15328,'0'0'1887,"17"-2"-1503,5-3 64,19-3-224,12-6 0,10-3-128,3-7 32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7:04.74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9 114 14208,'-8'1'142,"0"1"-1,0 0 1,0 1 0,1 0 0,-1 0 0,1 1 0,0 0 0,0 0 0,0 0 0,1 1 0,-1 0 0,1 1 0,0-1 0,-8 11 0,0 2 108,1 0 1,0 0-1,2 2 0,-11 23 1,18-34-206,0 0 1,1 0-1,0 1 0,1 0 1,0-1-1,0 1 0,0 18 1,2-25-35,0 1 1,0-1-1,1 0 1,-1 0 0,1 0-1,0 0 1,0 0-1,0 0 1,0 0-1,1 0 1,-1 0-1,3 3 1,-2-4-7,-1 0 0,1-1 0,0 1 0,-1-1 0,1 0 0,0 1 0,0-1 0,0 0 0,0 0 0,0 0 0,0 0 0,0-1 0,0 1 0,1-1 0,-1 1 0,0-1 0,0 0 0,0 0 0,4 0 0,0 0-2,0-1 0,-1-1 0,1 1 0,0-1 0,-1 0-1,0 0 1,1-1 0,-1 1 0,0-1 0,0 0 0,-1-1 0,1 1 0,-1-1-1,1 0 1,-1 0 0,0 0 0,-1-1 0,1 1 0,4-10 0,-4 9 1,0 0 1,-1-1-1,0 1 1,0-1-1,-1 0 1,0 0-1,0 0 1,0 0-1,-1 0 1,1-1-1,-2 1 1,1 0-1,-1 0 1,0-1-1,0 1 1,0-1-1,-3-11 1,0 10 280,5 7-88,10 17 9,16 30 18,3 8-116,-2 1 0,-3 2 0,34 104 0,-58-155-107,-1 0 0,1 0 0,-1 1 0,0-1 0,0 1 0,-1-1 0,0 0 0,0 1 0,0-1 0,-1 1 0,0-1 0,0 1 0,-1-1 0,0 0 0,0 0 0,0 0 0,-1 0 0,1 0 0,-2 0-1,1-1 1,-1 0 0,1 1 0,-1-1 0,-1 0 0,1-1 0,-7 6 0,-4 5-1,9-8 0,-1-1 0,1 0 0,-1 0 0,0-1 0,0 1 0,-1-1 0,0-1 0,-11 6 0,17-10 23,1 1-1,-1-1 0,1 0 0,-1 0 0,1 0 0,-1 0 1,1 0-1,-1 0 0,1 0 0,-1-1 0,1 1 1,-1-1-1,1 1 0,0-1 0,-1 1 0,1-1 0,0 0 1,-1 1-1,1-1 0,0 0 0,0 0 0,0 0 0,-2-1 1,-9-14-3020</inkml:trace>
  <inkml:trace contextRef="#ctx0" brushRef="#br0" timeOffset="404.7">873 1 14304,'0'0'298,"0"3"70,-18 237 2291,-20 3-1977,29-186-460,4-27-126,-1 8 205,-18 62 0,23-98-281,0 1 0,0 0 0,0-1-1,0 1 1,0-1 0,-1 1-1,0-1 1,1 1 0,-1-1 0,0 0-1,0 0 1,-3 3 0,-10 1-2421</inkml:trace>
  <inkml:trace contextRef="#ctx0" brushRef="#br0" timeOffset="405.7">538 421 15424,'0'0'544,"17"1"95,0-1 1,14 3-480,8-2 0</inkml:trace>
  <inkml:trace contextRef="#ctx0" brushRef="#br0" timeOffset="802.74">1031 827 17759,'0'0'2080</inkml:trace>
  <inkml:trace contextRef="#ctx0" brushRef="#br0" timeOffset="2339.84">1083 774 11104,'0'0'378,"-3"1"28,1 0-270,-1-1 1,1 1 0,0 0 0,0 1-1,0-1 1,0 0 0,0 0 0,0 1-1,0-1 1,0 1 0,0 0 0,1 0-1,-1 0 1,1-1 0,-1 1 0,-1 4-1,0 0-137,0 1-1,1 1 0,-4 13 1,-3 11 259,9-30-114,0-6-38,1 1 1,-1-1 0,1 1 0,-1-1-1,0 1 1,0-1 0,-2-4 0,2-3 175,0 8-181,0 1 0,0 0 1,-1 0-1,1 0 0,0 0 1,-1 0-1,1 0 0,-1 0 0,0 0 1,0 1-1,1-1 0,-1 0 1,-1 0-1,1 1 0,0-1 1,0 0-1,0 1 0,-4-3 1,5 3-77,-1 1 0,0 0 0,1 0 0,-1 0 0,0-1 0,1 1 1,-1 0-1,1 0 0,-1 0 0,0 0 0,1 0 0,-1 0 0,0 0 0,1 1 0,-1-1 0,0 0 1,1 0-1,-1 0 0,1 1 0,-1-1 0,0 0 0,1 1 0,-1-1 0,1 0 0,-1 1 0,1-1 1,-1 1-1,0 0 0,-12 14 169,5 0-2433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7:07.48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16511,'0'0'2528,"2"44"-2272,2 9-64,1 13 32,0 0-128,1 5 32,-2 1-96,-2 0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7:02.36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4 157 12288,'-8'5'8,"-1"0"0,1 1 0,0 0 0,0 0 0,0 0 0,1 1 1,0 1-1,1-1 0,-1 1 0,-8 14 0,3-1 110,1 1-1,1 1 1,-9 26 0,17-43-33,0 1 1,0 0-1,0 0 1,1 0 0,0-1-1,0 1 1,1 14 0,0-18-51,1-1 0,-1 1 1,1 0-1,0-1 1,0 1-1,0 0 1,0-1-1,0 1 1,0-1-1,1 0 1,-1 1-1,1-1 1,-1 0-1,1 0 0,0 0 1,0 0-1,0 0 1,0 0-1,0-1 1,1 1-1,-1-1 1,1 1-1,2 0 1,18 7 81,1-2 1,0 0 0,0-1 0,1-2-1,0-1 1,39 1 0,26 4 194,-86-8-295,0 1 1,0-1 0,0 1-1,1 0 1,-1 1 0,0-1-1,0 1 1,-1-1 0,1 1-1,0 0 1,-1 1 0,1-1-1,-1 1 1,4 3 0,-5-3-8,0-1 0,0 1 1,0 0-1,-1 0 1,1 0-1,-1 0 1,0 0-1,0 0 1,0 0-1,0 0 1,-1 0-1,1 1 1,-1-1-1,0 0 1,0 0-1,0 1 1,0-1-1,-1 0 1,0 5-1,-2 5 18,-1 1 0,1-1 1,-2 0-1,0 0 0,-1 0 0,0-1 0,-12 18 0,14-24-12,1-1-1,-1 0 1,-1 0-1,1 0 0,-1-1 1,1 1-1,-1-1 0,-1 0 1,1 0-1,0-1 1,-1 0-1,0 0 0,0 0 1,0 0-1,0-1 0,0 0 1,0 0-1,-10 0 1,14-2-8,-1 0 0,1 0 1,0 0-1,-1-1 1,1 1-1,0-1 1,-1 0-1,1 0 1,0 1-1,0-1 0,0-1 1,0 1-1,0 0 1,0-1-1,0 1 1,0-1-1,0 1 1,0-1-1,1 0 0,-1 0 1,1 1-1,0-1 1,-1-1-1,1 1 1,0 0-1,0 0 1,0 0-1,0 0 0,0-4 1,-3-7 57,0-1 0,1 0 0,-2-22 1,4 35-63,-1-28 131,0 0-1,2 0 1,1 0-1,1 0 1,2 1-1,1-1 1,14-48-1,-12 57-67,0 0 0,2 0 0,0 1-1,1 0 1,1 0 0,1 2 0,0-1-1,1 1 1,1 1 0,1 0 0,20-17-1,8 2-2370,-34 25-9599</inkml:trace>
  <inkml:trace contextRef="#ctx0" brushRef="#br0" timeOffset="458.82">988 1 15584,'0'0'293,"2"2"96,-1 1-256,0 1 0,0-1-1,-1 1 1,1-1 0,-1 0-1,1 1 1,-1-1 0,0 1 0,0-1-1,-1 1 1,0 3 0,-11 45 535,7-32-433,-27 107 320,-55 282 117,85-390-557,-9 33 1,9-46-389,0-1 1,0 1 0,0-1 0,-1 0 0,0 1 0,0-1 0,0 0-1,-1-1 1,-5 7 0</inkml:trace>
  <inkml:trace contextRef="#ctx0" brushRef="#br0" timeOffset="859.77">635 433 14112,'0'0'1530,"3"1"-1236,0 0-254,-1 0 1,1 0 0,0-1 0,0 1 0,-1-1 0,1 1 0,0-1-1,0 0 1,-1 0 0,1-1 0,0 1 0,0 0 0,0-1 0,-1 0-1,1 1 1,0-1 0,-1 0 0,1-1 0,-1 1 0,1 0 0,-1-1 0,0 1-1,0-1 1,1 0 0,-1 0 0,0 0 0,0 0 0,-1 0 0,4-4-1,-3 3 26,1-1-1,-1 0 0,0 1 0,0-1 0,0 0 0,0 0 1,-1-1-1,0 1 0,1 0 0,-2 0 0,1-1 0,0 1 0,-1-1 1,0 1-1,0 0 0,0-1 0,-1 1 0,-1-8 0,-4 2 833,-2 12-507,-4 18-101,-1 36-2621</inkml:trace>
  <inkml:trace contextRef="#ctx0" brushRef="#br0" timeOffset="1261.04">979 650 14112,'0'0'3967,"1"3"-3817,0 4-83,0-1 0,0 0 0,1 0 1,3 8-1,-4-13 23,3 0 1996,-4-2-1100,13-1-3450</inkml:trace>
  <inkml:trace contextRef="#ctx0" brushRef="#br0" timeOffset="1262.04">1494 524 16863,'0'0'1728,"6"19"-1280,-4 1-256,1 10 32,1 8-96,2 5 32,0-2-64,-1-4 0,3 1-64,-1 3 32,-1 1-32,0-10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6:59.27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30 11936,'3'-5'169,"0"0"0,0 1 0,0-1 0,1 1 0,0 0 0,0 0 0,5-5 0,-6 8-96,-1-1-1,1 1 0,-1 0 1,1 0-1,0 0 0,0 0 0,-1 0 1,1 0-1,0 1 0,0 0 0,0-1 1,-1 1-1,1 0 0,0 0 0,0 0 1,4 2-1,1-1-34,-1 1 1,1 0-1,-1 0 0,0 1 1,0 0-1,0 1 1,0-1-1,0 1 0,-1 0 1,11 10-1,-8-6-13,0 1-1,-1 0 0,-1 0 1,1 1-1,-1 0 1,7 15-1,-4-4-6,-1 0 0,-1 1 0,-1-1 1,-1 1-1,0 1 0,3 43 0,-7-34 51,-2 0 1,-8 58-1,-19 61 171,23-129-587,-2-1 1,0-1-1,-1 1 0,-17 33 1,20-48-9638</inkml:trace>
  <inkml:trace contextRef="#ctx0" brushRef="#br0" timeOffset="422.14">124 646 13952,'0'0'0,"3"-17"128,1 1 0,8-1-32,8-3 0,11-8-32,10-7 32,14-11-96,5-10 0</inkml:trace>
  <inkml:trace contextRef="#ctx0" brushRef="#br0" timeOffset="423.14">727 1 11008,'0'0'837,"1"2"-389,11 52 587,-3 1-1,6 106 1,-19 11-198,1-137-599,-2 0 0,-17 64 1,21-95-364,1-1-26,-1-1-1,0 1 1,0 0 0,0 0-1,0 0 1,-1 0-1,1-1 1,-1 1 0,1-1-1,-1 1 1,-4 3 0</inkml:trace>
  <inkml:trace contextRef="#ctx0" brushRef="#br0" timeOffset="823.52">405 356 15680,'44'8'928,"-41"-7"-820,-1-1 0,0 0 0,1-1 0,-1 1 0,1 0 0,-1-1 0,0 1 0,1-1 0,-1 1 0,0-1 0,1 0 0,-1 0-1,0 0 1,0-1 0,3-2 0,-1-10 1557,-4 11-821,-1 12-558,0 6-2782</inkml:trace>
  <inkml:trace contextRef="#ctx0" brushRef="#br0" timeOffset="1388.44">842 729 15680,'0'0'3333,"2"-4"-3280,1-3 8,0-1 1,-1 1-1,0-1 0,-1 0 1,1 0-1,-1 0 0,-1-11 1,0 18 87,-14 13 112,-26 37-2554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7:01.1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14400,'0'0'1637,"1"2"-1232,5 28-191,0 0-1,2 43 0,-2-10-144,25 141 54,-25-187-2283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8:10.7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165 13408,'-2'-3'581,"1"3"-499,0-1 0,1 0 0,-1 0 1,1 0-1,-1 0 0,0 0 0,1-1 0,0 1 0,-1 0 0,1 0 1,0 0-1,-1 0 0,1 0 0,0-1 0,0 1 0,0 0 1,0 0-1,0 0 0,0 0 0,0-1 0,1 1 0,-1 0 1,0 0-1,1 0 0,-1 0 0,0 0 0,1 0 0,0 0 0,-1-1 1,1 2-1,0-1 0,-1 0 0,1 0 0,0 0 0,0 0 1,0 0-1,0 1 0,0-1 0,0 0 0,0 1 0,1-2 0,5-2-58,1-1 0,-1 1 0,1 0 0,0 0-1,0 1 1,1 0 0,-1 1 0,12-2 0,-18 3-24,1 1 0,-1-1 0,1 1 1,-1 0-1,1 0 0,-1 0 1,1 0-1,0 0 0,-1 1 0,1-1 1,-1 1-1,0 0 0,1 0 1,-1 0-1,0 0 0,1 0 1,-1 0-1,0 0 0,0 1 0,0-1 1,0 1-1,0 0 0,0-1 1,0 1-1,-1 0 0,1 0 0,-1 0 1,1 0-1,-1 1 0,0-1 1,0 0-1,0 0 0,1 5 0,1 5-2,0 1-1,-2 0 1,1 0-1,-2 0 1,0 0-1,0 0 0,-1 0 1,-1 0-1,-5 22 1,-4 4-33,-28 69-1,27-82 2,-2-1-1,-16 25 0,17-29-21,12-19 24,16-13 0,16-12 32,0 1 0,1 1 0,38-17 0,-68 37-1,-1 0-1,1 0 0,-1 1 0,1-1 1,-1 0-1,1 1 0,-1 0 0,1-1 1,-1 1-1,1 0 0,0 0 0,-1 0 1,1 0-1,-1 0 0,1 0 0,0 0 1,-1 0-1,1 1 0,-1-1 0,1 1 1,1 0-1,-2 0-1,1 0 0,-1 0-1,0 0 1,0 1 0,0-1 0,0 0 0,0 1 0,0-1 0,0 1-1,0-1 1,0 1 0,-1 0 0,1-1 0,-1 1 0,1 0 0,-1-1 0,0 1-1,1 0 1,-1 2 0,0 10-17,0-1 0,0 0 0,-2 1 0,1-1 0,-2 0 0,0 0 0,-7 19 0,-3 2-25,-25 48-1,35-76-138,0 1 0,-1-1 1,0 0-1,0 0 0,0-1 0,-1 1 0,1-1 0,-1 0 0,-1 0 0,1 0 0,-7 4 0</inkml:trace>
  <inkml:trace contextRef="#ctx0" brushRef="#br0" timeOffset="462.61">602 41 13856,'-1'5'192,"-11"48"779,-11 105 0,22-137-864,0-1 0,1 1 0,1 0 1,2-1-1,-1 1 0,2-1 0,1 1 0,10 26 0,-12-40-63,0-1 0,0 0 0,1 1 0,-1-1 0,1 0 0,1-1 1,5 7-1,-9-11-32,0 0 1,0 0-1,0 0 1,1 0-1,-1 0 1,1 0 0,-1 0-1,0 0 1,1-1-1,0 1 1,-1 0 0,1-1-1,-1 1 1,1-1-1,0 0 1,-1 0-1,1 1 1,0-1 0,-1 0-1,1 0 1,0-1-1,-1 1 1,1 0 0,-1 0-1,1-1 1,0 1-1,-1-1 1,1 0-1,-1 1 1,1-1 0,-1 0-1,1 0 1,-1 0-1,0 0 1,2-1-1,1-2 23,-1 0 0,0 0-1,0 0 1,0 0-1,0-1 1,-1 1-1,0-1 1,0 1-1,0-1 1,0 0-1,-1 0 1,0 0-1,0 0 1,0 0 0,0-10-1,-1 11 8,0-1 0,0 1 0,0-1 0,0 0 0,-1 1-1,0-1 1,0 1 0,0-1 0,0 1 0,-1 0 0,1-1 0,-1 1 0,0 0 0,-1 0-1,1 0 1,-1 1 0,-5-8 0,7 11-160,-1-1-1,1 0 1,0 0-1,0 1 1,-1-1-1,1 0 0,-1 1 1,1-1-1,0 1 1,-1 0-1,1-1 1,-1 1-1,1 0 1,-1 0-1,1 0 1,-1 0-1,-1 1 1</inkml:trace>
  <inkml:trace contextRef="#ctx0" brushRef="#br0" timeOffset="895.77">161 1148 16703,'0'0'0,"18"0"352,4-2 0,12 0 64,9-1 64,8-2-416,3-2 32,-2-2-96,-7 2 0</inkml:trace>
  <inkml:trace contextRef="#ctx0" brushRef="#br0" timeOffset="1295.82">516 1232 11584,'-22'54'244,"16"-44"-91,1 1-1,1 0 1,-4 16 0,7-22-117,0 0 0,0 0-1,1 0 1,0-1 0,0 1 0,0 0 0,1 0 0,0 0 0,0-1 0,0 1 0,0 0 0,3 4 0,0 0 85,0 0 1,1 0-1,0 0 0,0-1 0,1 1 0,0-2 0,10 10 1,0-1 251,1-2 1,23 15 0,-35-25-315,0 0 0,0 0 0,-1 0 1,1 0-1,-1 1 0,0 0 0,0 0 0,0 0 1,-1 0-1,1 1 0,-2-1 0,1 1 0,0 0 0,-1 0 1,0 0-1,-1 0 0,1 0 0,-1 0 0,0 1 0,0-1 1,-1 0-1,0 1 0,0-1 0,-1 0 0,0 1 1,0-1-1,0 0 0,-1 0 0,0 0 0,-4 11 0,-1-1 81,-1 0 0,0 0 0,-14 19 0,17-28-379,-1 0 0,1-1 0,-1 0 1,0 0-1,-1 0 0,1 0 1,-1-1-1,-9 5 0</inkml:trace>
  <inkml:trace contextRef="#ctx0" brushRef="#br0" timeOffset="1296.82">470 1421 15232,'0'0'544,"19"-10"191,1 4-31,11 0-512,12-6 32,10-9-160,7-3 0,5 0-64,1-3 0</inkml:trace>
  <inkml:trace contextRef="#ctx0" brushRef="#br0" timeOffset="1681.8">1092 1012 16320,'0'0'735,"19"-3"-383,3-4 32,17-1-64,6-3-32,3-1-64,-4 1 0,-2 1-64,2 2 32,5 2-128,-6 0 0</inkml:trace>
  <inkml:trace contextRef="#ctx0" brushRef="#br0" timeOffset="1682.8">1116 1212 17759,'0'0'384,"19"4"-160,-1-4 96,14 0 32,22 0-64,11-8 64,13-7-192,12-5 32,9-11-96,4-11 32</inkml:trace>
  <inkml:trace contextRef="#ctx0" brushRef="#br0" timeOffset="4621.57">1869 520 11936,'7'-6'180,"0"0"0,0 1 0,1 0 0,0 0 0,0 1 0,0 0 1,1 0-1,-1 1 0,1 0 0,0 1 0,17-3 0,-15 3-111,0 1-1,0 0 1,1 1 0,-1 0-1,0 1 1,0 0 0,0 1-1,0 0 1,16 6 0,-19-5-54,0 1 0,0 1 0,0 0 1,0 0-1,-1 0 0,0 1 0,0 0 1,0 0-1,-1 1 0,0 0 0,0 0 1,-1 0-1,0 1 0,0 0 0,-1 0 1,7 15-1,1 9-2,-2 1-1,-1 0 1,5 38 0,-10-52-3,5 35-290,-1 1 0,-4-1 0,-1 1 0,-3 0 0,-10 76 0,9-122-9336</inkml:trace>
  <inkml:trace contextRef="#ctx0" brushRef="#br0" timeOffset="5040.45">2003 918 13760,'0'0'0,"34"-17"224,-2 3 0,6-2 128,7 5 64,7-1-352,2 2 32</inkml:trace>
  <inkml:trace contextRef="#ctx0" brushRef="#br0" timeOffset="5441.66">2694 881 14208,'0'0'490,"2"4"-266,6 23 840,17 37 0,-25-64-1044,0 1 0,0-1-1,0 1 1,0-1 0,0 0 0,1 1 0,-1-1-1,0 0 1,0 1 0,1-1 0,-1 0-1,0 1 1,0-1 0,1 0 0,-1 1 0,0-1-1,1 0 1,-1 0 0,0 0 0,1 1-1,-1-1 1,0 0 0,1 0 0,-1 0 0,1 0-1,-1 0 1,0 0 0,1 0 0,-1 1-1,1-1 1,-1 0 0,1-1 0,-1 1 0,0 0-1,1 0 1,-1 0 0,1 0 0,-1 0-1,0 0 1,1 0 0,-1-1 0,0 1 0,1 0-1,-1 0 1,1-1 0,11-13 318,-9 6-266,1 0 0,-1-1 0,-1 1 0,3-10 0,-5 15-40,1 0 0,-1 0 1,1 0-1,-1 0 0,0 0 0,0 0 0,0 0 0,-1 0 1,1 0-1,-1 0 0,0 0 0,0 0 0,0 0 0,0 1 0,0-1 1,-2-3-1,2 5-13,0 0 1,0 0 0,0-1 0,0 1-1,0 0 1,-1 0 0,1 0 0,0 0-1,-1 0 1,1 1 0,-1-1 0,1 0-1,-1 1 1,1-1 0,-1 1 0,1-1-1,-1 1 1,0 0 0,1 0 0,-1-1-1,1 1 1,-1 0 0,0 1 0,1-1-1,-1 0 1,1 0 0,-1 1 0,0-1-1,1 1 1,-1-1 0,1 1-1,-1 0 1,1-1 0,-1 1 0,1 0-1,-2 1 1,-1 1-301,-1 0 0,1 1 1,0-1-1,0 1 0,0 0 0,0 0 0,1 0 0,-6 9 0</inkml:trace>
  <inkml:trace contextRef="#ctx0" brushRef="#br0" timeOffset="5873.49">3031 533 16320,'0'-2'74,"0"-1"0,0 0 0,1 0 0,-1 0 1,1 0-1,0 1 0,0-1 0,0 0 1,0 0-1,0 1 0,0-1 0,1 1 0,-1-1 1,3-2-1,0 2 23,-1 0 0,1 0 1,-1 1-1,1-1 0,0 1 1,0 0-1,0 0 0,7-2 1,-6 2-66,-1 1 0,1-1 0,-1 1 0,1 0 0,0 0 0,0 1 0,-1-1 0,1 1 0,0 0 0,0 0 0,8 2 0,-10-1-25,0 0 0,-1 0 1,1 0-1,0 0 0,-1 1 0,1-1 1,-1 1-1,0 0 0,0 0 0,0 0 1,0 0-1,0 0 0,0 0 1,0 0-1,0 1 0,-1-1 0,1 1 1,-1-1-1,0 1 0,0 0 1,1 4-1,2 4-4,-1 1-1,-1 0 1,0 0 0,-1 0 0,0 1 0,0-1-1,-2 0 1,1 0 0,-4 15 0,-4 16-3,-18 52 1,6-27 28,5-23 18,11-34 3,0 0-1,1 0 0,0 0 0,-2 14 1,5-24-33,-1 1 1,1-1-1,0 0 1,0 1-1,0-1 1,0 1-1,0-1 1,0 1 0,1-1-1,-1 0 1,0 1-1,1-1 1,-1 0-1,1 1 1,-1-1-1,1 0 1,0 1-1,0-1 1,-1 0-1,1 0 1,0 0-1,0 0 1,0 0-1,0 0 1,0 0 0,0 0-1,1 0 1,-1 0-1,0-1 1,0 1-1,1 0 1,-1-1-1,0 1 1,1-1-1,-1 0 1,0 1-1,1-1 1,-1 0-1,1 0 1,1 0 0,7 0 81,0-1 1,0 0 0,-1 0 0,20-6 0,-12 3-12,25-4 359,1 1-1,83-2 0,-123 9-717,0 0 0,-1-1 0,1 1 0,0-1 0,0 0 0,-1 0 1,1 0-1,-1 0 0,4-2 0</inkml:trace>
  <inkml:trace contextRef="#ctx0" brushRef="#br0" timeOffset="6493.68">4139 0 14560,'0'0'576,"-4"40"-32,2 13 415,1 15 1,-4 17-352,-1 15-32,-1 6-352,-1 4 0,-4 2-96,-6-2 0,-5-5-32,-3-4 32,3-6-64,-2-9 0,0-18-64,1-19 32</inkml:trace>
  <inkml:trace contextRef="#ctx0" brushRef="#br0" timeOffset="6913.53">3660 571 16511,'0'0'112,"5"2"166,6 4-134,0-1 0,1-1 0,0 0 1,0 0-1,0-1 0,0-1 0,0 0 0,1 0 0,17-1 1,-24-1-98,1 0 1,0 0 0,0-1-1,-1 0 1,1 0-1,-1 0 1,1-1 0,-1 0-1,0 0 1,0-1 0,1 0-1,-2 0 1,1 0 0,0-1-1,-1 0 1,1 0 0,-1 0-1,0-1 1,8-9-1,-12 12-24,0 0-1,0-1 0,0 1 0,0 0 1,0-1-1,0 1 0,-1-1 0,1 1 0,-1 0 1,0-1-1,0 1 0,0-1 0,0 1 1,0-1-1,0 1 0,-1-1 0,0-4 0,-1 1 82,0 1-1,0-1 0,-1 0 0,0 0 0,-5-8 0,7 14-90,1-1-1,-1 0 1,1 1 0,-1-1-1,1 0 1,-1 1 0,1-1-1,-1 1 1,0-1-1,1 1 1,-1-1 0,0 1-1,0-1 1,1 1 0,-1 0-1,0 0 1,0-1 0,0 1-1,1 0 1,-1 0 0,0 0-1,0 0 1,0 0 0,0 0-1,1 0 1,-1 0-1,0 0 1,0 0 0,0 0-1,1 1 1,-1-1 0,0 0-1,0 0 1,1 1 0,-1-1-1,0 1 1,0-1 0,1 1-1,-1-1 1,0 1-1,1-1 1,-1 1 0,0 0-1,-3 3 20,0 0 0,1 0-1,-1 0 1,-5 10 0,4-4-3,0 0-1,1 1 1,0-1 0,1 1 0,-3 17 0,1 2-2602,3-22-10744</inkml:trace>
  <inkml:trace contextRef="#ctx0" brushRef="#br0" timeOffset="7368.81">4701 1063 15936,'-4'8'188,"0"1"1,1 0 0,0 0 0,0 0-1,1 0 1,-2 16 0,3-22-119,1-1 0,0 1 0,0 0 1,0 0-1,0-1 0,0 1 0,1 0 0,-1 0 0,1-1 0,0 1 0,0-1 1,0 1-1,0-1 0,0 1 0,0-1 0,1 1 0,-1-1 0,1 0 1,0 0-1,-1 0 0,1 0 0,0 0 0,0 0 0,1 0 0,-1-1 1,0 1-1,4 1 0,-3-2-40,-1-1 1,1 1-1,-1-1 1,1 0-1,0 0 1,-1 0-1,1 0 1,0 0-1,-1-1 1,1 1-1,-1-1 1,1 1-1,-1-1 1,1 0-1,-1 0 1,1 0-1,-1-1 1,0 1-1,0 0 1,1-1-1,-1 0 1,3-3-1,7-5 32,-1 0-1,14-18 1,-24 28-58,7-10 19,-1 1 0,0-1-1,0-1 1,-1 1 0,8-18-1,-12 24-13,-1 0 0,1-1 1,-1 1-1,0 0 0,0-1 0,0 1 0,-1-1 0,1 1 0,-1-1 1,0 1-1,-1-1 0,1 1 0,-1-1 0,0 1 0,0 0 0,0-1 0,0 1 1,-4-6-1,4 7-2,-1 1 0,0 0 0,0 0 1,0 0-1,0 0 0,0 0 0,0 1 0,0-1 1,-1 1-1,1-1 0,-1 1 0,1 0 1,-1 0-1,1 0 0,-1 0 0,0 0 0,1 0 1,-1 1-1,0 0 0,0-1 0,1 1 1,-1 0-1,0 0 0,0 1 0,-3 0 1,-4 0 14,-1 1 0,1 0 0,-1 1 0,1 0 0,-14 7 0,0 2 55,0 2 1,2 0-1,0 2 1,0 0-1,-22 23 1,-88 99-1064,99-102-680,22-24-11608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7:59.20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868 13024,'0'0'1120,"27"-3"-576,4-4-96,12-1-32,5 1-288,6 1 0,5 1-128,-1 0 32</inkml:trace>
  <inkml:trace contextRef="#ctx0" brushRef="#br0" timeOffset="569.98">242 2126 14048,'0'0'0,"19"-6"32,5 2 0,13-6 64,8-9 32,13-14-128,7-10 0</inkml:trace>
  <inkml:trace contextRef="#ctx0" brushRef="#br0" timeOffset="570.98">1046 972 13408,'3'-4'165,"-1"1"-113,21-31 403,-22 33-412,-1 0 1,1 1 0,0-1-1,-1 0 1,1 0-1,0 0 1,0 1 0,-1-1-1,1 0 1,0 1-1,0-1 1,0 0 0,0 1-1,0-1 1,0 1-1,0 0 1,0-1 0,0 1-1,0 0 1,0 0-1,0-1 1,0 1 0,1 0-1,-1 0 1,0 0-1,0 0 1,0 1 0,0-1-1,0 0 1,0 0-1,0 1 1,0-1 0,2 1-1,4 6 46,1 0 0,-1 0 0,0 1-1,-1 0 1,0 0 0,0 1 0,-1-1 0,7 16-1,-2-2 14,-1 0 0,8 38-1,4 44 230,12 201 1,-33-296-318,1 0-223,0 0-1,-1 1 1,-1-1-1,0 0 1,0 0-1,0 1 0,-1-1 1,-1 0-1,-6 17 1</inkml:trace>
  <inkml:trace contextRef="#ctx0" brushRef="#br0" timeOffset="944.22">1087 1454 12128,'0'0'0,"0"-16"96,-2 4 0,0 3 32,4 3 0,5 2 288,8-5 32,16-6-192,6-1 32,3-1-64,4 0 32</inkml:trace>
  <inkml:trace contextRef="#ctx0" brushRef="#br0" timeOffset="945.22">1621 1369 12032,'0'0'1728,"23"-8"-896,-1 4-256,9-1-32,9 0-224,4-7 32,6-6-161,-4 0 33,-4 2-64,-2-2 32,-3 3-64,-8 2 32</inkml:trace>
  <inkml:trace contextRef="#ctx0" brushRef="#br0" timeOffset="1330.55">1872 1174 12672,'0'0'640,"-5"-3"1760,10 18-2144,5 13-96,4 8 32,3 6-65,3-3-31,1 1-64,1-4 32,2-8-32,5-11 0</inkml:trace>
  <inkml:trace contextRef="#ctx0" brushRef="#br0" timeOffset="1745.28">2420 712 13024,'-9'24'523,"1"0"1,1 0-1,-5 34 1,10-45-319,0 0 0,2 0 0,-1 0 1,2 0-1,0 0 0,0 0 0,1 0 1,5 16-1,-5-24-172,0 0-1,1-1 1,-1 1 0,1-1 0,0 0 0,0 1-1,0-1 1,0-1 0,1 1 0,-1 0-1,1-1 1,0 0 0,0 0 0,1 0 0,-1 0-1,1-1 1,-1 1 0,1-1 0,0 0-1,5 1 1,13 3 67,-1-1-1,0-1 0,31 2 1,-13-2 19,-23-2-71,-1 1 0,1 0 0,-1 2 0,1 0 0,-2 0 0,27 14 0,-38-17-41,0 0-1,-1 0 0,0 0 0,1 1 1,-1-1-1,0 1 0,0 0 0,0 0 1,-1 0-1,1 0 0,-1 0 1,0 0-1,0 1 0,0-1 0,0 1 1,0 0-1,-1-1 0,1 1 0,-1 0 1,0 0-1,-1 0 0,1 0 0,0 0 1,-1 0-1,0 0 0,0 0 1,0 0-1,-1 0 0,1 0 0,-1 0 1,0 0-1,0 0 0,-3 6 0,-1 1 2,0-1 0,0 0-1,-1 0 1,-1 0 0,0 0-1,0-1 1,0 0-1,-15 12 1,18-17-5,-1 0 1,1 0-1,-1 0 0,0-1 0,0 0 0,0 0 1,0 0-1,0-1 0,-1 0 0,1 0 1,-1 0-1,1-1 0,-1 1 0,0-1 1,0-1-1,1 1 0,-1-1 0,0 0 1,-6-1-1,7 0 8,0-1 0,1 0 0,-1 0-1,1 0 1,0-1 0,0 0 0,0 1 0,0-1 0,0-1 0,1 1 0,-1 0 0,1-1 0,0 0 0,0 0 0,0 0 0,1 0 0,-1 0-1,1-1 1,0 1 0,0-1 0,-2-7 0,-2-9 65,0 1 0,2-2 0,-4-32 0,5 19 55,2-1 1,1 1 0,7-61 0,-4 77-78,1-1 1,0 0 0,2 1-1,0 0 1,1 0-1,1 1 1,1 0 0,12-19-1,-16 30-28,0 0 0,1 0-1,0 0 1,0 1 0,1 0-1,0 1 1,0-1 0,0 1-1,1 1 1,0-1 0,0 1-1,0 1 1,0-1 0,12-2-1,-9 3-663,0 1-1,0 0 0,13 0 0</inkml:trace>
  <inkml:trace contextRef="#ctx0" brushRef="#br0" timeOffset="2166.5">3222 1135 16032,'0'0'415,"14"2"-31,3-4 0,12-1 256,9-5 32,8-4-352,4-3 0,-1-4-96,1-3 0,1 0-32,-6-1 0,-14 6-192,-9 3 0</inkml:trace>
  <inkml:trace contextRef="#ctx0" brushRef="#br0" timeOffset="2167.5">3445 906 13312,'-29'-2'709,"29"19"214,0-4-741,0 25 343,1 0 0,9 55 0,-9-84-468,1 0 1,0 0-1,1 0 1,0 0-1,0 0 1,1-1-1,0 1 1,1-1-1,0 0 1,0 0-1,0-1 1,1 1-1,0-1 1,1 0-1,12 9 1,-15-13-199,0-1 0,0 0 0,0 0 0,0 0 0,1 0 0,-1-1 0,1 0 0,-1 0 0,1 0 0,0-1 0,-1 1 0,1-1 0,5 0 1,-4-1-11060</inkml:trace>
  <inkml:trace contextRef="#ctx0" brushRef="#br0" timeOffset="2622.48">3787 532 15328,'-4'28'249,"0"-1"0,2 1 0,2 51 0,0-72-138,1 0 0,0 1 0,0-1 0,1 0 0,-1 0 0,2 0 0,-1-1 0,1 1 0,0 0 0,0-1 0,1 0 0,0 1 0,0-1 0,0-1 0,1 1 0,0-1 0,0 0-1,0 0 1,11 8 0,-14-12-85,0 0 0,-1-1 0,1 1 0,0 0 0,0-1 0,0 1 0,-1-1 0,1 0 0,0 0 0,0 1-1,0-1 1,0 0 0,0-1 0,-1 1 0,1 0 0,0 0 0,0-1 0,0 1 0,-1-1 0,1 0 0,0 1-1,0-1 1,-1 0 0,1 0 0,-1 0 0,1 0 0,-1 0 0,1-1 0,-1 1 0,0 0 0,3-3 0,3-5 18,-1 1 0,0 0 0,-1-1 1,7-12-1,-5 3-3,-1 1 0,0-1 0,-1 0 0,-1 0 0,0-1-1,-2 1 1,1-23 0,6-37 357,-9 77-302,7 19 96,55 109 5,14 35-122,-68-140-61,0 0-1,-2 1 0,0 0 1,-2 0-1,3 35 0,-7-48-2,0-1 0,-1 1-1,-1 0 1,1-1-1,-1 1 1,-1-1 0,0 1-1,0-1 1,-1 0-1,0 0 1,-1-1-1,0 1 1,0-1 0,-1 0-1,0 0 1,-10 9-1,-9 8 59,-2-1 0,0-1 0,-34 20 0,53-37-50,-11 9-31,9-8 237,14-20-2982</inkml:trace>
  <inkml:trace contextRef="#ctx0" brushRef="#br0" timeOffset="3007.74">4598 895 15232,'0'0'704,"25"-5"31,-1 10-31,14 2-160,7-4 32,7-8-384,2-5 32,2-5-96,-2-5 0,-2-6-96,-8 3 0</inkml:trace>
  <inkml:trace contextRef="#ctx0" brushRef="#br0" timeOffset="3008.74">4821 712 13312,'0'0'224,"-3"12"-128,5 0 416,-1 15 0,1 18-32,-1 12 0,-1 16-64,0 1 63,5-5-127,2-5 0,1-9-128,6-12 32,6-18-128,8-20 32</inkml:trace>
  <inkml:trace contextRef="#ctx0" brushRef="#br0" timeOffset="3397.69">5161 366 14976,'1'-14'285,"1"-1"1,0 1-1,1 0 1,0 1-1,1-1 1,1 0-1,10-21 1,-11 28-195,0 1 1,0 0 0,0 0 0,1 0 0,0 1 0,0-1-1,1 1 1,-1 0 0,1 1 0,0-1 0,0 1 0,1 0-1,-1 1 1,1-1 0,0 1 0,11-3 0,-14 5-70,0 0 0,0 0 0,1 1-1,-1-1 1,0 1 0,1 0 0,-1 0 0,1 0 0,-1 1 0,0-1 0,1 1 0,-1 0 0,0 1 0,7 2 0,-4-1-6,-1 1 0,0 0-1,0 0 1,0 0 0,-1 1 0,1 0 0,-1 0 0,5 7 0,4 7 9,-1 0 0,-1 1 0,-1 1 0,13 32 0,2 18 34,-3 1-1,-2 1 1,-5 0 0,-2 2-1,5 105 1,-19-158-16,-1-14-2534</inkml:trace>
  <inkml:trace contextRef="#ctx0" brushRef="#br0" timeOffset="3809.71">5366 660 14112,'0'0'0,"30"-19"384,5 5 32,18 4 288,11-4 0,12-12-608,2-3-33</inkml:trace>
  <inkml:trace contextRef="#ctx0" brushRef="#br0" timeOffset="3810.71">6037 606 14560,'0'0'832,"23"12"-192,-5-6 31,8 0-95,8-4 0,7-7-288,1-4 0,-3-4-192,-7-6 32,-3-6-128,-8 0 32</inkml:trace>
  <inkml:trace contextRef="#ctx0" brushRef="#br0" timeOffset="4230.29">6143 421 12928,'0'0'224,"0"8"0,2 3 416,-1 6 32,0 7-96,1 14-32,1 17-256,0 4 63,-1 0-127,6-7 0,6-9-128,7-12 0,4-17-96,6-18 32</inkml:trace>
  <inkml:trace contextRef="#ctx0" brushRef="#br0" timeOffset="4675.43">6592 85 13152,'-1'25'81,"1"-1"0,1 1 0,1-1 0,1 0 0,1 0 0,9 30 0,-9-43 107,0 1 0,1-1 0,0 0 0,1 0 0,0-1 0,1 0-1,0 0 1,0 0 0,1-1 0,1 0 0,-1 0 0,2-1 0,-1 0 0,14 8 0,5 1 275,-16-11-197,0 2 1,-1-1-1,17 15 1,-25-19-208,1 1 0,-1 0 1,1 1-1,-1-1 0,0 0 0,-1 1 0,1 0 1,-1 0-1,0-1 0,0 1 0,0 0 1,1 11-1,-2-9-20,0 0 0,-1 0 0,1 1 0,-2-1 0,1 0 0,-1 1-1,0-1 1,0 0 0,-1 0 0,0 0 0,-1 0 0,-3 8 0,5-12-26,-1 0 0,1 0 0,-1 0 0,0 0 0,0 0 0,-1-1 0,1 1 0,0-1 0,-1 1 0,0-1 0,1 0 0,-1 0 0,0 0 0,0 0 0,0 0 0,-1-1 0,1 1-1,0-1 1,0 0 0,-1 0 0,1 0 0,-1-1 0,1 1 0,-1-1 0,1 0 0,-1 0 0,-4 0 0,-21-7-2429</inkml:trace>
  <inkml:trace contextRef="#ctx0" brushRef="#br0" timeOffset="4676.43">6732 88 14880,'0'0'0,"16"-12"448,11-1 32,16 0 128,17-1-1,23 0-543,13-7 32</inkml:trace>
  <inkml:trace contextRef="#ctx0" brushRef="#br0" timeOffset="5100.63">1177 2217 15488,'0'0'128,"4"-2"37,4-2-52,1 0 1,0 1 0,0 1-1,0-1 1,0 1 0,18-1-1,0-1-76,784-126 437,-202 34-244,351-66 148,-872 144-344,1020-184 572,-433 133-174,-321 37-128,192-35 216,58-5 491,-577 69-949,95-5 253,-103 8-241,0 0 0,0 1 0,0 2 0,21 4 0,-18 2 188,-22-8-376,1-1 1,-1 1-1,1-1 1,-1 1-1,1-1 1,-1 1-1,0-1 1,1 1-1,-1-1 1,0 1-1,1 0 1,-1-1-1,0 1 0,0 0 1,1-1-1,-1 1 1,0 0-1,0-1 1,0 1-1,0 0 1,0-1-1,0 1 1,0 0-1,0 0 1</inkml:trace>
  <inkml:trace contextRef="#ctx0" brushRef="#br0" timeOffset="5522.68">5123 2125 16128,'-3'-3'543,"-9"-6"17,9 7 70,7 11 580,4 12-831,0-1-113,0 0-1,21 35 1,-24-48-248,-1-1 1,1 0 0,1 0 0,-1 0 0,1-1 0,0 1 0,0-1 0,1-1 0,-1 1 0,1-1 0,12 5 0,-4-3 4,0-1 1,1 0-1,0-1 0,-1-1 1,1-1-1,21 1 0,97-6 153,-69-1-62,-12 7 73,-53-3-184,0 0 1,1 0-1,-1 0 1,0 0-1,0 1 1,0-1-1,0 0 0,1 0 1,-1 0-1,0 0 1,0 0-1,0 0 1,0 0-1,0 0 0,0 0 1,1 0-1,-1 0 1,0 0-1,0 0 0,0 1 1,0-1-1,0 0 1,0 0-1,0 0 1,0 0-1,1 0 0,-1 0 1,0 1-1,0-1 1,0 0-1,0 0 1,0 0-1,0 0 0,0 0 1,0 1-1,0-1 1,0 0-1,0 0 0,0 0 1,0 0-1,0 0 1,0 1-1,0-1 1,0 0-1,0 0 0,0 0 1,0 0-1,0 1 1,-8 9 80,-21 15-24,19-17-20,-51 45 56,-2-2 0,-112 67 0,164-111-88,0-2-1,-23 10 1,30-14-7,1 0 0,-1 0 0,0 0 0,1-1 0,-1 1 0,0-1 0,0 0-1,1 0 1,-1 0 0,0-1 0,1 1 0,-1-1 0,0 0 0,-3-2 0,-18-12-2726</inkml:trace>
  <inkml:trace contextRef="#ctx0" brushRef="#br0" timeOffset="5926.13">5129 2107 16320,'0'0'255,"20"-24"-31,4 3 0,14-7 288,11-1 32,9 2-256,13-4 0,11-6-64,12-3 0,12-7-160,0-2 0</inkml:trace>
  <inkml:trace contextRef="#ctx0" brushRef="#br0" timeOffset="6297.8">7556 1218 17599,'0'0'576,"14"1"-224,10-7-64,10 1 32,9 1 0,5 1 64,5-2-128,1-4 0,-1-1-32,-5 1 0</inkml:trace>
  <inkml:trace contextRef="#ctx0" brushRef="#br0" timeOffset="6298.8">7346 1546 18175,'0'0'1440,"29"5"-576,7-3-352,10-2 32,14 0-320,17-5 0,14-8-128,11-11 32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7:56.07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70 16128,'3'2'511,"19"12"165,15 8 227,-1 2 1,63 56 0,172 214-49,-21 20-435,-144-172 100,168 299 0,-269-432-493,4 7 75,0 1 0,-1 1 1,-1-1-1,9 33 0,-17-50-100,1 0-1,0 0 1,0 0 0,0 0-1,0 0 1,0 0-1,0 0 1,0 0-1,0 0 1,0 0 0,0 0-1,0 0 1,-1 0-1,1 0 1,0 0-1,0 0 1,0 0 0,0 0-1,0 0 1,0 0-1,0 0 1,0 0-1,0 0 1,0 0 0,-1 0-1,1 0 1,0 1-1,0-1 1,0 0-1,0 0 1,0 0-1,0 0 1,0 0 0,0 0-1,0 0 1,0 0-1,0 0 1,0 0-1,0 0 1,0 0 0,0 1-1,0-1 1,0 0-1,0 0 1,0 0-1,0 0 1,0 0 0,0 0-1,0 0 1,0 0-1,0 0 1,0 0-1,0 1 1,0-1 0,0 0-1,0 0 1,0 0-1,0 0 1,0 0-1,0 0 1,0 0 0,0 0-1,0 0 1,0 0-1,1 0 1,-6-4-1765</inkml:trace>
  <inkml:trace contextRef="#ctx0" brushRef="#br0" timeOffset="508.05">707 500 13856,'1'-17'725,"0"-1"0,2 0 1,0 1-1,7-22 0,-10 38 192,-8 19-559,-38 120-49,-2 6-240,-162 326 89,160-366-124,-98 224 308,144-321-183,4-12-2020,0 4 1211</inkml:trace>
  <inkml:trace contextRef="#ctx0" brushRef="#br0" timeOffset="933.74">34 1 15936,'-7'0'52,"-10"-1"-397,14 3 628,9 2 756,15 5-874,0-2 0,1 0 1,0-1-1,0-1 0,0-1 1,1-1-1,42 0 0,164-19 432,-179 11-410,106-10 334,-88 10-3052,-58 4-9698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55:54.09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55 13408,'0'0'224,"22"-5"32,19 0-160,19-2 32,25 3-128,26-2 32,35-5-32,35-6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55:53.6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52 14048,'0'0'2208,"26"-7"-1825,6-3-319,13-2 32,3 0-64,3 5 0,2 4-32,-5 6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54:48.98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5 1 9952,'1'5'125,"0"1"0,1-1 0,-1 0 0,1 0 0,0 0 0,1 0 0,-1 0 0,1 0 0,0 0 1,0-1-1,0 0 0,8 8 0,-4-6-20,0 0 0,0-1 1,0 0-1,1 0 0,-1-1 0,1 0 1,12 4-1,1-1 20,0-1-1,1-1 1,0-1-1,0-1 1,35 0 0,4-2 93,0-3 1,77-13 0,-109 8-117,-1-2 1,0 0-1,46-24 1,-18 9-1735,-49 21-7386</inkml:trace>
  <inkml:trace contextRef="#ctx0" brushRef="#br0" timeOffset="418.89">606 216 14208,'0'0'0,"6"19"320,0 2 32,3 4 288,1 2 32,2 2-225,1 2 1,-3 3-256,1 0 0,-4 3-160,-2-2 0</inkml:trace>
  <inkml:trace contextRef="#ctx0" brushRef="#br0" timeOffset="861.74">537 628 11936,'0'0'512,"0"2"-176,1 2-264,0-1 1,0 1 0,1-1 0,-1 0 0,1 1-1,0-1 1,0 0 0,0 0 0,0 0 0,4 3-1,32 32 86,-28-29-82,-7-7-60,-1 1 0,1-1 0,0 0 0,0 1 0,0-1 0,0-1 0,0 1 0,0 0 0,0-1 0,1 1-1,-1-1 1,1 0 0,-1 0 0,1-1 0,-1 1 0,1-1 0,3 0 0,-4 0-8,0-1 0,-1 1-1,1-1 1,0 0 0,0 0 0,-1 0 0,1 0-1,-1-1 1,1 1 0,-1-1 0,1 0 0,-1 1 0,0-1-1,0 0 1,0 0 0,0-1 0,0 1 0,0 0-1,-1-1 1,1 1 0,1-4 0,1-5 73,1 0 0,-1 0-1,-1 0 1,0 0 0,-1-1 0,0 1 0,-1-1-1,0 0 1,-1 1 0,0-1 0,-1 0 0,-2-11 0,3 21-1889</inkml:trace>
  <inkml:trace contextRef="#ctx0" brushRef="#br0" timeOffset="1281.13">0 1162 12928,'2'-4'71,"-1"-1"1,1 1-1,0 0 1,1-1 0,-1 1-1,0 0 1,1 0-1,0 0 1,0 1 0,0-1-1,1 1 1,-1 0-1,1 0 1,0 0 0,0 0-1,0 0 1,0 1-1,0 0 1,1 0-1,-1 0 1,1 0 0,-1 1-1,1 0 1,-1 0-1,1 0 1,0 0 0,0 1-1,-1 0 1,1 0-1,0 0 1,0 0 0,9 3-1,-12-2-60,1-1-1,-1 1 0,0 0 1,0 1-1,1-1 1,-1 0-1,0 1 1,0-1-1,0 1 0,0 0 1,-1-1-1,1 1 1,0 0-1,-1 0 0,1 0 1,-1 0-1,0 1 1,1-1-1,-1 0 1,0 0-1,-1 1 0,1-1 1,0 1-1,-1-1 1,1 1-1,-1 3 0,2 5 25,-2 0-1,1 0 1,-2 0-1,-1 16 1,0-13 17,0 0 1,0 0 0,-1-1 0,-1 1 0,-1-1 0,0 0 0,0 0 0,-1-1 0,-1 0-1,0 0 1,-17 22 0,32-49 573,12-12-511,-18 26-107,0-1-1,0 1 0,-1 0 1,1 0-1,0-1 0,0 1 0,0 0 1,1 1-1,-1-1 0,0 0 0,0 1 1,0-1-1,0 1 0,1-1 0,-1 1 1,0 0-1,1 0 0,-1 0 0,0 0 1,0 1-1,1-1 0,-1 1 0,0-1 1,0 1-1,0 0 0,0 0 1,3 1-1,-2 0-2,0 0 1,0 1 0,0-1-1,0 1 1,0 0 0,-1 0-1,0 0 1,1 0-1,-1 0 1,0 1 0,0-1-1,-1 0 1,1 1 0,-1 0-1,2 6 1,-1-2 2,-1 0 0,0 1 0,0-1 0,-1 0 0,0 1 0,-1-1 0,1 0 0,-2 1 0,1-1 0,-4 10 1,-3 6 53,-2 1 1,-15 30 0,24-54-2249</inkml:trace>
  <inkml:trace contextRef="#ctx0" brushRef="#br0" timeOffset="1749.86">241 1204 12832,'0'0'37,"1"4"16,6 13 89,1-1 0,1-1 0,0 1-1,0-1 1,2-1 0,0 0 0,1 0-1,0-1 1,1-1 0,0 0 0,23 15 0,-33-24-110,0-1 1,1-1 0,-1 1 0,1 0-1,0-1 1,-1 0 0,1 1-1,0-2 1,0 1 0,0 0 0,0-1-1,0 0 1,-1 1 0,1-2 0,0 1-1,0 0 1,0-1 0,0 0 0,0 0-1,0 0 1,-1 0 0,1 0 0,0-1-1,-1 0 1,1 0 0,-1 0 0,0 0-1,0 0 1,0-1 0,0 1 0,0-1-1,0 0 1,-1 0 0,1 0 0,-1 0-1,0 0 1,0-1 0,0 1 0,0-1-1,0 1 1,-1-1 0,2-4 0,0-7 48,0-1 0,-1 1 1,-1 0-1,0-1 1,-1 1-1,0-1 1,-2 1-1,1-1 1,-2 1-1,-7-25 0,8 34-26,0 1-1,0-1 1,-1 0-1,0 1 1,0-1-1,0 1 1,-1 0-1,1 0 0,-1 0 1,-1 1-1,1 0 1,-1-1-1,1 1 1,-7-3-1,9 5-30,0 1 0,-1 0 0,0 0 0,1 0 0,-1 0-1,0 0 1,1 0 0,-1 1 0,0 0 0,0-1 0,0 1 0,1 0 0,-1 0 0,0 0 0,0 1-1,0-1 1,1 1 0,-1 0 0,0-1 0,1 1 0,-1 0 0,0 1 0,1-1 0,-1 0 0,1 1-1,0-1 1,-1 1 0,1 0 0,0 0 0,0 0 0,0 0 0,-2 3 0,-10 14-2285</inkml:trace>
  <inkml:trace contextRef="#ctx0" brushRef="#br0" timeOffset="2164.93">106 1742 8000,'0'0'133,"3"-4"22,7-7-47,1 0 0,0 1 0,24-17 0,1-1-7,11-10 164,1 2-1,1 3 1,2 1-1,90-39 1,-57 32 446,-28 12-467,83-27 1,-135 53-8357</inkml:trace>
  <inkml:trace contextRef="#ctx0" brushRef="#br0" timeOffset="2574.41">455 1753 12736,'0'0'3232,"1"3"-3142,45 242 465,-28-136-2235</inkml:trace>
  <inkml:trace contextRef="#ctx0" brushRef="#br0" timeOffset="3778.25">527 1653 11296,'0'0'2933,"1"4"-2789,2 14-111,0 0 0,-1 0 0,-1 0-1,-1 0 1,-2 21 0,1 35-6,2-64-13,0 0 0,0 0 0,1 0 0,1 0 0,-1 0 0,2 0 1,6 15-1,-9-23-7,0 0 0,0 1 1,1-1-1,-1 0 0,1 0 1,-1 0-1,1 0 0,0 0 1,0 0-1,-1-1 0,1 1 1,0-1-1,1 1 0,-1-1 1,0 0-1,0 0 0,1 0 1,-1 0-1,0 0 0,1 0 1,-1-1-1,1 1 0,-1-1 1,1 1-1,-1-1 0,1 0 1,-1 0-1,1 0 0,-1-1 1,1 1-1,-1-1 0,1 1 1,-1-1-1,1 0 0,-1 0 1,4-1-1,-1-1 10,0 0 0,-1 0 1,1-1-1,-1 1 0,1-1 1,-1 0-1,0 0 0,-1-1 1,1 1-1,-1-1 0,4-6 1,4-8 86,12-31 0,-20 42-64,0 0 1,0 1 0,-1-1-1,0 0 1,0 0 0,-1 0-1,0-1 1,-1 1-1,0 0 1,0 0 0,-1 0-1,1-1 1,-5-14-1,1 11 60,-1 0-1,0 1 0,-1-1 0,0 1 0,-1 1 1,0-1-1,0 1 0,-12-11 0,19 20-72,-1 0 0,1 0 0,-1 0 0,0 1 0,1-1 0,-1 0 0,1 0 0,0 0 0,-1 0 0,1 0 0,0 0 0,0 0 0,-1 0 0,1-1 0,0 1 0,0 0 0,0 0 0,0 0 0,0 0 0,1 0 0,-1-1 0,1-1-4,0 0 0,0 1-1,0-1 1,1 1 0,-1-1-1,1 1 1,3-5 0,1 1-8,1-1 1,0 1-1,13-10 0,-18 14-13,0 1 0,0 0 0,0 0 0,0 0-1,0 0 1,0 0 0,0 0 0,0 0 0,1 0-1,-1 1 1,0-1 0,0 1 0,1 0 0,-1 0-1,0 0 1,0 0 0,1 0 0,3 1-1,-3 0-1,-1 0 0,1 1 0,-1-1 0,1 0 0,-1 1 0,0 0 0,1 0-1,-1-1 1,0 1 0,0 0 0,-1 1 0,1-1 0,0 0 0,-1 0 0,2 4-1,6 12-2,-1 1-1,-2-1 1,0 2-1,0-1 1,-2 0-1,3 33 1,6 21-5,-13-71 8,0 0 0,1-1 0,-1 1 0,0 0 0,1 0 0,0 0 0,-1-1 0,1 1 0,0 0 0,0-1 0,0 1 0,0 0 0,0-1 0,0 1 0,0-1 0,1 0 0,-1 1 0,0-1 0,1 0 0,-1 0 0,1 0 0,0 0 0,-1 0 0,1 0 0,0 0 0,0-1 0,-1 1 0,1-1 0,0 1 0,0-1 0,0 0 0,0 1 0,-1-1 0,1 0 0,0 0 0,0 0 0,3-1 0,-1 0 0,1-1 0,-1 1 0,1-1 0,-1 0 0,1 0 0,-1-1 0,0 1 0,0-1 0,0 0 0,-1 0 0,1 0 0,-1 0 0,6-7 0,-2-1 15,0-1 0,0 0-1,-1-1 1,-1 1 0,0-1-1,-1 0 1,0 0 0,-1-1-1,0 1 1,-1-1 0,-1 1-1,0-1 1,-1 0 0,0 0-1,-4-22 1,2 30 8,0 1-1,0-1 1,0 1 0,0-1 0,-1 1-1,0 0 1,0 0 0,-1 0-1,1 0 1,-1 1 0,0-1-1,0 1 1,-1 0 0,1 0-1,-1 1 1,0-1 0,-7-3-1,8 5 15,0-1-1,-1 2 1,0-1-1,1 0 1,-1 1-1,0 0 1,1 0-1,-1 0 1,0 1-1,0-1 1,0 1-1,0 0 1,0 1-1,0-1 0,1 1 1,-1 0-1,0 0 1,0 1-1,1-1 1,-1 1-1,-6 4 1,0 5 99,10-6-2571</inkml:trace>
  <inkml:trace contextRef="#ctx0" brushRef="#br0" timeOffset="4257.73">1012 1272 13664,'0'0'3295,"23"-17"-3135,-5 9-64,8-3 32,2-6-96,2 1 0</inkml:trace>
  <inkml:trace contextRef="#ctx0" brushRef="#br0" timeOffset="4752.18">1131 1461 15136,'0'0'864,"15"-9"-289,10-3-319,10-3 32,13-6-224,9-6 0,4-4-64,-1-3 0</inkml:trace>
  <inkml:trace contextRef="#ctx0" brushRef="#br0" timeOffset="4753.18">1676 934 11488,'-3'2'64,"-1"1"-29,1 1 0,0-1 0,1 1 0,-1 0 0,0-1 0,1 1 0,0 0 0,0 0 0,0 1 0,0-1 0,1 0 0,0 1 0,-2 8 0,0 9 353,0 37 1,1-25-158,2-18-90,-1-1 0,2 0-1,2 18 1,-2-27-94,1 1 0,-1-1 1,1 1-1,0-1 0,0 0 0,1 0 0,0 0 1,0 0-1,6 8 0,-8-13-35,0 1 0,0-1 0,0 0 0,0 0 0,0 0 0,0 0 0,0 0 0,0 0 0,0 0 0,1 0 0,-1 0 0,0-1 0,0 1 1,1 0-1,-1-1 0,1 1 0,-1-1 0,1 0 0,-1 1 0,0-1 0,1 0 0,-1 0 0,1 0 0,-1 0 0,1 0 0,-1 0 0,1 0 0,-1 0 0,1-1 0,-1 1 0,1-1 0,-1 1 0,0-1 0,1 1 0,-1-1 0,0 0 0,1 0 1,-1 0-1,0 0 0,0 0 0,0 0 0,0 0 0,1-1 0,3-4 26,0 0-1,0 0 1,-1 0 0,0 0 0,0-1-1,-1 0 1,4-8 0,-1 0 41,-1-1 0,-1 0 1,-1 0-1,0 0 0,0 0 1,-1-18-1,-2 27-10,0-1-1,0 1 1,-1 0 0,0-1-1,0 1 1,-1 0-1,0 0 1,0 0 0,-1 0-1,0 0 1,0 0 0,-1 1-1,1-1 1,-1 1 0,-9-10-1,12 15-45,0 0-1,0 0 0,0 0 1,0 0-1,0 0 1,0 1-1,0-1 0,0 0 1,0 1-1,0-1 0,-1 1 1,1-1-1,0 1 1,0-1-1,-2 1 0,2 0-5,0 0 0,1 0 0,-1 0 0,0 0 0,0 0 0,1 0 0,-1 1 0,0-1 0,1 0-1,-1 0 1,0 1 0,1-1 0,-1 0 0,1 1 0,-1-1 0,1 1 0,-1-1 0,1 1 0,-1-1-1,0 2 1,0-1 1,0 1-1,0-1 0,1 1 0,-1-1 1,0 1-1,1-1 0,0 1 1,-1 0-1,1-1 0,0 1 0,0 0 1,0-1-1,0 1 0,0 0 1,0-1-1,0 1 0,0 0 0,1-1 1,-1 1-1,1 0 0,0 1 0,9 15-2160</inkml:trace>
  <inkml:trace contextRef="#ctx0" brushRef="#br0" timeOffset="5146.91">1967 1092 13024,'0'0'762,"1"3"-559,0-1-158,0 0 63,-1-1 0,1 1 0,0 0 1,0 0-1,0-1 0,0 1 1,0 0-1,0-1 0,1 1 0,-1-1 1,3 2-1,-4-2 335,3-15 458,-6 2-546,3 9-201,0 1 0,-1-1 0,1 1 0,-1-1 0,0 1 1,1-1-1,-1 1 0,-1 0 0,1-1 0,0 1 0,0 0 0,-1 0 0,1 0 0,-3-2 0,-5 6-2282</inkml:trace>
  <inkml:trace contextRef="#ctx0" brushRef="#br0" timeOffset="5568.99">2081 736 14784,'0'0'112,"3"-2"165,0-2-186,1 1 0,1 0 0,-1 0 0,0 0 0,1 0-1,0 1 1,-1 0 0,1 0 0,0 0 0,0 1 0,0-1 0,0 1 0,0 0 0,1 1 0,-1-1 0,0 1 0,0 0 0,0 0 0,6 1-1,-10 0-75,0-1 0,0 1 0,0-1 0,0 1 0,0 0 0,0 0 0,0-1 0,0 1 0,-1 0 0,1 0 0,0 0 0,0 0 0,-1 0 0,1 0 0,-1 0 0,1 0 0,-1 0 0,1 0 0,-1 0-1,1 0 1,-1 0 0,0 0 0,0 0 0,0 0 0,1 2 0,-1 34 157,-1-27-125,-1 13 53,-1 1 0,-1-1 0,-1 1 0,-1-1-1,-1-1 1,-18 38 0,37-74 36,0 1 0,1 0 0,27-21 0,-38 33-130,-1 0 0,1 0 1,-1 0-1,1 1 0,0-1 0,-1 0 0,1 1 0,0 0 1,0-1-1,0 1 0,-1 0 0,1 0 0,0 0 1,0 0-1,0 0 0,-1 0 0,1 1 0,0-1 0,0 0 1,-1 1-1,1 0 0,0-1 0,-1 1 0,1 0 0,0 0 1,-1 0-1,1 0 0,-1 0 0,1 0 0,-1 0 0,0 0 1,0 1-1,1-1 0,0 3 0,3 1 0,-1 0-1,0 1 1,0 0 0,-1-1-1,0 1 1,0 1 0,0-1-1,2 8 1,-3-6 11,-1 0 0,-1-1 0,1 1 0,-1 0 0,0 0 0,-1 0 0,0 0 1,0-1-1,-1 1 0,0 0 0,0-1 0,-1 1 0,-4 9 0,-4 5-685,-1-1 0,-20 29-1,28-45 115,-3 6-11467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54:40.9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23 17311,'0'0'1398,"3"0"-1004,50 2 81,-1-2 0,96-14 1,-92 8-248,-41 4-184,0-1 1,0-1-1,27-11 1,-10 2-2677</inkml:trace>
  <inkml:trace contextRef="#ctx0" brushRef="#br0" timeOffset="446.4">659 118 15136,'13'-42'123,"-9"24"60,2 0 0,9-18 0,-15 35-108,0 1 0,1 0 0,-1 0 0,0-1 0,0 1 0,0 0 0,0 0 0,1 0 0,-1-1 0,0 1 1,0 0-1,1 0 0,-1 0 0,0 0 0,0 0 0,1-1 0,-1 1 0,0 0 0,0 0 0,1 0 0,-1 0 0,0 0 1,1 0-1,-1 0 0,0 0 0,0 0 0,1 0 0,-1 0 0,0 0 0,1 0 0,-1 0 0,0 0 0,0 1 1,1-1-1,-1 0 0,0 0 0,0 0 0,1 0 0,-1 0 0,0 1 0,0-1 0,1 0 0,-1 0 0,0 0 1,0 1-1,0-1 0,0 0 0,1 0 0,-1 1 0,0-1 0,0 0 0,0 0 0,0 1 0,0-1 0,0 0 1,0 1-1,0-1 0,12 21-536,-11-17 812,12 26-226,-1 0 0,-2 0 0,-1 1 0,-1 0-1,-2 1 1,4 52 0,-7-51-289,4 66 683,-7-86-1428,-1 1-1,-3 20 1</inkml:trace>
  <inkml:trace contextRef="#ctx0" brushRef="#br0" timeOffset="887.28">606 526 16224,'0'0'314,"4"-1"-181,340-22 3681,-301 20-2257,-42 3-136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54:28.8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825 13152,'0'0'549,"4"-4"-101,1-2-343,2 0-1,-1 1 1,1 0 0,0 0 0,0 1-1,0-1 1,0 2 0,1-1 0,0 1-1,0 0 1,0 0 0,0 1 0,9-1 0,-16 3-100,0 0 1,0 0 0,0-1 0,0 1-1,0 1 1,0-1 0,0 0 0,-1 0-1,1 0 1,0 0 0,0 1 0,0-1 0,0 0-1,0 1 1,-1-1 0,1 1 0,0-1-1,0 1 1,-1-1 0,1 1 0,0-1-1,-1 1 1,1 0 0,1 1 0,-2-1-1,1 1 0,0 0 0,0 0 0,-1 0 0,1 0 0,-1 0 0,1 0 1,-1 0-1,0 0 0,0 3 0,0 5 1,-1 0 0,-1 0 1,-3 13-1,4-21-2,-13 50 119,14-50 138,26-11-80,-24 9-180,-1 0-1,0 0 1,1 0 0,-1 1-1,0-1 1,1 0 0,-1 1-1,0-1 1,0 1-1,1 0 1,-1-1 0,0 1-1,0 0 1,0 0 0,0-1-1,0 1 1,0 0-1,0 0 1,0 0 0,0 0-1,0 0 1,0 1-1,-1-1 1,1 0 0,0 0-1,-1 1 1,1-1 0,-1 0-1,0 0 1,1 1-1,-1-1 1,0 1 0,0 1-1,2 8 4,0-1 0,-1 1 0,-1 11 0,1-18-3,-2 4 10,1-1 1,-1 1-1,-1-1 1,1 1-1,-1-1 1,0 0 0,-1 0-1,0 0 1,0 0-1,0 0 1,-1 0 0,-8 11-1,5-10 9,0 1-1,-1-1 0,0 0 1,0-1-1,0 0 1,-1 0-1,0-1 0,-11 6 1,13-10-2079</inkml:trace>
  <inkml:trace contextRef="#ctx0" brushRef="#br0" timeOffset="446.87">115 718 12928,'4'-3'133,"0"-1"-63,-1 1-1,1 0 1,0 0 0,1 0-1,-1 1 1,0-1-1,1 1 1,-1 0 0,1 1-1,-1-1 1,1 1 0,0 0-1,0 0 1,0 0 0,0 1-1,9-1 1,-2 3 15,-1-1 0,1 2 1,-1-1-1,1 1 0,-1 1 0,0 0 1,-1 1-1,1 0 0,11 8 1,-16-9-63,0 0 0,-1 1 0,0-1 1,0 1-1,0 0 0,0 1 0,-1-1 1,0 1-1,0 0 0,0 0 0,-1 0 1,0 1-1,0-1 0,0 1 0,-1 0 1,2 10-1,0 15 50,-1 1 0,-2-1 0,-1 0-1,-2 1 1,-8 48 0,3-52-331,-1 1-1,-1-2 0,-1 1 1,-2-2-1,-22 39 0</inkml:trace>
  <inkml:trace contextRef="#ctx0" brushRef="#br0" timeOffset="845.94">634 671 14976,'0'0'32,"-2"4"69,-9 25 400,1 0 1,2 1-1,0 1 0,-5 53 0,4 129 475,9-199-918,0-1-1,1 1 1,1-1-1,0 1 1,1-1-1,0 0 1,1 0-1,9 19 1,-12-30-54,-1-1 0,1 0 0,0 0 1,0 1-1,0-1 0,0 0 0,0 0 1,0 0-1,0 0 0,0 0 0,0-1 1,1 1-1,-1 0 0,0 0 0,1-1 0,-1 1 1,0-1-1,1 1 0,-1-1 0,1 0 1,-1 1-1,0-1 0,4 0 0,8-1-2372</inkml:trace>
  <inkml:trace contextRef="#ctx0" brushRef="#br0" timeOffset="1268.28">769 735 15040,'0'0'581,"2"6"-224,11 39 119,-1 0 0,6 62 1,-11-61-139,1 0 0,26 79 0,-32-121-304,0 0 0,0 0 1,0 0-1,0 0 0,1 0 0,3 4 1</inkml:trace>
  <inkml:trace contextRef="#ctx0" brushRef="#br0" timeOffset="1708.86">1043 1032 16128,'0'0'170,"3"0"38,24-5 375,-2 0-1,1-2 1,45-17 0,-64 21-416,0 1 1,1 0-1,-1 0 1,0 0 0,1 1-1,8 0 1,9 1-2579</inkml:trace>
  <inkml:trace contextRef="#ctx0" brushRef="#br0" timeOffset="1709.86">1178 888 15040,'0'0'64,"0"-1"-35,0 1 0,0 0 1,0 0-1,1 0 0,-1 0 1,0 0-1,0 0 1,0 0-1,1 0 0,-1 0 1,0 0-1,0 0 1,0 0-1,0 0 0,1 0 1,-1 0-1,0 0 0,0 0 1,0 0-1,0 0 1,1 0-1,-1 1 0,0-1 1,0 0-1,0 0 1,0 0-1,1 0 0,-1 0 1,0 0-1,0 0 0,0 1 1,0-1-1,0 0 1,0 0-1,0 0 0,1 0 1,-1 1-1,0-1 1,0 0-1,0 0 0,0 0 1,0 0-1,0 1 0,0-1 1,0 0-1,0 0 1,0 0-1,0 1 0,0-1 1,0 0-1,23 206 1331,-22-193-1282,1 0 1,0 0-1,1 0 0,6 17 1,7 0-2268</inkml:trace>
  <inkml:trace contextRef="#ctx0" brushRef="#br0" timeOffset="2145.17">1399 854 14784,'0'0'576,"-1"3"-96,1 18-82,0-1 0,1 1 0,5 26 0,-5-39-337,1 0-1,0 0 1,0 0-1,1 0 1,0 0 0,0-1-1,1 1 1,0-1 0,0 0-1,1 0 1,8 9-1,-12-15-48,0 0-1,0 0 1,0 0-1,0 0 1,1 0-1,-1 0 1,0 0-1,1 0 0,-1-1 1,1 1-1,-1-1 1,1 1-1,-1-1 1,1 1-1,-1-1 1,1 0-1,-1 1 0,1-1 1,-1 0-1,1 0 1,0 0-1,2-1 1,-1 0-4,-1 0 1,1 0-1,-1 0 1,1-1-1,-1 1 1,1-1-1,-1 0 1,0 1-1,0-1 1,0 0-1,4-4 1,-1-1-1,0 0 0,0-1 1,0 1-1,-1-1 0,0 0 1,-1 0-1,4-11 0,-4 7 29,-1-1 0,0 0-1,0 1 1,-1-1 0,-1 0-1,0 0 1,-1 0-1,0 0 1,-1 0 0,0 1-1,-1-1 1,-1 1 0,0-1-1,-7-12 1,11 24-22,0 0 0,-1 0 0,1 0 1,-1 1-1,1-1 0,-1 0 0,1 0 0,-1 0 1,1 1-1,-1-1 0,0 0 0,0 1 1,1-1-1,-1 0 0,0 1 0,0-1 0,0 1 1,0-1-1,0 1 0,1 0 0,-1-1 1,0 1-1,0 0 0,0 0 0,0-1 0,0 1 1,0 0-1,0 0 0,0 0 0,0 0 1,0 1-1,0-1 0,0 0 0,0 0 0,0 0 1,0 1-1,0-1 0,0 0 0,0 1 0,0-1 1,1 1-1,-1-1 0,0 1 0,0 0 1,0-1-1,1 1 0,-2 1 0,-1 1 5,0 0 0,0 0-1,0 0 1,0 1 0,1 0 0,0-1-1,-1 1 1,1 0 0,-2 5 0,-1 13-2490</inkml:trace>
  <inkml:trace contextRef="#ctx0" brushRef="#br0" timeOffset="2576.42">1607 958 14400,'0'0'261,"3"10"347,-3-8-573,1 0 0,-1-1 1,1 1-1,0 0 0,0 0 0,0-1 0,0 1 1,0 0-1,0-1 0,0 1 0,0-1 0,1 1 1,-1-1-1,0 1 0,1-1 0,-1 0 1,1 0-1,0 0 0,-1 0 0,1 0 0,0 0 1,0-1-1,0 1 0,-1 0 0,1-1 1,0 1-1,0-1 0,0 0 0,0 0 0,0 0 1,0 0-1,0 0 0,0 0 0,0 0 0,0-1 1,0 1-1,0-1 0,-1 1 0,1-1 1,0 0-1,0 0 0,0 1 0,-1-1 0,1-1 1,-1 1-1,1 0 0,-1 0 0,1-1 1,-1 1-1,1 0 0,-1-1 0,0 1 0,0-1 1,0 0-1,0 1 0,0-1 0,1-3 0,-1 2 14,0 0 5,1 1-1,-1-1 1,-1 1 0,1-1 0,0 1 0,0-1 0,-1 1 0,0-1 0,1 0 0,-1 1 0,0-1 0,0 0 0,0 1 0,-1-1 0,1 0 0,-2-4 0,1 6 324,1 1-367,0 0 0,0-1-1,0 1 1,0 0-1,-1-1 1,1 1-1,0 0 1,0 0-1,0 0 1,-1-1 0,1 1-1,0 0 1,0 0-1,-1 0 1,1-1-1,0 1 1,-1 0-1,1 0 1,0 0 0,0 0-1,-1 0 1,1 0-1,0-1 1,-1 1-1,1 0 1,0 0-1,-1 0 1,1 0 0,0 0-1,-1 0 1,1 0-1,0 1 1,-1-1-1,1 0 1,0 0-1,-1 0 1,1 0 0,0 0-1,0 0 1,-1 1-1,1-1 1,-3 0-2241</inkml:trace>
  <inkml:trace contextRef="#ctx0" brushRef="#br0" timeOffset="4501.83">2056 751 13216,'0'0'-70,"2"-3"-4,2-2 87,1 0 0,0 0 0,0 0-1,0 1 1,6-5 0,-8 7 33,0 0 0,0-1 0,1 2 0,-1-1 0,0 0 0,1 1 0,0-1 0,-1 1 0,1 0 0,0 0 0,4 0 0,-7 1-24,0 1 0,0-1 0,0 0 1,-1 1-1,1-1 0,0 1 0,-1-1 0,1 1 1,0-1-1,-1 1 0,1-1 0,0 1 0,-1 0 1,1-1-1,-1 1 0,1 0 0,-1-1 0,0 1 0,1 0 1,-1 0-1,0-1 0,1 3 0,5 17 204,-6-13-176,0 0 0,0 0 0,0 0 1,-1 0-1,0 0 0,0 0 0,-1 0 0,0-1 1,0 1-1,0 0 0,-5 8 0,-6 7 143,-27 38-1,16-25 5,-23 25 434,33-44 2,14-15-345,16-1-16,8-3-159,0 0 1,44-13 0,2-1 270,-67 17-362,-1 0-1,0-1 1,0 0-1,0 1 1,0-1-1,0 0 1,0 0-1,0 0 1,0 0 0,-1 0-1,1-1 1,2-1-1,4-7-2354</inkml:trace>
  <inkml:trace contextRef="#ctx0" brushRef="#br0" timeOffset="5028.1">2184 608 14496,'3'0'37,"11"-1"110,-1 2 1,0-1-1,0 2 1,1 0-1,-1 0 1,0 1-1,0 1 1,-1 0-1,1 1 1,13 7-1,-19-8-50,0-1-1,-1 1 0,0 1 0,0-1 0,0 1 1,-1 0-1,1 1 0,-1-1 0,0 1 0,-1 0 1,1 1-1,-1-1 0,-1 0 0,1 1 0,-1 0 1,0 0-1,-1 0 0,1 0 0,1 13 0,-1 8-16,-1-1 0,-1 0 0,-2 0 0,-1 1 0,-1-1 0,-1 0 0,-1-1 0,-1 1 0,-2-1 0,-1 0 0,0-1 0,-2 0 0,-1 0 0,-1-1 0,-1-1 0,-1 0 0,-2-1 0,0-1 0,-23 23 0,38-42-2496</inkml:trace>
  <inkml:trace contextRef="#ctx0" brushRef="#br0" timeOffset="5472.41">2637 620 13504,'0'0'165,"-1"4"43,-4 28 476,1 59 1,-1 7-230,4-90-426,-4 28 159,2 64 0,3-90-157,1-1 0,-1 0 1,2 0-1,0 0 0,0 0 0,0 0 0,1-1 1,0 1-1,1-1 0,0 0 0,0 0 0,9 13 0,-11-19-119,0-1 0,0 1 0,-1 0 0,1 0-1,0-1 1,0 1 0,1-1 0,-1 0-1,0 0 1,0 0 0,1 0 0,-1 0-1,0 0 1,1 0 0,-1-1 0,1 1-1,-1-1 1,1 0 0,-1 0 0,1 0-1,3 0 1</inkml:trace>
  <inkml:trace contextRef="#ctx0" brushRef="#br0" timeOffset="5875.83">2793 709 14048,'0'-3'293,"1"-14"1185,0 15 265,2 13-1380,3 29-200,12 63 84,-14-86-148,-1 0 0,0 30-1,-3-35-371,0-1 0,1 0 0,1 1 0,0-1 0,0 0 0,1 0 0,8 19 0</inkml:trace>
  <inkml:trace contextRef="#ctx0" brushRef="#br0" timeOffset="5876.83">2914 948 14496,'0'0'480,"6"6"-32,4-6 32,9-2 127,11-3-31,9-7-480,6-2 32</inkml:trace>
  <inkml:trace contextRef="#ctx0" brushRef="#br0" timeOffset="6284.98">3280 714 14496,'-2'3'314,"-11"33"561,-14 57-1,24-79-780,0-1 0,1 1 0,0 0 0,1 0 0,1 24-1,1-34-67,-1 0-1,1 0 1,0-1-1,0 1 1,0-1-1,0 1 1,0-1-1,1 1 1,0-1-1,0 0 0,3 5 1,-3-6-8,0 0-1,0 0 1,0 0 0,0-1 0,0 1-1,1-1 1,-1 0 0,0 0-1,1 0 1,-1 0 0,1 0 0,-1 0-1,1 0 1,0-1 0,-1 1 0,1-1-1,-1 0 1,5 0 0,-2-1 8,1 1 0,-1-1 0,0 0 1,1-1-1,-1 1 0,0-1 0,0 0 0,0-1 1,0 1-1,0-1 0,0 0 0,-1 0 0,0 0 1,1-1-1,-1 0 0,0 1 0,-1-2 0,5-3 1,4-9 55,0 0 0,-1-1 0,13-25 0,-19 31-28,1 0-1,-2 0 0,0-1 0,0 0 1,-1 0-1,2-22 0,-4 29-30,-1 0 1,0 0-1,0 0 1,0 1-1,-1-1 1,1 0-1,-2 0 1,1 1-1,-1-1 0,1 0 1,-1 1-1,-1 0 1,1-1-1,-1 1 1,0 0-1,0 0 1,-6-6-1,8 10-7,0 0 1,-1-1-1,1 1 0,-1 0 0,1 0 1,-1 0-1,1 0 0,-1 0 0,0 1 1,1-1-1,-1 0 0,0 1 1,1-1-1,-1 1 0,0 0 0,0-1 1,0 1-1,1 0 0,-1 0 0,0 0 1,0 0-1,0 1 0,1-1 0,-1 0 1,0 1-1,0-1 0,1 1 0,-1 0 1,-2 1-1,0 0-300,-1 1 0,1 0 0,0 0-1,1 0 1,-1 0 0,1 0 0,-1 1 0,-4 7 0</inkml:trace>
  <inkml:trace contextRef="#ctx0" brushRef="#br0" timeOffset="6704.01">3518 883 14304,'0'0'885,"3"1"-160,25 11 1792,-26-11-2255,-2-2-241,1 1 1,-1 0-1,1 0 1,-1 0-1,1-1 0,-1 1 1,0 0-1,1-1 1,-1 1-1,1 0 1,-1-1-1,0 1 0,1-1 1,-1 1-1,0-1 1,1 1-1,-1 0 1,0-1-1,0 1 0,1-1 1,-1 1-1,0-1 1,0 0-1,0 1 1,0-1-1,0 1 1,0-1-1,0 1 0,0-1 1,0 1-1,0-1 1,0 1-1,0-1 1,0 1-1,0-1 0,0 0 1,-1 0-1,1-4 247,0 4 20,-15-6 86,-4 9-204,15-2-2746</inkml:trace>
  <inkml:trace contextRef="#ctx0" brushRef="#br0" timeOffset="7135.31">3783 666 15040,'0'0'229,"3"-1"38,-2 0-226,1 1 0,-1-1 0,1 1 0,-1 0 0,1-1 0,-1 1 0,0 0 0,1 0 0,-1 0 0,1 0 0,-1 0 0,1 1 0,-1-1 0,1 0 0,-1 1 0,0-1 0,1 1 0,-1-1 1,0 1-1,1 0 0,-1-1 0,0 1 0,0 0 0,0 0 0,1 0 0,-1 0 0,0 0 0,0 0 0,-1 0 0,1 0 0,0 1 0,0-1 0,0 0 0,-1 0 0,1 1 0,-1-1 1,1 0-1,-1 1 0,1-1 0,-1 1 0,0-1 0,0 2 0,0 2-15,0 1 1,0-1-1,-1 0 1,0 0-1,0 1 1,0-1-1,-1 0 1,0 0-1,-3 7 1,-26 44 138,26-49-131,-20 29 120,18-26-39,0 0 1,0 0-1,-9 20 0,15-26-77,-1 0-1,1 0 1,0 1-1,0-1 1,1 0 0,-1 1-1,1-1 1,0 1-1,0-1 1,0 1-1,1-1 1,-1 0-1,1 1 1,2 4-1,-2-7-21,-1 0 0,1-1-1,0 1 1,0-1 0,0 1 0,1-1-1,-1 0 1,0 1 0,0-1-1,1 0 1,-1 0 0,1 0-1,-1 0 1,1 0 0,-1 0-1,1 0 1,0-1 0,-1 1-1,1 0 1,0-1 0,0 1-1,-1-1 1,1 0 0,0 0-1,0 0 1,0 0 0,-1 0 0,1 0-1,0 0 1,3-1 0,4 0 14,0-1 1,0 0 0,0 0 0,13-6-1,7-5 88,33-22-1,-29 15-2546,-33 19 2389</inkml:trace>
  <inkml:trace contextRef="#ctx0" brushRef="#br0" timeOffset="7519.19">3886 715 15040,'0'0'101,"1"3"54,24 55 1111,-15-37-880,-1 1 0,-1-1 0,9 40 0,-12-34-320,2 9-326,-1 1 0,0 44-1</inkml:trace>
  <inkml:trace contextRef="#ctx0" brushRef="#br0" timeOffset="8052.06">4035 539 15872,'0'0'517,"3"0"-203,2 2-193,-1-1-1,1 1 1,-1-1-1,0 1 1,0 1-1,0-1 1,0 1-1,0-1 1,0 1-1,-1 0 0,4 4 1,38 44 410,-30-32-358,-9-11-81,-1 0-1,0 0 1,0 1 0,0-1 0,-1 1-1,-1 0 1,1 0 0,-2 1 0,4 18 0,-3-9 35,-1 1 1,-1 0 0,-3 34 0,2-45-74,-14 120 432,10-107-124,0 0 0,-2 0 1,-14 35-1,20-56-306,0-1-1,-1 1 0,1 0 0,-1 0 1,1 0-1,-1 0 0,1 0 0,-1-1 0,1 1 1,-1 0-1,0-1 0,0 1 0,1 0 1,-1-1-1,0 1 0,-1 0 0,-3-1-2850</inkml:trace>
  <inkml:trace contextRef="#ctx0" brushRef="#br0" timeOffset="9056.25">4654 552 13664,'-1'3'384,"-12"40"278,2 0 0,3 0 1,1 2-1,-1 43 0,7-60-605,1-1 0,1 1 0,1-1 0,2 1 0,11 41 0,-15-66-53,1 1 0,0-1 0,0 0 0,0 0 0,0 1 0,1-1 0,-1 0 0,1 0 0,0-1 0,0 1 0,0 0 0,0 0 0,0-1 0,1 0 0,-1 1 0,1-1 0,0 0 0,-1 0 0,1 0 0,0-1 0,0 1 0,0-1 0,0 1 0,1-1 0,-1 0 0,0 0 0,1 0 0,-1-1 0,0 1 0,1-1 0,3 0 0,21-2-2217</inkml:trace>
  <inkml:trace contextRef="#ctx0" brushRef="#br0" timeOffset="9585.06">4955 769 13664,'0'0'197,"0"-5"43,4-168 1013,-5 152-908,0 43 205,0-5-538,-1 79 628,11 112 0,-8-174-528,-1-26-88,0 0 0,1 0 0,-1 0 0,1 0 0,4 12 0</inkml:trace>
  <inkml:trace contextRef="#ctx0" brushRef="#br0" timeOffset="9981.1">5153 849 16320,'0'0'90,"2"0"22,8 0 233,17 1 155,-1-1 1,1-2 0,0 0 0,-1-2 0,46-12-1,-64 13-589,21-7 887,-12 2-3395</inkml:trace>
  <inkml:trace contextRef="#ctx0" brushRef="#br0" timeOffset="10381.86">5332 740 14976,'0'0'224,"6"12"1589,-1 3-1637,54 220 933,-57-227-3322</inkml:trace>
  <inkml:trace contextRef="#ctx0" brushRef="#br0" timeOffset="10833.91">5519 703 13024,'0'0'224,"0"-4"37,0 2-211,0 1 0,1-1 0,-1 0 0,0 1 0,0-1 0,1 1 0,-1-1 0,1 0 0,0 1 0,-1-1 0,1 1 0,0-1 0,0 1 0,0 0 0,0-1 0,0 1 0,0 0 0,0 0 0,0 0 0,1 0 0,-1 0 0,0 0 0,1 0 0,-1 0 0,0 0 0,1 1 0,-1-1 0,1 0 0,0 1 0,-1-1 0,3 1 0,11-5 73,1 0 1,-1 2-1,1-1 1,0 2-1,0 1 0,22-1 1,-36 3-113,-1-1 0,0 0 1,1 0-1,-1 1 0,0-1 1,0 0-1,1 1 0,-1-1 1,0 1-1,0 0 0,0-1 0,0 1 1,0 0-1,0 0 0,0 0 1,0 0-1,0 0 0,0 0 1,0 0-1,0 0 0,-1 0 0,1 0 1,0 0-1,-1 0 0,1 1 1,-1-1-1,1 0 0,-1 0 0,0 1 1,0-1-1,1 0 0,-1 2 1,0 5 22,0 0 0,0 0 0,0 0 0,-3 10 0,1-5-6,-2 8 116,-1-1 0,-1 0 0,-1-1 1,0 1-1,-21 35 0,24-46 41,4-9-180,0 0 0,0 0 0,0 1 0,0-1 0,0 0 0,0 0 0,0 1 0,0-1 0,0 0 0,0 0 0,0 0-1,0 1 1,0-1 0,0 0 0,0 0 0,0 0 0,0 1 0,0-1 0,1 0 0,-1 0 0,0 0 0,0 1 0,0-1 0,0 0 0,0 0 0,1 0 0,-1 0 0,0 0 0,0 1-1,0-1 1,0 0 0,1 0 0,-1 0 0,0 0 0,0 0 0,0 0 0,1 0 0,-1 0 0,0 0 0,0 0 0,1 0 0,10 2 43,5-1 14,-1-1 0,0-1-1,1 0 1,-1-2 0,21-4-1,-2-3-1227,33-13 0,-60 21-10210</inkml:trace>
  <inkml:trace contextRef="#ctx0" brushRef="#br0" timeOffset="11261.89">3967 282 13216,'67'-29'285,"83"-26"0,-137 51-247,37-11 388,0 3 0,61-8 1,107-2 647,-37 4-574,119-21-38,175-21 89,-174 53-2034,-292 7 1073,-1 0-10907</inkml:trace>
  <inkml:trace contextRef="#ctx0" brushRef="#br0" timeOffset="11672.87">5802 399 14976,'0'0'96,"4"-1"16,13-3 118,1 1 0,-1 1 0,1 0 0,-1 1 0,1 1 0,32 4 0,-45-2-186,-1-1-1,1 1 1,-1-1-1,0 1 1,0 1-1,0-1 1,0 1-1,0-1 1,0 1-1,-1 0 0,1 0 1,-1 1-1,0-1 1,0 1-1,0-1 1,-1 1-1,1 0 1,-1 0-1,0 0 1,0 1-1,3 7 1,0 4 4,0 1 1,-2-1 0,0 1-1,2 27 1,-4 14 108,-3-1 1,-2 1-1,-18 94 0,20-141-131,-2 3 38,2 1 0,0-1 1,1 1-1,1 28 0,0-42-146,0-1 0,0 1 0,0-1 0,0 1 0,0-1 0,1 1-1,-1-1 1,0 1 0,0 0 0,0-1 0,0 1 0,1-1 0,-1 0 0,0 1 0,0-1 0,1 1 0,-1-1-1,1 1 1,-1-1 0,0 0 0,1 1 0,-1-1 0,1 0 0,-1 1 0,1-1 0,-1 0 0,1 1-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54:17.0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114 504 13760,'0'0'2373,"3"-7"-1872,24-41-161,21-57 0,-39 83-325,-2 0 1,0 0 0,-2 0-1,0-1 1,2-37-1,-6 50-3,-2 1-1,1 0 0,-3-13 0,3 19 2,-1 0 0,0 0 0,0 0 0,0 0-1,0 0 1,0 0 0,-1 0 0,1 1 0,-1-1-1,0 1 1,1-1 0,-1 1 0,-3-3-1,5 4 3,-1 1-1,1 0 0,0-1 1,0 1-1,-1 0 0,1-1 1,0 1-1,-1 0 0,1 0 1,0-1-1,-1 1 0,1 0 0,0 0 1,-1 0-1,1 0 0,-1-1 1,1 1-1,0 0 0,-1 0 1,1 0-1,-1 0 0,1 0 0,0 0 1,-1 0-1,1 0 0,-1 0 1,1 0-1,-1 0 0,1 0 1,0 1-1,-1-1 0,1 0 1,0 0-1,-1 0 0,1 0 0,-1 1 1,1-1-1,0 0 0,-1 0 1,1 1-1,0-1 0,0 0 1,-1 1-1,1-1 0,0 0 0,0 1 1,-1-1-1,1 0 0,0 1 1,0-1-1,0 0 0,0 1 1,0-1-1,-1 1 0,1-1 1,0 0-1,0 1 0,0 0 0,0 1 19,-1 0 0,1 1 1,0-1-1,0 0 0,0 1 0,0-1 0,1 0 0,0 5 0,0-4-28,0-1 0,1 0 0,-1 1 0,1-1 0,-1 0 0,1 0 0,0 0 0,0 0 0,-1 0 0,2-1 0,-1 1 0,3 2 0,35 16 78,-32-17-72,0 1 0,-1-1 0,0 2-1,9 5 1,-12-6-11,1 1 0,-1 0 0,0 0 0,0 0 0,0 0 0,0 1 0,-1-1 0,0 1 0,-1 0 0,1 0 0,-1 0 0,0 0 0,0 1 0,1 9 0,-1 7 0,-1 0 0,-2 41 0,-1-34 0,1-12 0,-2 0 0,0 0 0,-6 18 0,-5 29 0,14-59 1,-1-1 0,1 1 0,0 0-1,0-1 1,1 1 0,0 0-1,0-1 1,0 1 0,0 0 0,1-1-1,0 0 1,4 8 0,-5-11-1,1 1 1,-1-1 0,1 0-1,0 0 1,-1 0-1,1 0 1,0 0 0,0 0-1,1-1 1,-1 1-1,0-1 1,0 1 0,1-1-1,-1 0 1,1 0-1,-1 0 1,1 0 0,-1 0-1,1-1 1,0 1-1,-1-1 1,1 0-1,0 1 1,-1-1 0,1-1-1,0 1 1,-1 0-1,4-1 1,12-4 19,0-1 0,-1-1-1,0 0 1,22-13 0,-1 1-2444,-30 15-9517</inkml:trace>
  <inkml:trace contextRef="#ctx0" brushRef="#br0" timeOffset="425.95">3704 576 15424,'0'0'1503,"24"2"-799,2-2 0,11 0 0,3-2-512,4-5 0</inkml:trace>
  <inkml:trace contextRef="#ctx0" brushRef="#br0" timeOffset="858.02">3698 817 17407,'0'0'512,"16"3"160,2-3 0,17-2-192,10-3-32,8-3-128,9-6 32,10-5-224,3 0 32,5 0-64,-2 3 64</inkml:trace>
  <inkml:trace contextRef="#ctx0" brushRef="#br0" timeOffset="-4997.91">72 634 11584,'0'0'3296,"0"-4"-3131,-28-94 306,17 61-243,-10-50 1,20 78-172,-9-71 426,10 70-347,0 1 0,0 0 0,1-1 1,0 1-1,1 0 0,4-14 0,-5 20-79,0 1-1,0 0 1,0 0 0,0 0 0,1 0-1,-1 0 1,1 0 0,-1 0-1,1 0 1,0 0 0,0 1-1,0-1 1,0 1 0,0-1-1,3 0 1,30-12-1993,-34 14 1717</inkml:trace>
  <inkml:trace contextRef="#ctx0" brushRef="#br0" timeOffset="-4539.97">85 455 14208,'0'0'1861,"4"-3"-1733,36-36-955,-39 38 427,4 31-800,4 102-410,-12-182 1739,0 32 13,2-1-1,0 1 1,1-1-1,1 1 1,0-1-1,8-33 1,-8 50-171,0 1 0,-1-1 1,1 1-1,0 0 0,0-1 1,0 1-1,0 0 0,0-1 1,0 1-1,0 0 0,0 0 1,1 0-1,-1 0 0,0 0 1,1 0-1,-1 1 0,0-1 1,1 0-1,-1 1 0,1-1 1,-1 1-1,1-1 0,2 1 1</inkml:trace>
  <inkml:trace contextRef="#ctx0" brushRef="#br0" timeOffset="-3854.47">384 549 12736,'12'83'1303,"-5"1"1,-3 85 0,-2-87-1066,-3-43-193,1-15 8,1-1-1,4 34 0,-50-376 248,30-2 360,15 306-586,1-1 0,0 1 0,2-1 0,0 1 0,0 0 0,7-18 0,-9 30-59,1 0 0,-1 0 0,0 0 0,1 0 0,0 0 0,-1 0 0,1 1 0,0-1 0,0 0 1,1 1-1,-1-1 0,1 1 0,-1 0 0,1 0 0,0 0 0,-1 0 0,1 1 0,0-1 0,0 1 0,0-1 1,1 1-1,-1 0 0,0 0 0,0 1 0,1-1 0,-1 1 0,0-1 0,1 1 0,-1 0 0,0 0 0,1 1 0,-1-1 1,0 1-1,5 1 0,4 1-2,-1 2 1,0-1-1,-1 1 1,1 1-1,-1 0 1,0 0-1,0 1 1,-1 0-1,0 1 1,0 0 0,0 0-1,-1 1 1,8 13-1,-4-7 5,-2 1-1,0 1 1,-1 0 0,0 1-1,-2-1 1,0 1 0,7 27-1,-13-39-17,0 1 0,0-1 0,-1 0 0,0 1 0,0-1 0,0 1 0,-1-1 0,0 1 0,-2 8 0,3-15 0,0 0 0,-1 0 0,1-1 0,0 1 0,0 0 0,0 0 0,0 0 0,0 0 0,0-1 0,-1 1 0,1 0 0,0 0 0,0 0 0,0 0 0,0 0 0,-1 0 0,1-1 0,0 1 0,0 0 0,0 0 0,-1 0 0,1 0 0,0 0 0,0 0 0,0 0 0,-1 0 0,1 0 0,0 0 0,0 0 0,0 0 0,-1 0 0,1 0 0,0 0 0,0 0 0,-1 0 0,1 0 0,0 0 0,0 1 0,0-1 0,0 0 0,-1 0 0,1 0 0,0 0 0,0 0 0,0 0 0,0 1 0,-1-1 0,1 0 0,0 0 0,0 0 0,0 0 0,0 1 0,0-1 0,0 0 0,0 0 0,0 0 0,-1 1 0,1-1 0,0 0 0,0 0 0,0 0 0,0 1 0,0-1 0,0 0 0,0 0 0,0 0 0,0 1 0,0-1 0,-4-6 17,0 0-1,0-1 0,0 1 0,1-1 0,0 1 0,0-1 0,0 0 0,1 0 0,0 0 1,1 0-1,-1-1 0,2 1 0,-1 0 0,1-1 0,0 1 0,0 0 0,1-1 0,0 1 1,0 0-1,1-1 0,0 1 0,3-8 0,-3 8 2,1 0 0,0 0 1,0 0-1,0 1 0,1-1 0,0 1 0,0 0 1,1 0-1,0 1 0,0-1 0,0 1 0,0 0 1,1 0-1,0 1 0,0-1 0,0 1 1,1 1-1,-1-1 0,1 1 0,0 0 0,0 1 1,9-3-1,-12 4-6,1 1 0,0-1 1,0 1-1,0 0 0,0 0 0,0 0 1,0 1-1,0-1 0,0 1 0,0 0 1,0 1-1,-1-1 0,7 4 0,-8-3-7,0 0 0,0 0 0,0 0-1,0 1 1,0 0 0,-1-1-1,1 1 1,-1 0 0,0 0 0,1 1-1,-2-1 1,1 0 0,0 1-1,0-1 1,-1 1 0,0-1 0,0 1-1,1 4 1,0 4 34,0 0 0,0 0 1,-1 0-1,-1 0 0,0 0 0,-3 22 0,3-30-181,-1 0-1,0 1 0,0-1 1,0 0-1,-1 0 0,1 0 1,-1 0-1,0 0 0,0 0 1,0 0-1,0-1 1,-1 1-1,0-1 0,0 0 1,0 1-1,0-1 0,0-1 1,0 1-1,-1 0 0,1-1 1,-6 3-1</inkml:trace>
  <inkml:trace contextRef="#ctx0" brushRef="#br0" timeOffset="-3438">753 570 11008,'-8'-14'146,"1"1"1,0-2 0,1 1 0,1-1 0,0 0-1,1 0 1,1 0 0,0 0 0,-1-32 0,4 39-70,0-1 0,1 1 0,1 0 0,-1-1 0,1 1 0,0 0 1,1 0-1,0 1 0,0-1 0,1 0 0,0 1 0,0 0 0,1 0 1,0 0-1,0 1 0,0-1 0,1 1 0,0 0 0,0 1 0,10-7 1,-8 6 13,0 1 1,1 0 0,0 0 0,-1 1-1,2 0 1,-1 0 0,0 1 0,20-4-1,-24 7-59,-1-1 0,1 1 0,0 0 0,-1 0-1,1 0 1,0 1 0,-1 0 0,1-1 0,-1 2-1,1-1 1,-1 0 0,0 1 0,1 0 0,-1 0-1,0 0 1,0 1 0,0-1 0,0 1-1,-1 0 1,1 0 0,3 5 0,1 2-3,0 0-1,-1 1 1,-1 0 0,0 0-1,0 0 1,-1 1 0,0 0 0,3 14-1,19 106 134,-17-79-102,-8-38-217,1 4-289,1-1 0,1 0 0,7 18 0</inkml:trace>
  <inkml:trace contextRef="#ctx0" brushRef="#br0" timeOffset="-3018.21">1162 457 13600,'24'27'76,"-10"-9"129,1-1 0,22 18 0,-33-32-120,0 1-1,0-1 1,1 0-1,-1 0 0,1-1 1,0 1-1,0-1 0,0 0 1,0 0-1,0-1 0,0 1 1,1-1-1,-1 0 0,9 0 1,-11-2-56,-1 1 0,1-1 0,-1 0 0,0 0 0,1 0-1,-1 0 1,0 0 0,0-1 0,0 1 0,1 0 0,-1-1 0,-1 0 0,1 1 0,0-1 0,0 0 0,-1 0 0,1 0 0,-1 0 0,2-3-1,1-2 28,0-1 0,0 1 0,-1-1 1,4-11-1,-4 3 31,-1 0 1,-1 0-1,0 0 1,-1 0 0,-1 0-1,-5-29 1,1-8 93,4-20-2106</inkml:trace>
  <inkml:trace contextRef="#ctx0" brushRef="#br0" timeOffset="-3017.21">1225 329 11008,'0'0'0,"-9"-6"544,2-2-32,1-2 288,2 1 64,4 3-576,5-4 32,7-8-256,12-3 32</inkml:trace>
  <inkml:trace contextRef="#ctx0" brushRef="#br0" timeOffset="-3016.21">1358 339 12736,'0'0'512,"17"3"-160,-2-2-192,11-1 32</inkml:trace>
  <inkml:trace contextRef="#ctx0" brushRef="#br0" timeOffset="-2594.32">1656 354 9856,'4'56'1003,"-4"-39"-548,2 0 0,6 34 0,-6-41-353,-1-6-15,0 0 0,0 0 0,0 0 0,0 0 0,1-1 0,3 8 0,-4-11-65,-1 1 0,1 0 0,0 0-1,0-1 1,-1 1 0,1 0 0,0-1-1,0 1 1,0 0 0,0-1 0,0 0-1,0 1 1,0-1 0,0 1 0,0-1-1,0 0 1,0 0 0,0 0 0,0 0 0,0 0-1,1 0 1,-1 0 0,0 0 0,0 0-1,0 0 1,0 0 0,0-1 0,0 1-1,0 0 1,0-1 0,1 0 0,8-3 78,-1-1-1,0 0 1,0-1 0,0 0 0,-1 0 0,0 0 0,14-16 0,-3 0-905,23-33 0</inkml:trace>
  <inkml:trace contextRef="#ctx0" brushRef="#br0" timeOffset="-2593.32">1685 194 13408,'0'0'544,"27"-26"-96,4 14 64,10 3-224,6 2 32,4 3-224,0 4 0</inkml:trace>
  <inkml:trace contextRef="#ctx0" brushRef="#br0" timeOffset="-2184.03">2084 842 9856,'-1'58'217,"3"1"0,2-1 1,13 65-1,-15-116-192,-1-1 0,1 0-1,0 0 1,0 0 0,0 0 0,1-1-1,0 1 1,0-1 0,1 1 0,0-1-1,0 0 1,0 0 0,8 7 0,-11-12-19,-1 1 1,1-1 0,-1 1 0,1-1 0,0 1 0,-1-1-1,1 0 1,0 1 0,-1-1 0,1 0 0,0 0 0,-1 1-1,1-1 1,0 0 0,0 0 0,-1 0 0,1 0 0,0 0-1,-1 0 1,1 0 0,0 0 0,0 0 0,-1 0 0,1-1-1,1 1 1,0-1 3,-1 0 0,0 0-1,0 0 1,1 0 0,-1-1 0,0 1 0,0 0-1,0 0 1,0-1 0,0 1 0,1-3-1,1-3 40,1-1 0,-1 0 0,3-16 0,9-51 501,-4 0-1,3-119 0,-25-156 1201,-16 164-886,5 40 53,21 114-389,2 31-629,-1 0 0,0-1-1,0 1 1,1 0 0,-1 0 0,1 0 0,-1 0 0,1 0 0,-1 0 0,1-1 0,0 1 0,-1 1 0,1-1 0,0 0 0,0 0 0,0 0 0,0 0 0,0 0 0,1 0 0</inkml:trace>
  <inkml:trace contextRef="#ctx0" brushRef="#br0" timeOffset="-1668.92">2479 250 14208,'0'3'453,"15"77"1590,3 16-1424,-15-86-600,1 1-1,-1-1 1,2 0-1,-1-1 1,1 1-1,1-1 1,7 9-1,-13-17-15,1 0 0,0 0-1,0 0 1,0 0-1,-1 0 1,1 0-1,0-1 1,0 1-1,0 0 1,0-1-1,1 1 1,-1 0-1,0-1 1,0 0-1,0 1 1,0-1-1,1 0 1,-1 1-1,0-1 1,0 0-1,0 0 1,1 0-1,1 0 1,0-1-2,-1 0-1,0 1 1,1-1 0,-1 0 0,0 0-1,0-1 1,1 1 0,-1 0-1,0-1 1,0 1 0,2-3 0,2-3-1,0 0 0,0 0 0,0-1 0,-1 1 0,6-11 0,-3 1 41,-2-1-1,1 1 1,-2-1 0,0 0 0,-2-1 0,0 1-1,1-23 1,-5-131-345,-1 113-1131</inkml:trace>
  <inkml:trace contextRef="#ctx0" brushRef="#br0" timeOffset="-1667.92">2452 144 13856,'0'0'0,"-3"-7"512,-2-4 32,2 1 672,3 0 31,5 2-831,10-3 32,14-5-352,9 3 32</inkml:trace>
  <inkml:trace contextRef="#ctx0" brushRef="#br0" timeOffset="-1244.05">2488 300 13024,'0'0'3999,"32"-10"-3647,1-1 32,16-7-96,13 0 0</inkml:trace>
  <inkml:trace contextRef="#ctx0" brushRef="#br0" timeOffset="2940.02">5060 678 12128,'42'167'2891,"-4"-10"-2161,-30-118-627,-8-31-60,2 0 1,-1 0 0,5 13-1,-6-20 96,0-3-80,17-515 2372,-17 205-1407,-10 158-448,10 153-544,0 1-28,1-1-1,-1 1 1,0-1-1,0 1 1,0 0-1,0-1 0,0 1 1,0-1-1,0 1 1,1 0-1,-1-1 1,0 1-1,0 0 0,1-1 1,-1 1-1,0 0 1,0-1-1,1 1 1,-1 0-1,0 0 0,1-1 1,-1 1-1,0 0 1,1 0-1,-1-1 1,0 1-1,1 0 0,12-1-4,-1 1-1,1 1 1,23 3-1,1 0-18,190 16-140,57 4-98,1-21 94,414-14-65,-149 5 202,108-26 27,-388 21 0,28 0 0,42 4 0,109-4 0,-313 9 0,90 0 0,107-14 0,-290 12 0,69-6 2,236-12 23,-228 23 134,-64-1-2569</inkml:trace>
  <inkml:trace contextRef="#ctx0" brushRef="#br0" timeOffset="3597.06">4660 1 14304,'0'0'762,"-3"4"-244,-16 30-63,-2-2 0,-41 50 0,-37 15-349,95-95-106,-5 10 0,9-11 0,-1 0 0,1 0 0,0 0 0,-1 0 0,1-1 0,0 1 0,0 0 0,0 0 0,0 0 0,0 0 0,0 0 0,0 0 0,0 0 0,1 0 0,-1 0 0,0 0 0,0-1 0,1 1 0,-1 0 0,0 0 0,1 0 0,-1 0 0,1-1 0,-1 1 0,1 0 0,0-1 0,-1 1 0,1 0 0,0-1 0,-1 1 0,1 0 0,0-1 0,0 1 0,1 0 0,1 2 17,0-1-1,0 1 0,0-1 1,0 0-1,1 0 0,-1-1 0,1 1 1,-1-1-1,1 1 0,0-1 0,0 0 1,-1 0-1,1-1 0,0 1 0,0-1 1,0 0-1,0 0 0,0 0 0,-1-1 1,1 1-1,0-1 0,0 0 0,4-1 1,8-4-595,-1 0 1,0 0 0,26-17 0,-35 20 96</inkml:trace>
  <inkml:trace contextRef="#ctx0" brushRef="#br0" timeOffset="4092.92">4557 129 12832,'0'0'0,"4"-6"1280,-4 16-1088,7 6-32,3 13 32,2 4 0,0 9-32,0 8-64,2 8 0,3 1-32,4-4 0</inkml:trace>
  <inkml:trace contextRef="#ctx0" brushRef="#br0" timeOffset="4494.05">5487 335 10752,'-4'2'325,"-2"2"-174,1-1 0,-1 1 0,1 1 0,0-1 0,0 1 0,1 0 0,-1 0 0,1 0 0,0 1 0,0-1 0,1 1 0,0 0-1,0 0 1,0 1 0,-2 6 0,-2 7 65,2-1 0,0 1-1,1 0 1,-2 23-1,5-27-223,-3 25 350,1 0 0,5 59 0,-1-90-433,-1 0 1,2-1-1,0 1 0,0-1 1,1 1-1,0-1 1,0 0-1,1 0 0,0-1 1,1 1-1,0-1 1,0 0-1,1 0 0,0 0 1,13 12-1</inkml:trace>
  <inkml:trace contextRef="#ctx0" brushRef="#br0" timeOffset="4998.02">5663 739 11680,'0'-5'480,"3"-27"734,10-153 1737,-13 184-2189,1 2-564,3 8-118,-1 0 1,0 1-1,0-1 1,-1 1-1,0-1 1,1 17-1,-1-5 2,10 120 295,-4-29-130,-2-86-2519</inkml:trace>
  <inkml:trace contextRef="#ctx0" brushRef="#br0" timeOffset="5448.92">5944 765 12672,'0'0'1728,"4"0"-1664,32-2 189,57 5 1,-53-1 148,48-3 1,-59-3-1811</inkml:trace>
  <inkml:trace contextRef="#ctx0" brushRef="#br0" timeOffset="5915.4">6107 615 14560,'0'0'288,"-1"2"-171,-2 15 123,1 0-1,0 0 1,1 0 0,2 21-1,10 73 289,-7-79-276,-3-27-471,-1 0 0,1 0 0,0 0-1,1 0 1,-1 0 0,1 0 0,0 0-1,5 8 1</inkml:trace>
  <inkml:trace contextRef="#ctx0" brushRef="#br0" timeOffset="6375.28">6390 551 14656,'-1'3'42,"-5"28"393,2 1 0,-2 41 0,6-61-267,0 0 0,1 1-1,1-1 1,0 0-1,0 0 1,1 1 0,0-2-1,1 1 1,6 12-1,3-7 270,-12-17-418,-1 1 0,0-1-1,1 0 1,-1 0 0,1 0-1,-1 1 1,1-1 0,-1 0-1,0 0 1,1 0 0,-1 0-1,1 0 1,-1 0 0,1 0-1,-1 0 1,1 0 0,-1 0-1,1 0 1,-1 0 0,0 0-1,1 0 1,-1 0 0,1 0-1,0-1 1,1-1 17,0 0 0,0 1 0,0-1 1,0-1-1,-1 1 0,1 0 0,-1 0 0,1-1 0,-1 1 1,2-4-1,3-7 31,0-1 1,-1 0-1,-1 0 1,0 0 0,-1 0-1,-1 0 1,0-1-1,0 1 1,-2-1-1,0 0 1,0 1-1,-2-1 1,0 1-1,-5-22 1,6 33-50,0 1 1,1-1-1,-1 1 0,0 0 0,-1-1 1,1 1-1,0 0 0,-1 0 0,1-1 1,-1 1-1,1 0 0,-1 1 0,0-1 1,0 0-1,-3-2 0,4 4-10,0-1 1,-1 1-1,1-1 0,0 1 1,-1 0-1,1-1 0,0 1 0,-1 0 1,1 0-1,0 0 0,-1 0 1,1 0-1,0 0 0,-1 0 1,1 1-1,0-1 0,-1 0 0,1 1 1,0-1-1,0 1 0,-1 0 1,1-1-1,0 1 0,0 0 1,0-1-1,0 1 0,0 0 0,0 0 1,0 0-1,-1 2 0,-7 8-2557</inkml:trace>
  <inkml:trace contextRef="#ctx0" brushRef="#br0" timeOffset="6376.28">6609 774 15232,'0'0'2549,"1"3"-2373,-1-3-142,1 1 0,-1 0 0,0-1 0,1 1 0,-1 0 0,1-1 0,-1 1 0,1-1 1,-1 1-1,1-1 0,-1 1 0,1-1 0,0 1 0,-1-1 0,1 0 0,0 1 0,-1-1 0,1 0 0,0 0 0,-1 1 1,1-1-1,0 0 0,0 0 0,-1 0 0,2 0 0,-1 0-5,0-1 0,0 1 0,0-1 1,0 0-1,0 1 0,0-1 0,0 0 0,0 0 0,0 0 1,-1 0-1,1 0 0,0 0 0,0 0 0,-1 0 0,1 0 1,-1 0-1,1 0 0,-1 0 0,0 0 0,1-2 0,-1 3-34,5-21 612,-4 20-658,-1 1-1,0-1 0,0 1 1,0-1-1,1 1 0,-1-1 1,0 1-1,0-1 1,0 1-1,0-1 0,0 1 1,0-1-1,0 1 0,0-1 1,0 1-1,0-1 1,-1 1-1,1-1 0,0 1 1,0-1-1,0 1 0,0-1 1,-1 1-1,1-1 1,0 1-1,-1-1 0,1 1 1,0 0-1,-1-1 0,1 1 1,0 0-1,-1-1 1,1 1-1,-1 0 0,1-1 1,-1 1-1,0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1</TotalTime>
  <Pages>9</Pages>
  <Words>1143</Words>
  <Characters>6520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m Chamroeunvuthy</dc:creator>
  <cp:keywords/>
  <dc:description/>
  <cp:lastModifiedBy>Kim Chamroeunvuthy</cp:lastModifiedBy>
  <cp:revision>33</cp:revision>
  <dcterms:created xsi:type="dcterms:W3CDTF">2021-04-29T14:32:00Z</dcterms:created>
  <dcterms:modified xsi:type="dcterms:W3CDTF">2021-05-28T0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